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autoCompressPictures="0">
  <p:sldMasterIdLst>
    <p:sldMasterId id="2147483648" r:id="rId1"/>
  </p:sldMasterIdLst>
  <p:notesMasterIdLst>
    <p:notesMasterId r:id="rId23"/>
  </p:notesMasterIdLst>
  <p:sldIdLst>
    <p:sldId id="257" r:id="rId2"/>
    <p:sldId id="8876" r:id="rId3"/>
    <p:sldId id="265" r:id="rId4"/>
    <p:sldId id="783" r:id="rId5"/>
    <p:sldId id="8884" r:id="rId6"/>
    <p:sldId id="8899" r:id="rId7"/>
    <p:sldId id="280" r:id="rId8"/>
    <p:sldId id="8892" r:id="rId9"/>
    <p:sldId id="8903" r:id="rId10"/>
    <p:sldId id="8902" r:id="rId11"/>
    <p:sldId id="8893" r:id="rId12"/>
    <p:sldId id="8900" r:id="rId13"/>
    <p:sldId id="8905" r:id="rId14"/>
    <p:sldId id="8904" r:id="rId15"/>
    <p:sldId id="8885" r:id="rId16"/>
    <p:sldId id="8886" r:id="rId17"/>
    <p:sldId id="8891" r:id="rId18"/>
    <p:sldId id="8901" r:id="rId19"/>
    <p:sldId id="281" r:id="rId20"/>
    <p:sldId id="282" r:id="rId21"/>
    <p:sldId id="306" r:id="rId22"/>
  </p:sldIdLst>
  <p:sldSz cx="12192000" cy="6858000"/>
  <p:notesSz cx="6797675" cy="992822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081" userDrawn="1">
          <p15:clr>
            <a:srgbClr val="A4A3A4"/>
          </p15:clr>
        </p15:guide>
        <p15:guide id="2" pos="3906"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1F77B4"/>
    <a:srgbClr val="FF7F0E"/>
    <a:srgbClr val="2BA02B"/>
    <a:srgbClr val="D62728"/>
    <a:srgbClr val="D8383A"/>
    <a:srgbClr val="ABABAB"/>
    <a:srgbClr val="DC5B4F"/>
    <a:srgbClr val="1F78B4"/>
    <a:srgbClr val="B2DF8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213" autoAdjust="0"/>
    <p:restoredTop sz="72398" autoAdjust="0"/>
  </p:normalViewPr>
  <p:slideViewPr>
    <p:cSldViewPr snapToGrid="0" showGuides="1">
      <p:cViewPr varScale="1">
        <p:scale>
          <a:sx n="64" d="100"/>
          <a:sy n="64" d="100"/>
        </p:scale>
        <p:origin x="1227" y="39"/>
      </p:cViewPr>
      <p:guideLst>
        <p:guide orient="horz" pos="2081"/>
        <p:guide pos="3906"/>
      </p:guideLst>
    </p:cSldViewPr>
  </p:slideViewPr>
  <p:outlineViewPr>
    <p:cViewPr>
      <p:scale>
        <a:sx n="33" d="100"/>
        <a:sy n="33" d="100"/>
      </p:scale>
      <p:origin x="0" y="-16260"/>
    </p:cViewPr>
  </p:outlineViewPr>
  <p:notesTextViewPr>
    <p:cViewPr>
      <p:scale>
        <a:sx n="125" d="100"/>
        <a:sy n="125" d="100"/>
      </p:scale>
      <p:origin x="0" y="0"/>
    </p:cViewPr>
  </p:notesTextViewPr>
  <p:notesViewPr>
    <p:cSldViewPr snapToGrid="0">
      <p:cViewPr varScale="1">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8135"/>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50443" y="0"/>
            <a:ext cx="2945659" cy="498135"/>
          </a:xfrm>
          <a:prstGeom prst="rect">
            <a:avLst/>
          </a:prstGeom>
        </p:spPr>
        <p:txBody>
          <a:bodyPr vert="horz" lIns="91440" tIns="45720" rIns="91440" bIns="45720" rtlCol="0"/>
          <a:lstStyle>
            <a:lvl1pPr algn="r">
              <a:defRPr sz="1200"/>
            </a:lvl1pPr>
          </a:lstStyle>
          <a:p>
            <a:fld id="{9FD46E3B-061B-FD4B-80E4-D8E7384EF50F}" type="datetimeFigureOut">
              <a:rPr kumimoji="1" lang="zh-CN" altLang="en-US" smtClean="0"/>
              <a:t>2026/6/9</a:t>
            </a:fld>
            <a:endParaRPr kumimoji="1" lang="zh-CN" altLang="en-US"/>
          </a:p>
        </p:txBody>
      </p:sp>
      <p:sp>
        <p:nvSpPr>
          <p:cNvPr id="4" name="幻灯片图像占位符 3"/>
          <p:cNvSpPr>
            <a:spLocks noGrp="1" noRot="1" noChangeAspect="1"/>
          </p:cNvSpPr>
          <p:nvPr>
            <p:ph type="sldImg" idx="2"/>
          </p:nvPr>
        </p:nvSpPr>
        <p:spPr>
          <a:xfrm>
            <a:off x="422275" y="1241425"/>
            <a:ext cx="5953125" cy="334962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79768" y="4777958"/>
            <a:ext cx="5438140" cy="3909239"/>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9430091"/>
            <a:ext cx="2945659" cy="498134"/>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50443" y="9430091"/>
            <a:ext cx="2945659" cy="498134"/>
          </a:xfrm>
          <a:prstGeom prst="rect">
            <a:avLst/>
          </a:prstGeom>
        </p:spPr>
        <p:txBody>
          <a:bodyPr vert="horz" lIns="91440" tIns="45720" rIns="91440" bIns="45720" rtlCol="0" anchor="b"/>
          <a:lstStyle>
            <a:lvl1pPr algn="r">
              <a:defRPr sz="1200"/>
            </a:lvl1pPr>
          </a:lstStyle>
          <a:p>
            <a:fld id="{334B29EB-2A8D-564E-B3CB-FF4C360B88D6}"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a:t>Hello colleagues. It is my honor to speak at TTC2026. Today I will share our work: ‘</a:t>
            </a:r>
            <a:r>
              <a:rPr lang="en-US" altLang="zh-CN" sz="1200" dirty="0">
                <a:latin typeface="Arial" panose="020B0604020202020204" pitchFamily="34" charset="0"/>
                <a:ea typeface="微软雅黑" panose="020B0503020204020204" pitchFamily="34" charset="-122"/>
                <a:cs typeface="Arial" panose="020B0604020202020204" pitchFamily="34" charset="0"/>
              </a:rPr>
              <a:t>RF Testing and Performance Analysis of Low Beta Superconducting Cavities for HIAF </a:t>
            </a:r>
            <a:r>
              <a:rPr lang="en-US" altLang="zh-CN" sz="1200" dirty="0" err="1">
                <a:latin typeface="Arial" panose="020B0604020202020204" pitchFamily="34" charset="0"/>
                <a:ea typeface="微软雅黑" panose="020B0503020204020204" pitchFamily="34" charset="-122"/>
                <a:cs typeface="Arial" panose="020B0604020202020204" pitchFamily="34" charset="0"/>
              </a:rPr>
              <a:t>Facility</a:t>
            </a:r>
            <a:r>
              <a:rPr kumimoji="1" lang="en-US" altLang="zh-CN" dirty="0" err="1"/>
              <a:t>.’HIAF</a:t>
            </a:r>
            <a:r>
              <a:rPr kumimoji="1" lang="en-US" altLang="zh-CN" dirty="0"/>
              <a:t> is a major facility in China, and SRF cavity performance is critical.</a:t>
            </a:r>
          </a:p>
        </p:txBody>
      </p:sp>
      <p:sp>
        <p:nvSpPr>
          <p:cNvPr id="4" name="幻灯片编号占位符 3"/>
          <p:cNvSpPr>
            <a:spLocks noGrp="1"/>
          </p:cNvSpPr>
          <p:nvPr>
            <p:ph type="sldNum" sz="quarter" idx="10"/>
          </p:nvPr>
        </p:nvSpPr>
        <p:spPr/>
        <p:txBody>
          <a:bodyPr/>
          <a:lstStyle/>
          <a:p>
            <a:fld id="{334B29EB-2A8D-564E-B3CB-FF4C360B88D6}" type="slidenum">
              <a:rPr kumimoji="1" lang="zh-CN" altLang="en-US" smtClean="0"/>
              <a:t>0</a:t>
            </a:fld>
            <a:endParaRPr kumimoji="1"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51ACB5E-CE5B-AF41-1C5A-85A28C20ABAF}"/>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314C2634-03E6-80D5-1AA6-54A23EE273E9}"/>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3B1E915D-00C2-1DDB-FFC9-940164BC90EA}"/>
              </a:ext>
            </a:extLst>
          </p:cNvPr>
          <p:cNvSpPr>
            <a:spLocks noGrp="1"/>
          </p:cNvSpPr>
          <p:nvPr>
            <p:ph type="body" idx="1"/>
          </p:nvPr>
        </p:nvSpPr>
        <p:spPr/>
        <p:txBody>
          <a:bodyPr/>
          <a:lstStyle/>
          <a:p>
            <a:r>
              <a:rPr lang="zh-CN" altLang="zh-CN" sz="1200" b="0" i="0" kern="1200" dirty="0">
                <a:solidFill>
                  <a:schemeClr val="tx1"/>
                </a:solidFill>
                <a:effectLst/>
                <a:latin typeface="+mn-lt"/>
                <a:ea typeface="+mn-ea"/>
                <a:cs typeface="+mn-cs"/>
              </a:rPr>
              <a:t>Now, let me show you an example using HWR015 at room temperature.</a:t>
            </a:r>
            <a:br>
              <a:rPr lang="zh-CN" altLang="zh-CN" dirty="0"/>
            </a:br>
            <a:r>
              <a:rPr lang="zh-CN" altLang="zh-CN" sz="1200" b="0" i="0" kern="1200" dirty="0">
                <a:solidFill>
                  <a:schemeClr val="tx1"/>
                </a:solidFill>
                <a:effectLst/>
                <a:latin typeface="+mn-lt"/>
                <a:ea typeface="+mn-ea"/>
                <a:cs typeface="+mn-cs"/>
              </a:rPr>
              <a:t>With our automated conditioning framework, conditioning a single cryostat takes about ten days, and the peak power after conditioning is four kilowatts.</a:t>
            </a:r>
            <a:br>
              <a:rPr lang="zh-CN" altLang="zh-CN" dirty="0"/>
            </a:br>
            <a:r>
              <a:rPr lang="zh-CN" altLang="zh-CN" sz="1200" b="0" i="0" kern="1200" dirty="0">
                <a:solidFill>
                  <a:schemeClr val="tx1"/>
                </a:solidFill>
                <a:effectLst/>
                <a:latin typeface="+mn-lt"/>
                <a:ea typeface="+mn-ea"/>
                <a:cs typeface="+mn-cs"/>
              </a:rPr>
              <a:t>Looking at these two figures, we see that most of the cavity breakdown events happen at low power levels. More importantly, after room‑temperature conditioning, the cavity vacuum level becomes two orders of magnitude lower than before – a significant improvement.</a:t>
            </a:r>
            <a:endParaRPr lang="en-US" altLang="zh-CN" dirty="0"/>
          </a:p>
        </p:txBody>
      </p:sp>
      <p:sp>
        <p:nvSpPr>
          <p:cNvPr id="4" name="灯片编号占位符 3">
            <a:extLst>
              <a:ext uri="{FF2B5EF4-FFF2-40B4-BE49-F238E27FC236}">
                <a16:creationId xmlns:a16="http://schemas.microsoft.com/office/drawing/2014/main" id="{0240FBE8-3696-F73B-7F93-4017C1974032}"/>
              </a:ext>
            </a:extLst>
          </p:cNvPr>
          <p:cNvSpPr>
            <a:spLocks noGrp="1"/>
          </p:cNvSpPr>
          <p:nvPr>
            <p:ph type="sldNum" sz="quarter" idx="5"/>
          </p:nvPr>
        </p:nvSpPr>
        <p:spPr/>
        <p:txBody>
          <a:bodyPr/>
          <a:lstStyle/>
          <a:p>
            <a:fld id="{85B86AD3-203B-463F-BEEF-57425004337E}" type="slidenum">
              <a:rPr lang="zh-CN" altLang="en-US" smtClean="0"/>
              <a:t>9</a:t>
            </a:fld>
            <a:endParaRPr lang="zh-CN" altLang="en-US"/>
          </a:p>
        </p:txBody>
      </p:sp>
    </p:spTree>
    <p:extLst>
      <p:ext uri="{BB962C8B-B14F-4D97-AF65-F5344CB8AC3E}">
        <p14:creationId xmlns:p14="http://schemas.microsoft.com/office/powerpoint/2010/main" val="266390762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zh-CN" sz="1200" b="0" i="0" kern="1200" dirty="0">
                <a:solidFill>
                  <a:schemeClr val="tx1"/>
                </a:solidFill>
                <a:effectLst/>
                <a:latin typeface="+mn-lt"/>
                <a:ea typeface="+mn-ea"/>
                <a:cs typeface="+mn-cs"/>
              </a:rPr>
              <a:t>After room‑temperature and cryogenic conditioning, we must perform batch‑mode closed‑loop loading.</a:t>
            </a:r>
          </a:p>
          <a:p>
            <a:r>
              <a:rPr lang="zh-CN" altLang="zh-CN" sz="1200" b="0" i="0" kern="1200" dirty="0">
                <a:solidFill>
                  <a:schemeClr val="tx1"/>
                </a:solidFill>
                <a:effectLst/>
                <a:latin typeface="+mn-lt"/>
                <a:ea typeface="+mn-ea"/>
                <a:cs typeface="+mn-cs"/>
              </a:rPr>
              <a:t>Frequent loading operations — startup, mode switching, fault recovery — are needed for large‑scale SRF accelerators. Manual loading is slow and expert‑dependent.</a:t>
            </a:r>
          </a:p>
          <a:p>
            <a:r>
              <a:rPr lang="zh-CN" altLang="zh-CN" sz="1200" b="0" i="0" kern="1200" dirty="0">
                <a:solidFill>
                  <a:schemeClr val="tx1"/>
                </a:solidFill>
                <a:effectLst/>
                <a:latin typeface="+mn-lt"/>
                <a:ea typeface="+mn-ea"/>
                <a:cs typeface="+mn-cs"/>
              </a:rPr>
              <a:t>On HIAF, with personalized loading strategies, we reached &gt;90% automated loading success rate, supporting single‑cavity and cryostat‑based batch loading</a:t>
            </a:r>
          </a:p>
          <a:p>
            <a:endParaRPr lang="en-US" altLang="zh-CN"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zh-CN" sz="1200" b="0" i="0" kern="1200" dirty="0">
                <a:solidFill>
                  <a:schemeClr val="tx1"/>
                </a:solidFill>
                <a:effectLst/>
                <a:latin typeface="+mn-lt"/>
                <a:ea typeface="+mn-ea"/>
                <a:cs typeface="+mn-cs"/>
              </a:rPr>
              <a:t>Next, I will move on to the </a:t>
            </a:r>
            <a:r>
              <a:rPr lang="zh-CN" altLang="zh-CN" sz="1200" b="1" i="0" kern="1200" dirty="0">
                <a:solidFill>
                  <a:schemeClr val="tx1"/>
                </a:solidFill>
                <a:effectLst/>
                <a:latin typeface="+mn-lt"/>
                <a:ea typeface="+mn-ea"/>
                <a:cs typeface="+mn-cs"/>
              </a:rPr>
              <a:t>horizontal test</a:t>
            </a:r>
            <a:r>
              <a:rPr lang="zh-CN" altLang="zh-CN" sz="1200" b="0" i="0" kern="1200" dirty="0">
                <a:solidFill>
                  <a:schemeClr val="tx1"/>
                </a:solidFill>
                <a:effectLst/>
                <a:latin typeface="+mn-lt"/>
                <a:ea typeface="+mn-ea"/>
                <a:cs typeface="+mn-cs"/>
              </a:rPr>
              <a:t> – specifically, the measurement of key performance parameters of the superconducting cavities.</a:t>
            </a:r>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B7E6A30F-585E-4AE8-BD48-1FA164FAD467}"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11</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85CE36E-EAF2-AFC3-06C6-8576107499DF}"/>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18591866-D2D5-A9D0-6453-69FC90AAB994}"/>
              </a:ext>
            </a:extLst>
          </p:cNvPr>
          <p:cNvSpPr>
            <a:spLocks noGrp="1" noRot="1" noChangeAspect="1"/>
          </p:cNvSpPr>
          <p:nvPr>
            <p:ph type="sldImg" idx="2"/>
          </p:nvPr>
        </p:nvSpPr>
        <p:spPr/>
      </p:sp>
      <mc:AlternateContent xmlns:mc="http://schemas.openxmlformats.org/markup-compatibility/2006" xmlns:a14="http://schemas.microsoft.com/office/drawing/2010/main">
        <mc:Choice Requires="a14">
          <p:sp>
            <p:nvSpPr>
              <p:cNvPr id="3" name="文本占位符 2">
                <a:extLst>
                  <a:ext uri="{FF2B5EF4-FFF2-40B4-BE49-F238E27FC236}">
                    <a16:creationId xmlns:a16="http://schemas.microsoft.com/office/drawing/2014/main" id="{F1580C9B-8424-BDAD-71AB-218476B2DADF}"/>
                  </a:ext>
                </a:extLst>
              </p:cNvPr>
              <p:cNvSpPr>
                <a:spLocks noGrp="1"/>
              </p:cNvSpPr>
              <p:nvPr>
                <p:ph type="body" idx="3"/>
              </p:nvPr>
            </p:nvSpPr>
            <p:spPr/>
            <p:txBody>
              <a:bodyPr/>
              <a:lstStyle/>
              <a:p>
                <a:r>
                  <a:rPr lang="zh-CN" altLang="zh-CN" sz="1200" b="0" i="0" kern="1200" dirty="0">
                    <a:solidFill>
                      <a:schemeClr val="tx1"/>
                    </a:solidFill>
                    <a:effectLst/>
                    <a:latin typeface="+mn-lt"/>
                    <a:ea typeface="+mn-ea"/>
                    <a:cs typeface="+mn-cs"/>
                  </a:rPr>
                  <a:t>"Next, I’d like to present our work on online measurement of superconducting cavity parameters.</a:t>
                </a:r>
              </a:p>
              <a:p>
                <a:r>
                  <a:rPr lang="zh-CN" altLang="zh-CN" sz="1200" b="1" i="0" kern="1200" dirty="0">
                    <a:solidFill>
                      <a:schemeClr val="tx1"/>
                    </a:solidFill>
                    <a:effectLst/>
                    <a:latin typeface="+mn-lt"/>
                    <a:ea typeface="+mn-ea"/>
                    <a:cs typeface="+mn-cs"/>
                  </a:rPr>
                  <a:t>Background.</a:t>
                </a:r>
                <a:r>
                  <a:rPr lang="en-US" altLang="zh-CN" sz="1200" b="1" i="0" kern="1200" dirty="0">
                    <a:solidFill>
                      <a:schemeClr val="tx1"/>
                    </a:solidFill>
                    <a:effectLst/>
                    <a:latin typeface="+mn-lt"/>
                    <a:ea typeface="+mn-ea"/>
                    <a:cs typeface="+mn-cs"/>
                  </a:rPr>
                  <a:t> </a:t>
                </a:r>
                <a:r>
                  <a:rPr lang="zh-CN" altLang="zh-CN" sz="1200" b="0" i="0" kern="1200" dirty="0">
                    <a:solidFill>
                      <a:schemeClr val="tx1"/>
                    </a:solidFill>
                    <a:effectLst/>
                    <a:latin typeface="+mn-lt"/>
                    <a:ea typeface="+mn-ea"/>
                    <a:cs typeface="+mn-cs"/>
                  </a:rPr>
                  <a:t>Accurate measurement of cavity parameters is fundamental to cavity performance evaluation, parameter calibration, control, and anomaly monitoring.</a:t>
                </a:r>
              </a:p>
              <a:p>
                <a:r>
                  <a:rPr lang="zh-CN" altLang="zh-CN" sz="1200" b="1" i="0" kern="1200" dirty="0">
                    <a:solidFill>
                      <a:schemeClr val="tx1"/>
                    </a:solidFill>
                    <a:effectLst/>
                    <a:latin typeface="+mn-lt"/>
                    <a:ea typeface="+mn-ea"/>
                    <a:cs typeface="+mn-cs"/>
                  </a:rPr>
                  <a:t>Conventional approach.</a:t>
                </a:r>
                <a:r>
                  <a:rPr lang="en-US" altLang="zh-CN" sz="1200" b="1" i="0" kern="1200" dirty="0">
                    <a:solidFill>
                      <a:schemeClr val="tx1"/>
                    </a:solidFill>
                    <a:effectLst/>
                    <a:latin typeface="+mn-lt"/>
                    <a:ea typeface="+mn-ea"/>
                    <a:cs typeface="+mn-cs"/>
                  </a:rPr>
                  <a:t> </a:t>
                </a:r>
                <a:r>
                  <a:rPr lang="zh-CN" altLang="zh-CN" sz="1200" b="0" i="0" kern="1200" dirty="0">
                    <a:solidFill>
                      <a:schemeClr val="tx1"/>
                    </a:solidFill>
                    <a:effectLst/>
                    <a:latin typeface="+mn-lt"/>
                    <a:ea typeface="+mn-ea"/>
                    <a:cs typeface="+mn-cs"/>
                  </a:rPr>
                  <a:t>In traditional methods, different measurement configurations are required for different parameters. Cavities are measured one by one in a serial manner. Moreover, results often lack consistency among different operators.</a:t>
                </a:r>
              </a:p>
              <a:p>
                <a:r>
                  <a:rPr lang="zh-CN" altLang="zh-CN" sz="1200" b="1" i="0" kern="1200" dirty="0">
                    <a:solidFill>
                      <a:schemeClr val="tx1"/>
                    </a:solidFill>
                    <a:effectLst/>
                    <a:latin typeface="+mn-lt"/>
                    <a:ea typeface="+mn-ea"/>
                    <a:cs typeface="+mn-cs"/>
                  </a:rPr>
                  <a:t>Our innovative solution.</a:t>
                </a:r>
                <a:r>
                  <a:rPr lang="en-US" altLang="zh-CN" sz="1200" b="1" i="0" kern="1200" dirty="0">
                    <a:solidFill>
                      <a:schemeClr val="tx1"/>
                    </a:solidFill>
                    <a:effectLst/>
                    <a:latin typeface="+mn-lt"/>
                    <a:ea typeface="+mn-ea"/>
                    <a:cs typeface="+mn-cs"/>
                  </a:rPr>
                  <a:t> </a:t>
                </a:r>
                <a:r>
                  <a:rPr lang="zh-CN" altLang="zh-CN" sz="1200" b="0" i="0" kern="1200" dirty="0">
                    <a:solidFill>
                      <a:schemeClr val="tx1"/>
                    </a:solidFill>
                    <a:effectLst/>
                    <a:latin typeface="+mn-lt"/>
                    <a:ea typeface="+mn-ea"/>
                    <a:cs typeface="+mn-cs"/>
                  </a:rPr>
                  <a:t>We have developed a standardized measurement procedure combined with a parallelized measurement architecture. This provides key technical support for rapid commissioning of large-scale superconducting cavity systems.</a:t>
                </a:r>
              </a:p>
              <a:p>
                <a:r>
                  <a:rPr lang="zh-CN" altLang="zh-CN" sz="1200" b="1" i="0" kern="1200" dirty="0">
                    <a:solidFill>
                      <a:schemeClr val="tx1"/>
                    </a:solidFill>
                    <a:effectLst/>
                    <a:latin typeface="+mn-lt"/>
                    <a:ea typeface="+mn-ea"/>
                    <a:cs typeface="+mn-cs"/>
                  </a:rPr>
                  <a:t>Breakthrough achievement.</a:t>
                </a:r>
                <a:r>
                  <a:rPr lang="en-US" altLang="zh-CN" sz="1200" b="1" i="0" kern="1200" dirty="0">
                    <a:solidFill>
                      <a:schemeClr val="tx1"/>
                    </a:solidFill>
                    <a:effectLst/>
                    <a:latin typeface="+mn-lt"/>
                    <a:ea typeface="+mn-ea"/>
                    <a:cs typeface="+mn-cs"/>
                  </a:rPr>
                  <a:t> </a:t>
                </a:r>
                <a:r>
                  <a:rPr lang="zh-CN" altLang="zh-CN" sz="1200" b="0" i="0" kern="1200" dirty="0">
                    <a:solidFill>
                      <a:schemeClr val="tx1"/>
                    </a:solidFill>
                    <a:effectLst/>
                    <a:latin typeface="+mn-lt"/>
                    <a:ea typeface="+mn-ea"/>
                    <a:cs typeface="+mn-cs"/>
                  </a:rPr>
                  <a:t>As a result, we have achieved online batch measurement of key parameters — including </a:t>
                </a:r>
                <a14:m>
                  <m:oMath xmlns:m="http://schemas.openxmlformats.org/officeDocument/2006/math">
                    <m:sSub>
                      <m:sSubPr>
                        <m:ctrlPr>
                          <a:rPr lang="zh-CN" altLang="en-US" sz="1200" i="1" kern="1200">
                            <a:solidFill>
                              <a:schemeClr val="tx1"/>
                            </a:solidFill>
                            <a:latin typeface="Cambria Math" panose="02040503050406030204" pitchFamily="18" charset="0"/>
                            <a:ea typeface="+mn-ea"/>
                            <a:cs typeface="+mn-cs"/>
                          </a:rPr>
                        </m:ctrlPr>
                      </m:sSubPr>
                      <m:e>
                        <m:r>
                          <a:rPr lang="zh-CN" altLang="en-US" sz="1200" i="1" kern="1200">
                            <a:solidFill>
                              <a:schemeClr val="tx1"/>
                            </a:solidFill>
                            <a:latin typeface="Cambria Math" panose="02040503050406030204" pitchFamily="18" charset="0"/>
                            <a:ea typeface="+mn-ea"/>
                            <a:cs typeface="+mn-cs"/>
                          </a:rPr>
                          <m:t>𝑄</m:t>
                        </m:r>
                      </m:e>
                      <m:sub>
                        <m:r>
                          <a:rPr lang="zh-CN" altLang="en-US" sz="1200" i="1" kern="1200">
                            <a:solidFill>
                              <a:schemeClr val="tx1"/>
                            </a:solidFill>
                            <a:latin typeface="Cambria Math" panose="02040503050406030204" pitchFamily="18" charset="0"/>
                            <a:ea typeface="+mn-ea"/>
                            <a:cs typeface="+mn-cs"/>
                          </a:rPr>
                          <m:t>𝐿</m:t>
                        </m:r>
                      </m:sub>
                    </m:sSub>
                  </m:oMath>
                </a14:m>
                <a:r>
                  <a:rPr lang="zh-CN" altLang="zh-CN" sz="1200" b="0" i="0" kern="1200" dirty="0">
                    <a:solidFill>
                      <a:schemeClr val="tx1"/>
                    </a:solidFill>
                    <a:effectLst/>
                    <a:latin typeface="+mn-lt"/>
                    <a:ea typeface="+mn-ea"/>
                    <a:cs typeface="+mn-cs"/>
                  </a:rPr>
                  <a:t>, </a:t>
                </a:r>
                <a14:m>
                  <m:oMath xmlns:m="http://schemas.openxmlformats.org/officeDocument/2006/math">
                    <m:sSub>
                      <m:sSubPr>
                        <m:ctrlPr>
                          <a:rPr lang="zh-CN" altLang="en-US" sz="1200" i="1" kern="1200">
                            <a:solidFill>
                              <a:schemeClr val="tx1"/>
                            </a:solidFill>
                            <a:latin typeface="Cambria Math" panose="02040503050406030204" pitchFamily="18" charset="0"/>
                            <a:ea typeface="+mn-ea"/>
                            <a:cs typeface="+mn-cs"/>
                          </a:rPr>
                        </m:ctrlPr>
                      </m:sSubPr>
                      <m:e>
                        <m:r>
                          <a:rPr lang="zh-CN" altLang="en-US" sz="1200" i="1" kern="1200">
                            <a:solidFill>
                              <a:schemeClr val="tx1"/>
                            </a:solidFill>
                            <a:latin typeface="Cambria Math" panose="02040503050406030204" pitchFamily="18" charset="0"/>
                            <a:ea typeface="+mn-ea"/>
                            <a:cs typeface="+mn-cs"/>
                          </a:rPr>
                          <m:t>𝑓</m:t>
                        </m:r>
                      </m:e>
                      <m:sub>
                        <m:r>
                          <a:rPr lang="en-US" altLang="zh-CN" sz="1200" i="1" kern="1200">
                            <a:solidFill>
                              <a:schemeClr val="tx1"/>
                            </a:solidFill>
                            <a:latin typeface="Cambria Math" panose="02040503050406030204" pitchFamily="18" charset="0"/>
                            <a:ea typeface="+mn-ea"/>
                            <a:cs typeface="+mn-cs"/>
                          </a:rPr>
                          <m:t>h</m:t>
                        </m:r>
                      </m:sub>
                    </m:sSub>
                  </m:oMath>
                </a14:m>
                <a:r>
                  <a:rPr lang="zh-CN" altLang="zh-CN" sz="1200" b="0" i="0" kern="1200" dirty="0">
                    <a:solidFill>
                      <a:schemeClr val="tx1"/>
                    </a:solidFill>
                    <a:effectLst/>
                    <a:latin typeface="+mn-lt"/>
                    <a:ea typeface="+mn-ea"/>
                    <a:cs typeface="+mn-cs"/>
                  </a:rPr>
                  <a:t>, </a:t>
                </a:r>
                <a14:m>
                  <m:oMath xmlns:m="http://schemas.openxmlformats.org/officeDocument/2006/math">
                    <m:sSub>
                      <m:sSubPr>
                        <m:ctrlPr>
                          <a:rPr lang="zh-CN" altLang="en-US" sz="1200" i="1" kern="1200">
                            <a:solidFill>
                              <a:schemeClr val="tx1"/>
                            </a:solidFill>
                            <a:latin typeface="Cambria Math" panose="02040503050406030204" pitchFamily="18" charset="0"/>
                            <a:ea typeface="+mn-ea"/>
                            <a:cs typeface="+mn-cs"/>
                          </a:rPr>
                        </m:ctrlPr>
                      </m:sSubPr>
                      <m:e>
                        <m:r>
                          <a:rPr lang="zh-CN" altLang="en-US" sz="1200" i="1" kern="1200">
                            <a:solidFill>
                              <a:schemeClr val="tx1"/>
                            </a:solidFill>
                            <a:latin typeface="Cambria Math" panose="02040503050406030204" pitchFamily="18" charset="0"/>
                            <a:ea typeface="+mn-ea"/>
                            <a:cs typeface="+mn-cs"/>
                          </a:rPr>
                          <m:t>𝐾</m:t>
                        </m:r>
                      </m:e>
                      <m:sub>
                        <m:r>
                          <a:rPr lang="zh-CN" altLang="en-US" sz="1200" i="1" kern="1200">
                            <a:solidFill>
                              <a:schemeClr val="tx1"/>
                            </a:solidFill>
                            <a:latin typeface="Cambria Math" panose="02040503050406030204" pitchFamily="18" charset="0"/>
                            <a:ea typeface="+mn-ea"/>
                            <a:cs typeface="+mn-cs"/>
                          </a:rPr>
                          <m:t>𝐿𝐹𝐷</m:t>
                        </m:r>
                      </m:sub>
                    </m:sSub>
                  </m:oMath>
                </a14:m>
                <a:r>
                  <a:rPr lang="zh-CN" altLang="zh-CN" sz="1200" b="0" i="0" kern="1200" dirty="0">
                    <a:solidFill>
                      <a:schemeClr val="tx1"/>
                    </a:solidFill>
                    <a:effectLst/>
                    <a:latin typeface="+mn-lt"/>
                    <a:ea typeface="+mn-ea"/>
                    <a:cs typeface="+mn-cs"/>
                  </a:rPr>
                  <a:t>, </a:t>
                </a:r>
                <a14:m>
                  <m:oMath xmlns:m="http://schemas.openxmlformats.org/officeDocument/2006/math">
                    <m:r>
                      <a:rPr lang="zh-CN" altLang="en-US" sz="1200" i="1" kern="1200">
                        <a:solidFill>
                          <a:schemeClr val="tx1"/>
                        </a:solidFill>
                        <a:latin typeface="Cambria Math" panose="02040503050406030204" pitchFamily="18" charset="0"/>
                        <a:ea typeface="+mn-ea"/>
                        <a:cs typeface="+mn-cs"/>
                      </a:rPr>
                      <m:t>𝑑𝑓</m:t>
                    </m:r>
                    <m:r>
                      <a:rPr lang="en-US" altLang="zh-CN"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𝑑𝑝</m:t>
                    </m:r>
                  </m:oMath>
                </a14:m>
                <a:r>
                  <a:rPr lang="zh-CN" altLang="zh-CN" sz="1200" b="0" i="0" kern="1200" dirty="0">
                    <a:solidFill>
                      <a:schemeClr val="tx1"/>
                    </a:solidFill>
                    <a:effectLst/>
                    <a:latin typeface="+mn-lt"/>
                    <a:ea typeface="+mn-ea"/>
                    <a:cs typeface="+mn-cs"/>
                  </a:rPr>
                  <a:t>, and others — for all </a:t>
                </a:r>
                <a:r>
                  <a:rPr lang="zh-CN" altLang="zh-CN" sz="1200" b="1" i="0" kern="1200" dirty="0">
                    <a:solidFill>
                      <a:schemeClr val="tx1"/>
                    </a:solidFill>
                    <a:effectLst/>
                    <a:latin typeface="+mn-lt"/>
                    <a:ea typeface="+mn-ea"/>
                    <a:cs typeface="+mn-cs"/>
                  </a:rPr>
                  <a:t>96 superconducting cavities</a:t>
                </a:r>
                <a:r>
                  <a:rPr lang="zh-CN" altLang="zh-CN" sz="1200" b="0" i="0" kern="1200" dirty="0">
                    <a:solidFill>
                      <a:schemeClr val="tx1"/>
                    </a:solidFill>
                    <a:effectLst/>
                    <a:latin typeface="+mn-lt"/>
                    <a:ea typeface="+mn-ea"/>
                    <a:cs typeface="+mn-cs"/>
                  </a:rPr>
                  <a:t> of the HIAF-iLinac.</a:t>
                </a:r>
              </a:p>
              <a:p>
                <a:endParaRPr lang="en-US" altLang="zh-CN" dirty="0"/>
              </a:p>
            </p:txBody>
          </p:sp>
        </mc:Choice>
        <mc:Fallback xmlns="">
          <p:sp>
            <p:nvSpPr>
              <p:cNvPr id="3" name="文本占位符 2">
                <a:extLst>
                  <a:ext uri="{FF2B5EF4-FFF2-40B4-BE49-F238E27FC236}">
                    <a16:creationId xmlns:a16="http://schemas.microsoft.com/office/drawing/2014/main" id="{F1580C9B-8424-BDAD-71AB-218476B2DADF}"/>
                  </a:ext>
                </a:extLst>
              </p:cNvPr>
              <p:cNvSpPr>
                <a:spLocks noGrp="1"/>
              </p:cNvSpPr>
              <p:nvPr>
                <p:ph type="body" idx="3"/>
              </p:nvPr>
            </p:nvSpPr>
            <p:spPr/>
            <p:txBody>
              <a:bodyPr/>
              <a:lstStyle/>
              <a:p>
                <a:r>
                  <a:rPr lang="zh-CN" altLang="zh-CN" sz="1200" b="0" i="0" kern="1200" dirty="0">
                    <a:solidFill>
                      <a:schemeClr val="tx1"/>
                    </a:solidFill>
                    <a:effectLst/>
                    <a:latin typeface="+mn-lt"/>
                    <a:ea typeface="+mn-ea"/>
                    <a:cs typeface="+mn-cs"/>
                  </a:rPr>
                  <a:t>"Next, I’d like to present our work on online measurement of superconducting cavity parameters.</a:t>
                </a:r>
              </a:p>
              <a:p>
                <a:r>
                  <a:rPr lang="zh-CN" altLang="zh-CN" sz="1200" b="1" i="0" kern="1200" dirty="0">
                    <a:solidFill>
                      <a:schemeClr val="tx1"/>
                    </a:solidFill>
                    <a:effectLst/>
                    <a:latin typeface="+mn-lt"/>
                    <a:ea typeface="+mn-ea"/>
                    <a:cs typeface="+mn-cs"/>
                  </a:rPr>
                  <a:t>Background.</a:t>
                </a:r>
                <a:r>
                  <a:rPr lang="en-US" altLang="zh-CN" sz="1200" b="1" i="0" kern="1200" dirty="0">
                    <a:solidFill>
                      <a:schemeClr val="tx1"/>
                    </a:solidFill>
                    <a:effectLst/>
                    <a:latin typeface="+mn-lt"/>
                    <a:ea typeface="+mn-ea"/>
                    <a:cs typeface="+mn-cs"/>
                  </a:rPr>
                  <a:t> </a:t>
                </a:r>
                <a:r>
                  <a:rPr lang="zh-CN" altLang="zh-CN" sz="1200" b="0" i="0" kern="1200" dirty="0">
                    <a:solidFill>
                      <a:schemeClr val="tx1"/>
                    </a:solidFill>
                    <a:effectLst/>
                    <a:latin typeface="+mn-lt"/>
                    <a:ea typeface="+mn-ea"/>
                    <a:cs typeface="+mn-cs"/>
                  </a:rPr>
                  <a:t>Accurate measurement of cavity parameters is fundamental to cavity performance evaluation, parameter calibration, control, and anomaly monitoring.</a:t>
                </a:r>
              </a:p>
              <a:p>
                <a:r>
                  <a:rPr lang="zh-CN" altLang="zh-CN" sz="1200" b="1" i="0" kern="1200" dirty="0">
                    <a:solidFill>
                      <a:schemeClr val="tx1"/>
                    </a:solidFill>
                    <a:effectLst/>
                    <a:latin typeface="+mn-lt"/>
                    <a:ea typeface="+mn-ea"/>
                    <a:cs typeface="+mn-cs"/>
                  </a:rPr>
                  <a:t>Conventional approach.</a:t>
                </a:r>
                <a:r>
                  <a:rPr lang="en-US" altLang="zh-CN" sz="1200" b="1" i="0" kern="1200" dirty="0">
                    <a:solidFill>
                      <a:schemeClr val="tx1"/>
                    </a:solidFill>
                    <a:effectLst/>
                    <a:latin typeface="+mn-lt"/>
                    <a:ea typeface="+mn-ea"/>
                    <a:cs typeface="+mn-cs"/>
                  </a:rPr>
                  <a:t> </a:t>
                </a:r>
                <a:r>
                  <a:rPr lang="zh-CN" altLang="zh-CN" sz="1200" b="0" i="0" kern="1200" dirty="0">
                    <a:solidFill>
                      <a:schemeClr val="tx1"/>
                    </a:solidFill>
                    <a:effectLst/>
                    <a:latin typeface="+mn-lt"/>
                    <a:ea typeface="+mn-ea"/>
                    <a:cs typeface="+mn-cs"/>
                  </a:rPr>
                  <a:t>In traditional methods, different measurement configurations are required for different parameters. Cavities are measured one by one in a serial manner. Moreover, results often lack consistency among different operators.</a:t>
                </a:r>
              </a:p>
              <a:p>
                <a:r>
                  <a:rPr lang="zh-CN" altLang="zh-CN" sz="1200" b="1" i="0" kern="1200" dirty="0">
                    <a:solidFill>
                      <a:schemeClr val="tx1"/>
                    </a:solidFill>
                    <a:effectLst/>
                    <a:latin typeface="+mn-lt"/>
                    <a:ea typeface="+mn-ea"/>
                    <a:cs typeface="+mn-cs"/>
                  </a:rPr>
                  <a:t>Our innovative solution.</a:t>
                </a:r>
                <a:r>
                  <a:rPr lang="en-US" altLang="zh-CN" sz="1200" b="1" i="0" kern="1200" dirty="0">
                    <a:solidFill>
                      <a:schemeClr val="tx1"/>
                    </a:solidFill>
                    <a:effectLst/>
                    <a:latin typeface="+mn-lt"/>
                    <a:ea typeface="+mn-ea"/>
                    <a:cs typeface="+mn-cs"/>
                  </a:rPr>
                  <a:t> </a:t>
                </a:r>
                <a:r>
                  <a:rPr lang="zh-CN" altLang="zh-CN" sz="1200" b="0" i="0" kern="1200" dirty="0">
                    <a:solidFill>
                      <a:schemeClr val="tx1"/>
                    </a:solidFill>
                    <a:effectLst/>
                    <a:latin typeface="+mn-lt"/>
                    <a:ea typeface="+mn-ea"/>
                    <a:cs typeface="+mn-cs"/>
                  </a:rPr>
                  <a:t>We have developed a standardized measurement procedure combined with a parallelized measurement architecture. This provides key technical support for rapid commissioning of large-scale superconducting cavity systems.</a:t>
                </a:r>
              </a:p>
              <a:p>
                <a:r>
                  <a:rPr lang="zh-CN" altLang="zh-CN" sz="1200" b="1" i="0" kern="1200" dirty="0">
                    <a:solidFill>
                      <a:schemeClr val="tx1"/>
                    </a:solidFill>
                    <a:effectLst/>
                    <a:latin typeface="+mn-lt"/>
                    <a:ea typeface="+mn-ea"/>
                    <a:cs typeface="+mn-cs"/>
                  </a:rPr>
                  <a:t>Breakthrough </a:t>
                </a:r>
                <a:r>
                  <a:rPr lang="zh-CN" altLang="zh-CN" sz="1200" b="1" i="0" kern="1200">
                    <a:solidFill>
                      <a:schemeClr val="tx1"/>
                    </a:solidFill>
                    <a:effectLst/>
                    <a:latin typeface="+mn-lt"/>
                    <a:ea typeface="+mn-ea"/>
                    <a:cs typeface="+mn-cs"/>
                  </a:rPr>
                  <a:t>achievement.</a:t>
                </a:r>
                <a:r>
                  <a:rPr lang="en-US" altLang="zh-CN" sz="1200" b="1" i="0" kern="1200">
                    <a:solidFill>
                      <a:schemeClr val="tx1"/>
                    </a:solidFill>
                    <a:effectLst/>
                    <a:latin typeface="+mn-lt"/>
                    <a:ea typeface="+mn-ea"/>
                    <a:cs typeface="+mn-cs"/>
                  </a:rPr>
                  <a:t> </a:t>
                </a:r>
                <a:r>
                  <a:rPr lang="zh-CN" altLang="zh-CN" sz="1200" b="0" i="0" kern="1200">
                    <a:solidFill>
                      <a:schemeClr val="tx1"/>
                    </a:solidFill>
                    <a:effectLst/>
                    <a:latin typeface="+mn-lt"/>
                    <a:ea typeface="+mn-ea"/>
                    <a:cs typeface="+mn-cs"/>
                  </a:rPr>
                  <a:t>As </a:t>
                </a:r>
                <a:r>
                  <a:rPr lang="zh-CN" altLang="zh-CN" sz="1200" b="0" i="0" kern="1200" dirty="0">
                    <a:solidFill>
                      <a:schemeClr val="tx1"/>
                    </a:solidFill>
                    <a:effectLst/>
                    <a:latin typeface="+mn-lt"/>
                    <a:ea typeface="+mn-ea"/>
                    <a:cs typeface="+mn-cs"/>
                  </a:rPr>
                  <a:t>a result, we have achieved online batch measurement of key parameters — including </a:t>
                </a:r>
                <a:r>
                  <a:rPr lang="zh-CN" altLang="en-US" sz="1200" i="0" kern="1200">
                    <a:solidFill>
                      <a:schemeClr val="tx1"/>
                    </a:solidFill>
                    <a:latin typeface="+mn-lt"/>
                    <a:ea typeface="+mn-ea"/>
                    <a:cs typeface="+mn-cs"/>
                  </a:rPr>
                  <a:t>𝑄_𝐿</a:t>
                </a:r>
                <a:r>
                  <a:rPr lang="zh-CN" altLang="zh-CN" sz="1200" b="0" i="0" kern="1200" dirty="0">
                    <a:solidFill>
                      <a:schemeClr val="tx1"/>
                    </a:solidFill>
                    <a:effectLst/>
                    <a:latin typeface="+mn-lt"/>
                    <a:ea typeface="+mn-ea"/>
                    <a:cs typeface="+mn-cs"/>
                  </a:rPr>
                  <a:t>, </a:t>
                </a:r>
                <a:r>
                  <a:rPr lang="zh-CN" altLang="en-US" sz="1200" i="0" kern="1200">
                    <a:solidFill>
                      <a:schemeClr val="tx1"/>
                    </a:solidFill>
                    <a:latin typeface="+mn-lt"/>
                    <a:ea typeface="+mn-ea"/>
                    <a:cs typeface="+mn-cs"/>
                  </a:rPr>
                  <a:t>𝑓_</a:t>
                </a:r>
                <a:r>
                  <a:rPr lang="en-US" altLang="zh-CN" sz="1200" i="0" kern="1200">
                    <a:solidFill>
                      <a:schemeClr val="tx1"/>
                    </a:solidFill>
                    <a:latin typeface="+mn-lt"/>
                    <a:ea typeface="+mn-ea"/>
                    <a:cs typeface="+mn-cs"/>
                  </a:rPr>
                  <a:t>ℎ</a:t>
                </a:r>
                <a:r>
                  <a:rPr lang="zh-CN" altLang="zh-CN" sz="1200" b="0" i="0" kern="1200" dirty="0">
                    <a:solidFill>
                      <a:schemeClr val="tx1"/>
                    </a:solidFill>
                    <a:effectLst/>
                    <a:latin typeface="+mn-lt"/>
                    <a:ea typeface="+mn-ea"/>
                    <a:cs typeface="+mn-cs"/>
                  </a:rPr>
                  <a:t>, </a:t>
                </a:r>
                <a:r>
                  <a:rPr lang="zh-CN" altLang="en-US" sz="1200" i="0" kern="1200">
                    <a:solidFill>
                      <a:schemeClr val="tx1"/>
                    </a:solidFill>
                    <a:latin typeface="+mn-lt"/>
                    <a:ea typeface="+mn-ea"/>
                    <a:cs typeface="+mn-cs"/>
                  </a:rPr>
                  <a:t>𝐾_𝐿𝐹𝐷</a:t>
                </a:r>
                <a:r>
                  <a:rPr lang="zh-CN" altLang="zh-CN" sz="1200" b="0" i="0" kern="1200" dirty="0">
                    <a:solidFill>
                      <a:schemeClr val="tx1"/>
                    </a:solidFill>
                    <a:effectLst/>
                    <a:latin typeface="+mn-lt"/>
                    <a:ea typeface="+mn-ea"/>
                    <a:cs typeface="+mn-cs"/>
                  </a:rPr>
                  <a:t>, </a:t>
                </a:r>
                <a:r>
                  <a:rPr lang="zh-CN" altLang="en-US" sz="1200" i="0" kern="1200">
                    <a:solidFill>
                      <a:schemeClr val="tx1"/>
                    </a:solidFill>
                    <a:latin typeface="+mn-lt"/>
                    <a:ea typeface="+mn-ea"/>
                    <a:cs typeface="+mn-cs"/>
                  </a:rPr>
                  <a:t>𝑑𝑓</a:t>
                </a:r>
                <a:r>
                  <a:rPr lang="en-US" altLang="zh-CN" sz="1200" i="0" kern="1200">
                    <a:solidFill>
                      <a:schemeClr val="tx1"/>
                    </a:solidFill>
                    <a:latin typeface="+mn-lt"/>
                    <a:ea typeface="+mn-ea"/>
                    <a:cs typeface="+mn-cs"/>
                  </a:rPr>
                  <a:t>/</a:t>
                </a:r>
                <a:r>
                  <a:rPr lang="zh-CN" altLang="en-US" sz="1200" i="0" kern="1200">
                    <a:solidFill>
                      <a:schemeClr val="tx1"/>
                    </a:solidFill>
                    <a:latin typeface="+mn-lt"/>
                    <a:ea typeface="+mn-ea"/>
                    <a:cs typeface="+mn-cs"/>
                  </a:rPr>
                  <a:t>𝑑𝑝</a:t>
                </a:r>
                <a:r>
                  <a:rPr lang="zh-CN" altLang="zh-CN" sz="1200" b="0" i="0" kern="1200" dirty="0">
                    <a:solidFill>
                      <a:schemeClr val="tx1"/>
                    </a:solidFill>
                    <a:effectLst/>
                    <a:latin typeface="+mn-lt"/>
                    <a:ea typeface="+mn-ea"/>
                    <a:cs typeface="+mn-cs"/>
                  </a:rPr>
                  <a:t>, and others — for all </a:t>
                </a:r>
                <a:r>
                  <a:rPr lang="zh-CN" altLang="zh-CN" sz="1200" b="1" i="0" kern="1200" dirty="0">
                    <a:solidFill>
                      <a:schemeClr val="tx1"/>
                    </a:solidFill>
                    <a:effectLst/>
                    <a:latin typeface="+mn-lt"/>
                    <a:ea typeface="+mn-ea"/>
                    <a:cs typeface="+mn-cs"/>
                  </a:rPr>
                  <a:t>96 superconducting cavities</a:t>
                </a:r>
                <a:r>
                  <a:rPr lang="zh-CN" altLang="zh-CN" sz="1200" b="0" i="0" kern="1200" dirty="0">
                    <a:solidFill>
                      <a:schemeClr val="tx1"/>
                    </a:solidFill>
                    <a:effectLst/>
                    <a:latin typeface="+mn-lt"/>
                    <a:ea typeface="+mn-ea"/>
                    <a:cs typeface="+mn-cs"/>
                  </a:rPr>
                  <a:t> of the HIAF-iLinac.</a:t>
                </a:r>
              </a:p>
              <a:p>
                <a:endParaRPr lang="en-US" altLang="zh-CN" dirty="0"/>
              </a:p>
            </p:txBody>
          </p:sp>
        </mc:Fallback>
      </mc:AlternateContent>
    </p:spTree>
    <p:extLst>
      <p:ext uri="{BB962C8B-B14F-4D97-AF65-F5344CB8AC3E}">
        <p14:creationId xmlns:p14="http://schemas.microsoft.com/office/powerpoint/2010/main" val="322056239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99ED79D-69EE-22D7-F4C6-1FFAB545AEE9}"/>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3D1BB69D-132B-49AB-1D7B-B5576B48EFF6}"/>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9388BD4B-6533-A61C-337A-6DD7F1EAA884}"/>
              </a:ext>
            </a:extLst>
          </p:cNvPr>
          <p:cNvSpPr>
            <a:spLocks noGrp="1"/>
          </p:cNvSpPr>
          <p:nvPr>
            <p:ph type="body" idx="1"/>
          </p:nvPr>
        </p:nvSpPr>
        <p:spPr/>
        <p:txBody>
          <a:bodyPr/>
          <a:lstStyle/>
          <a:p>
            <a:r>
              <a:rPr lang="en-US" altLang="zh-CN" dirty="0"/>
              <a:t>Now, let’s look at the measurement of key RF parameters.  Due to the lack of high-power circulators in HIAF's RF system, impedance mismatch at the power source is a major issue. As shown, when RF is off, the forward signal is not zero. Also, under different detuning conditions, the decay curve of the RF field after RF off varies, which makes traditional QL measurement methods inaccurate. To address this, we derived a new QL calculation formula based on the cavity differential equation under these conditions and recalibrated QL. This calibration significantly reduces the measurement error, lowering it from </a:t>
            </a:r>
            <a:r>
              <a:rPr lang="en-US" altLang="en-US" dirty="0"/>
              <a:t>±</a:t>
            </a:r>
            <a:r>
              <a:rPr lang="en-US" altLang="zh-CN" dirty="0"/>
              <a:t>30% to </a:t>
            </a:r>
            <a:r>
              <a:rPr lang="en-US" altLang="en-US" dirty="0"/>
              <a:t>±</a:t>
            </a:r>
            <a:r>
              <a:rPr lang="en-US" altLang="zh-CN" dirty="0"/>
              <a:t>2%, and the results match those from the network analyzer scan.”</a:t>
            </a:r>
          </a:p>
        </p:txBody>
      </p:sp>
      <p:sp>
        <p:nvSpPr>
          <p:cNvPr id="4" name="灯片编号占位符 3">
            <a:extLst>
              <a:ext uri="{FF2B5EF4-FFF2-40B4-BE49-F238E27FC236}">
                <a16:creationId xmlns:a16="http://schemas.microsoft.com/office/drawing/2014/main" id="{F5E845B5-8D32-8869-D86F-AF6CC09FB633}"/>
              </a:ext>
            </a:extLst>
          </p:cNvPr>
          <p:cNvSpPr>
            <a:spLocks noGrp="1"/>
          </p:cNvSpPr>
          <p:nvPr>
            <p:ph type="sldNum" sz="quarter" idx="5"/>
          </p:nvPr>
        </p:nvSpPr>
        <p:spPr/>
        <p:txBody>
          <a:bodyPr/>
          <a:lstStyle/>
          <a:p>
            <a:fld id="{85B86AD3-203B-463F-BEEF-57425004337E}" type="slidenum">
              <a:rPr lang="zh-CN" altLang="en-US" smtClean="0"/>
              <a:t>13</a:t>
            </a:fld>
            <a:endParaRPr lang="zh-CN" altLang="en-US"/>
          </a:p>
        </p:txBody>
      </p:sp>
    </p:spTree>
    <p:extLst>
      <p:ext uri="{BB962C8B-B14F-4D97-AF65-F5344CB8AC3E}">
        <p14:creationId xmlns:p14="http://schemas.microsoft.com/office/powerpoint/2010/main" val="423091143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ow, let’s talk about the static LFD coefficient. There is a clear process for measuring the static LFD coefficient. First, measure the dynamic frequency detuning during the RF pulse. Then, extract the steady-state detuning at the flat-top and record the corresponding peak field strength. Finally, perform a linear fit of the steady-state detuning and the square of the peak field strength. The slope of this fit is the static LFD coefficient. It’s worth noting that nearly 80% of the cavities have a static LFD coefficient absolute value in the range of 0.1–0.2, with only one cavity exceeding 0.6. This shows that most cavities have concentrated characteristics in this aspect, providing important reference data for future research and applications.</a:t>
            </a:r>
          </a:p>
        </p:txBody>
      </p:sp>
      <p:sp>
        <p:nvSpPr>
          <p:cNvPr id="4" name="灯片编号占位符 3"/>
          <p:cNvSpPr>
            <a:spLocks noGrp="1"/>
          </p:cNvSpPr>
          <p:nvPr>
            <p:ph type="sldNum" sz="quarter" idx="5"/>
          </p:nvPr>
        </p:nvSpPr>
        <p:spPr/>
        <p:txBody>
          <a:bodyPr/>
          <a:lstStyle/>
          <a:p>
            <a:fld id="{85B86AD3-203B-463F-BEEF-57425004337E}" type="slidenum">
              <a:rPr lang="zh-CN" altLang="en-US" smtClean="0"/>
              <a:t>14</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a:t>Pressure sensitivity is an important parameter, and its coefficient (df/dp) can be determined by the detuning caused by helium gas pressure. This detuning is extracted from the phase slope of the RF pulse decay. About 80% of the cavities have pressure sensitivity in the range of 3–7 Hz/mbar, indicating that most cavities show a concentrated frequency response to pressure changes. This concentration provides useful reference data for related research and applications. When designing or using cavities, this common range can be used for evaluation and optimization.</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dirty="0"/>
              <a:t>Now, let’s focus on the peak gradient in the superconducting cavities. In CM4 and CM5, the average </a:t>
            </a:r>
            <a:r>
              <a:rPr lang="en-US" altLang="zh-CN" dirty="0" err="1"/>
              <a:t>Epeak</a:t>
            </a:r>
            <a:r>
              <a:rPr lang="en-US" altLang="zh-CN" dirty="0"/>
              <a:t> during closed-loop operation is about 33 MV/m, which is higher than the design value of 28 MV/m. Most cavities show field emission (FE) only when the electric field exceeds 20 MV/m, but a few cavities start to exhibit FE at less than 20 MV/m.</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B7E6A30F-585E-4AE8-BD48-1FA164FAD467}"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17</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dirty="0"/>
              <a:t>Today my talk has four parts. Introduction — briefly introduce the HIAF projec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a:solidFill>
                  <a:srgbClr val="44546A"/>
                </a:solidFill>
                <a:latin typeface="Arial" panose="020B0604020202020204" pitchFamily="34" charset="0"/>
                <a:ea typeface="微软雅黑" panose="020B0503020204020204" pitchFamily="34" charset="-122"/>
                <a:cs typeface="Arial" panose="020B0604020202020204" pitchFamily="34" charset="0"/>
              </a:rPr>
              <a:t>RF Conditioning—</a:t>
            </a:r>
            <a:r>
              <a:rPr lang="en-US" altLang="zh-CN" dirty="0"/>
              <a:t>our core methods: automated conditioning and loading</a:t>
            </a:r>
            <a:endParaRPr lang="en-US" altLang="zh-CN" sz="1200" b="1" dirty="0">
              <a:solidFill>
                <a:srgbClr val="44546A"/>
              </a:solidFill>
              <a:latin typeface="Arial" panose="020B0604020202020204" pitchFamily="34" charset="0"/>
              <a:ea typeface="微软雅黑" panose="020B0503020204020204" pitchFamily="34" charset="-122"/>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a:solidFill>
                  <a:srgbClr val="44546A"/>
                </a:solidFill>
                <a:latin typeface="Arial" panose="020B0604020202020204" pitchFamily="34" charset="0"/>
                <a:ea typeface="微软雅黑" panose="020B0503020204020204" pitchFamily="34" charset="-122"/>
                <a:cs typeface="Arial" panose="020B0604020202020204" pitchFamily="34" charset="0"/>
              </a:rPr>
              <a:t>Horizontal test</a:t>
            </a:r>
            <a:r>
              <a:rPr lang="en-US" altLang="zh-CN" dirty="0"/>
              <a:t>— what we measure and how: key RF parameters for HIAF SRF cavities.</a:t>
            </a:r>
          </a:p>
          <a:p>
            <a:pPr marL="0" marR="0" lvl="0" indent="0" algn="l" defTabSz="914400" rtl="0" eaLnBrk="1" fontAlgn="auto" latinLnBrk="0" hangingPunct="1">
              <a:lnSpc>
                <a:spcPct val="100000"/>
              </a:lnSpc>
              <a:spcBef>
                <a:spcPts val="0"/>
              </a:spcBef>
              <a:spcAft>
                <a:spcPts val="0"/>
              </a:spcAft>
              <a:buClrTx/>
              <a:buSzTx/>
              <a:buFontTx/>
              <a:buNone/>
              <a:defRPr/>
            </a:pPr>
            <a:r>
              <a:rPr lang="en-US" altLang="zh-CN" dirty="0"/>
              <a:t>And finally I will give a brief summary </a:t>
            </a:r>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B7E6A30F-585E-4AE8-BD48-1FA164FAD467}"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1</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Rot="1" noChangeAspect="1" noChangeArrowheads="1" noTextEdit="1"/>
          </p:cNvSpPr>
          <p:nvPr>
            <p:ph type="sldImg"/>
          </p:nvPr>
        </p:nvSpPr>
        <p:spPr/>
      </p:sp>
      <p:sp>
        <p:nvSpPr>
          <p:cNvPr id="310275" name="Rectangle 3"/>
          <p:cNvSpPr>
            <a:spLocks noGrp="1" noChangeArrowheads="1"/>
          </p:cNvSpPr>
          <p:nvPr>
            <p:ph type="body" idx="1"/>
          </p:nvPr>
        </p:nvSpPr>
        <p:spPr>
          <a:noFill/>
        </p:spPr>
        <p:txBody>
          <a:bodyPr/>
          <a:lstStyle/>
          <a:p>
            <a:r>
              <a:rPr lang="zh-CN" altLang="zh-CN" sz="1200" b="0" i="0" kern="1200" dirty="0">
                <a:solidFill>
                  <a:schemeClr val="tx1"/>
                </a:solidFill>
                <a:effectLst/>
                <a:latin typeface="+mn-lt"/>
                <a:ea typeface="+mn-ea"/>
                <a:cs typeface="+mn-cs"/>
              </a:rPr>
              <a:t>Let me begin with a brief introduction to HIAF.</a:t>
            </a:r>
          </a:p>
          <a:p>
            <a:r>
              <a:rPr lang="zh-CN" altLang="zh-CN" sz="1200" b="0" i="0" kern="1200" dirty="0">
                <a:solidFill>
                  <a:schemeClr val="tx1"/>
                </a:solidFill>
                <a:effectLst/>
                <a:latin typeface="+mn-lt"/>
                <a:ea typeface="+mn-ea"/>
                <a:cs typeface="+mn-cs"/>
              </a:rPr>
              <a:t>HIAF stands for the </a:t>
            </a:r>
            <a:r>
              <a:rPr lang="zh-CN" altLang="zh-CN" sz="1200" b="1" i="0" kern="1200" dirty="0">
                <a:solidFill>
                  <a:schemeClr val="tx1"/>
                </a:solidFill>
                <a:effectLst/>
                <a:latin typeface="+mn-lt"/>
                <a:ea typeface="+mn-ea"/>
                <a:cs typeface="+mn-cs"/>
              </a:rPr>
              <a:t>High Intensity heavy-ion Accelerator Facility</a:t>
            </a:r>
            <a:r>
              <a:rPr lang="zh-CN" altLang="zh-CN" sz="1200" b="0" i="0" kern="1200" dirty="0">
                <a:solidFill>
                  <a:schemeClr val="tx1"/>
                </a:solidFill>
                <a:effectLst/>
                <a:latin typeface="+mn-lt"/>
                <a:ea typeface="+mn-ea"/>
                <a:cs typeface="+mn-cs"/>
              </a:rPr>
              <a:t>. It is mainly designed to provide high-energy heavy ion beams — up to about 800 MeV per nucleon — with high intensity, up to 10^11 particles per pulse, for ions as heavy as uranium in charge state 35+.</a:t>
            </a:r>
          </a:p>
          <a:p>
            <a:r>
              <a:rPr lang="zh-CN" altLang="zh-CN" sz="1200" b="0" i="0" kern="1200" dirty="0">
                <a:solidFill>
                  <a:schemeClr val="tx1"/>
                </a:solidFill>
                <a:effectLst/>
                <a:latin typeface="+mn-lt"/>
                <a:ea typeface="+mn-ea"/>
                <a:cs typeface="+mn-cs"/>
              </a:rPr>
              <a:t>The facility is located in Huizhou, Guangdong Province, and is led by the Institute of Modern Physics.</a:t>
            </a:r>
          </a:p>
          <a:p>
            <a:r>
              <a:rPr lang="zh-CN" altLang="zh-CN" sz="1200" b="0" i="0" kern="1200" dirty="0">
                <a:solidFill>
                  <a:schemeClr val="tx1"/>
                </a:solidFill>
                <a:effectLst/>
                <a:latin typeface="+mn-lt"/>
                <a:ea typeface="+mn-ea"/>
                <a:cs typeface="+mn-cs"/>
              </a:rPr>
              <a:t>The project was approved in December 2015, ground was broken in August 2018, and construction officially started in July 2021. Civil construction began by the end of 2018. Beam commissioning is planned for December 2025.</a:t>
            </a:r>
          </a:p>
        </p:txBody>
      </p:sp>
      <p:sp>
        <p:nvSpPr>
          <p:cNvPr id="310276" name="灯片编号占位符 3"/>
          <p:cNvSpPr>
            <a:spLocks noGrp="1"/>
          </p:cNvSpPr>
          <p:nvPr>
            <p:ph type="sldNum" sz="quarter" idx="5"/>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fld id="{74C9B1D8-E0C5-4969-AA37-338DB3DE14D8}" type="slidenum">
              <a:rPr lang="de-DE" altLang="zh-CN" sz="1200" b="0" smtClean="0">
                <a:solidFill>
                  <a:schemeClr val="tx1"/>
                </a:solidFill>
                <a:latin typeface="Times New Roman" panose="02020603050405020304" charset="0"/>
                <a:cs typeface="Arial" panose="020B0604020202020204" pitchFamily="34" charset="0"/>
              </a:rPr>
              <a:t>2</a:t>
            </a:fld>
            <a:endParaRPr lang="de-DE" altLang="zh-CN" sz="1200" b="0">
              <a:solidFill>
                <a:schemeClr val="tx1"/>
              </a:solidFill>
              <a:latin typeface="Times New Roman" panose="02020603050405020304" charset="0"/>
              <a:cs typeface="Arial" panose="020B0604020202020204" pitchFamily="34" charset="0"/>
            </a:endParaRPr>
          </a:p>
        </p:txBody>
      </p:sp>
      <p:sp>
        <p:nvSpPr>
          <p:cNvPr id="310277" name="页脚占位符 4"/>
          <p:cNvSpPr>
            <a:spLocks noGrp="1"/>
          </p:cNvSpPr>
          <p:nvPr>
            <p:ph type="ftr" sz="quarter" idx="4"/>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charset="0"/>
              <a:cs typeface="Arial" panose="020B0604020202020204" pitchFamily="34" charset="0"/>
            </a:endParaRPr>
          </a:p>
        </p:txBody>
      </p:sp>
      <p:sp>
        <p:nvSpPr>
          <p:cNvPr id="310278" name="页眉占位符 5"/>
          <p:cNvSpPr>
            <a:spLocks noGrp="1"/>
          </p:cNvSpPr>
          <p:nvPr>
            <p:ph type="hdr" sz="quarter"/>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charset="0"/>
              <a:cs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b="0" i="0" kern="1200" dirty="0">
                <a:solidFill>
                  <a:schemeClr val="tx1"/>
                </a:solidFill>
                <a:effectLst/>
                <a:latin typeface="+mn-lt"/>
                <a:ea typeface="+mn-ea"/>
                <a:cs typeface="+mn-cs"/>
              </a:rPr>
              <a:t>This slide shows the layout and key parameters of the iLINAC system at HIAF. The iLINAC is designed to handle both continuous wave (CW) and pulsed beams. It is a superconducting linac that employs 17 cryomodules with a total of 96 SRF cavities. Among them, 6 cryomodules are equipped with QWR007 </a:t>
            </a:r>
            <a:r>
              <a:rPr lang="en-US" altLang="zh-CN" sz="1200" b="0" i="0" kern="1200" dirty="0">
                <a:solidFill>
                  <a:schemeClr val="tx1"/>
                </a:solidFill>
                <a:effectLst/>
                <a:latin typeface="+mn-lt"/>
                <a:ea typeface="+mn-ea"/>
                <a:cs typeface="+mn-cs"/>
              </a:rPr>
              <a:t>(</a:t>
            </a:r>
            <a:r>
              <a:rPr lang="zh-CN" altLang="zh-CN" sz="1200" b="1" i="0" kern="1200" dirty="0">
                <a:solidFill>
                  <a:schemeClr val="tx1"/>
                </a:solidFill>
                <a:effectLst/>
                <a:latin typeface="+mn-lt"/>
                <a:ea typeface="+mn-ea"/>
                <a:cs typeface="+mn-cs"/>
              </a:rPr>
              <a:t>Quarter-Wave Resonator</a:t>
            </a:r>
            <a:r>
              <a:rPr lang="en-US" altLang="zh-CN" sz="1200" b="0" i="0" kern="1200" dirty="0">
                <a:solidFill>
                  <a:schemeClr val="tx1"/>
                </a:solidFill>
                <a:effectLst/>
                <a:latin typeface="+mn-lt"/>
                <a:ea typeface="+mn-ea"/>
                <a:cs typeface="+mn-cs"/>
              </a:rPr>
              <a:t>) </a:t>
            </a:r>
            <a:r>
              <a:rPr lang="zh-CN" altLang="zh-CN" sz="1200" b="0" i="0" kern="1200" dirty="0">
                <a:solidFill>
                  <a:schemeClr val="tx1"/>
                </a:solidFill>
                <a:effectLst/>
                <a:latin typeface="+mn-lt"/>
                <a:ea typeface="+mn-ea"/>
                <a:cs typeface="+mn-cs"/>
              </a:rPr>
              <a:t>cavities (5 cavities each), and the other 11 cryomodules use HWR015 </a:t>
            </a:r>
            <a:r>
              <a:rPr lang="en-US" altLang="zh-CN" sz="1200" b="0" i="0" kern="1200" dirty="0">
                <a:solidFill>
                  <a:schemeClr val="tx1"/>
                </a:solidFill>
                <a:effectLst/>
                <a:latin typeface="+mn-lt"/>
                <a:ea typeface="+mn-ea"/>
                <a:cs typeface="+mn-cs"/>
              </a:rPr>
              <a:t>(</a:t>
            </a:r>
            <a:r>
              <a:rPr lang="zh-CN" altLang="zh-CN" sz="1200" b="1" i="0" kern="1200" dirty="0">
                <a:solidFill>
                  <a:schemeClr val="tx1"/>
                </a:solidFill>
                <a:effectLst/>
                <a:latin typeface="+mn-lt"/>
                <a:ea typeface="+mn-ea"/>
                <a:cs typeface="+mn-cs"/>
              </a:rPr>
              <a:t>Half-Wave Resonator</a:t>
            </a:r>
            <a:r>
              <a:rPr lang="en-US" altLang="zh-CN" sz="1200" b="0" i="0" kern="1200" dirty="0">
                <a:solidFill>
                  <a:schemeClr val="tx1"/>
                </a:solidFill>
                <a:effectLst/>
                <a:latin typeface="+mn-lt"/>
                <a:ea typeface="+mn-ea"/>
                <a:cs typeface="+mn-cs"/>
              </a:rPr>
              <a:t>) </a:t>
            </a:r>
            <a:r>
              <a:rPr lang="zh-CN" altLang="zh-CN" sz="1200" b="0" i="0" kern="1200" dirty="0">
                <a:solidFill>
                  <a:schemeClr val="tx1"/>
                </a:solidFill>
                <a:effectLst/>
                <a:latin typeface="+mn-lt"/>
                <a:ea typeface="+mn-ea"/>
                <a:cs typeface="+mn-cs"/>
              </a:rPr>
              <a:t>cavities (6 cavities each). For beam monitoring, each QWR007 cryomodule contains 4 Beam Position Monitors (BPMs), while each HWR015 cryomodule has 1 BPM.</a:t>
            </a:r>
            <a:endParaRPr lang="zh-CN" altLang="en-US" dirty="0"/>
          </a:p>
        </p:txBody>
      </p:sp>
      <p:sp>
        <p:nvSpPr>
          <p:cNvPr id="4" name="灯片编号占位符 3"/>
          <p:cNvSpPr>
            <a:spLocks noGrp="1"/>
          </p:cNvSpPr>
          <p:nvPr>
            <p:ph type="sldNum" sz="quarter" idx="5"/>
          </p:nvPr>
        </p:nvSpPr>
        <p:spPr/>
        <p:txBody>
          <a:bodyPr/>
          <a:lstStyle/>
          <a:p>
            <a:fld id="{2F008DEF-0BE7-4625-8FC6-FF27F39C0B5D}" type="slidenum">
              <a:rPr lang="zh-CN" altLang="en-US" smtClean="0"/>
              <a:t>3</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b="0" i="0" kern="1200" dirty="0">
                <a:solidFill>
                  <a:schemeClr val="tx1"/>
                </a:solidFill>
                <a:effectLst/>
                <a:latin typeface="+mn-lt"/>
                <a:ea typeface="+mn-ea"/>
                <a:cs typeface="+mn-cs"/>
              </a:rPr>
              <a:t>This slide summarizes the assembly and testing of our QWR</a:t>
            </a:r>
            <a:r>
              <a:rPr lang="en-US" altLang="zh-CN" sz="1200" b="0" i="0" kern="1200" dirty="0">
                <a:solidFill>
                  <a:schemeClr val="tx1"/>
                </a:solidFill>
                <a:effectLst/>
                <a:latin typeface="+mn-lt"/>
                <a:ea typeface="+mn-ea"/>
                <a:cs typeface="+mn-cs"/>
              </a:rPr>
              <a:t> &amp;HWR</a:t>
            </a:r>
            <a:r>
              <a:rPr lang="zh-CN" altLang="zh-CN" sz="1200" b="0" i="0" kern="1200" dirty="0">
                <a:solidFill>
                  <a:schemeClr val="tx1"/>
                </a:solidFill>
                <a:effectLst/>
                <a:latin typeface="+mn-lt"/>
                <a:ea typeface="+mn-ea"/>
                <a:cs typeface="+mn-cs"/>
              </a:rPr>
              <a:t> cryomodules. Starting from the cold mass, we hoist it into the vessel, then perform precise alignment. After installing multilayer insulation and the thermal shield, we complete the assembly. Finally, each cryomodule passes liquid nitrogen testing before installation.</a:t>
            </a:r>
            <a:endParaRPr lang="en-US" altLang="zh-CN" dirty="0"/>
          </a:p>
        </p:txBody>
      </p:sp>
      <p:sp>
        <p:nvSpPr>
          <p:cNvPr id="4" name="灯片编号占位符 3"/>
          <p:cNvSpPr>
            <a:spLocks noGrp="1"/>
          </p:cNvSpPr>
          <p:nvPr>
            <p:ph type="sldNum" sz="quarter" idx="5"/>
          </p:nvPr>
        </p:nvSpPr>
        <p:spPr/>
        <p:txBody>
          <a:bodyPr/>
          <a:lstStyle/>
          <a:p>
            <a:fld id="{2F008DEF-0BE7-4625-8FC6-FF27F39C0B5D}" type="slidenum">
              <a:rPr lang="zh-CN" altLang="en-US" smtClean="0"/>
              <a:t>4</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dirty="0"/>
              <a:t>Next, I will expand in detail on the conditioning of RF cavities and couplers.</a:t>
            </a:r>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B7E6A30F-585E-4AE8-BD48-1FA164FAD467}"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5</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Before conditioning, </a:t>
            </a:r>
            <a:r>
              <a:rPr lang="zh-CN" altLang="zh-CN" sz="1200" b="0" i="0" kern="1200" dirty="0">
                <a:solidFill>
                  <a:schemeClr val="tx1"/>
                </a:solidFill>
                <a:effectLst/>
                <a:latin typeface="+mn-lt"/>
                <a:ea typeface="+mn-ea"/>
                <a:cs typeface="+mn-cs"/>
              </a:rPr>
              <a:t>We have completed full-coverage calibration of 96 chassis and 672 physical channels, as well as high-frequency calibration of over 1,000 RF cables. The calibration parameters have been updated to the IOC system. Through optimization based on the R² goodness of fit, the power fitting accuracy of the entire system has been achieved at over 98%. This resolves the challenge of unifying signal references for multi-cavity operation and lays the data foundation for beam stability.</a:t>
            </a:r>
            <a:endParaRPr lang="en-US" altLang="zh-CN" dirty="0"/>
          </a:p>
        </p:txBody>
      </p:sp>
      <p:sp>
        <p:nvSpPr>
          <p:cNvPr id="4" name="灯片编号占位符 3"/>
          <p:cNvSpPr>
            <a:spLocks noGrp="1"/>
          </p:cNvSpPr>
          <p:nvPr>
            <p:ph type="sldNum" sz="quarter" idx="5"/>
          </p:nvPr>
        </p:nvSpPr>
        <p:spPr/>
        <p:txBody>
          <a:bodyPr/>
          <a:lstStyle/>
          <a:p>
            <a:fld id="{85B86AD3-203B-463F-BEEF-57425004337E}" type="slidenum">
              <a:rPr lang="zh-CN" altLang="en-US" smtClean="0"/>
              <a:t>6</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zh-CN" sz="1200" b="0" i="0" kern="1200" dirty="0">
                <a:solidFill>
                  <a:schemeClr val="tx1"/>
                </a:solidFill>
                <a:effectLst/>
                <a:latin typeface="+mn-lt"/>
                <a:ea typeface="+mn-ea"/>
                <a:cs typeface="+mn-cs"/>
              </a:rPr>
              <a:t>Then, to address the complex operating conditions of HIAF, we developed a comprehensive RF control interface.</a:t>
            </a:r>
          </a:p>
          <a:p>
            <a:r>
              <a:rPr lang="zh-CN" altLang="zh-CN" sz="1200" b="1" i="0" kern="1200" dirty="0">
                <a:solidFill>
                  <a:schemeClr val="tx1"/>
                </a:solidFill>
                <a:effectLst/>
                <a:latin typeface="+mn-lt"/>
                <a:ea typeface="+mn-ea"/>
                <a:cs typeface="+mn-cs"/>
              </a:rPr>
              <a:t>A full-process automation control interface</a:t>
            </a:r>
            <a:r>
              <a:rPr lang="zh-CN" altLang="zh-CN" sz="1200" b="0" i="0" kern="1200" dirty="0">
                <a:solidFill>
                  <a:schemeClr val="tx1"/>
                </a:solidFill>
                <a:effectLst/>
                <a:latin typeface="+mn-lt"/>
                <a:ea typeface="+mn-ea"/>
                <a:cs typeface="+mn-cs"/>
              </a:rPr>
              <a:t> was developed, including: Operation Interface, Expert Interface, SC Interlock Interface, Physics Diagnostics Interface, Automated Conditioning Interface, Automated Loading Interface, and Expert Diagnostics Interface.</a:t>
            </a:r>
          </a:p>
          <a:p>
            <a:r>
              <a:rPr lang="zh-CN" altLang="zh-CN" sz="1200" b="0" i="0" kern="1200" dirty="0">
                <a:solidFill>
                  <a:schemeClr val="tx1"/>
                </a:solidFill>
                <a:effectLst/>
                <a:latin typeface="+mn-lt"/>
                <a:ea typeface="+mn-ea"/>
                <a:cs typeface="+mn-cs"/>
              </a:rPr>
              <a:t>For the complex operating conditions of HIAF, we independently designed and developed this full-process automation control interface. Through more than 10 version iterations and refactoring of over 240 functional modules, we successfully transformed the "engineering black box" into a visualized operational workflow, significantly lowering the threshold for operation and maintenance as well as the risk of misoperation.</a:t>
            </a:r>
          </a:p>
          <a:p>
            <a:endParaRPr lang="en-US" altLang="zh-CN"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3182D2C-4355-524F-258E-565B67D29F99}"/>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56F369F8-0FEC-7286-34EF-AB115FCEE902}"/>
              </a:ext>
            </a:extLst>
          </p:cNvPr>
          <p:cNvSpPr>
            <a:spLocks noGrp="1" noRot="1" noChangeAspect="1"/>
          </p:cNvSpPr>
          <p:nvPr>
            <p:ph type="sldImg" idx="2"/>
          </p:nvPr>
        </p:nvSpPr>
        <p:spPr/>
      </p:sp>
      <p:sp>
        <p:nvSpPr>
          <p:cNvPr id="3" name="文本占位符 2">
            <a:extLst>
              <a:ext uri="{FF2B5EF4-FFF2-40B4-BE49-F238E27FC236}">
                <a16:creationId xmlns:a16="http://schemas.microsoft.com/office/drawing/2014/main" id="{12824317-A0D1-7072-6BC4-86184497A416}"/>
              </a:ext>
            </a:extLst>
          </p:cNvPr>
          <p:cNvSpPr>
            <a:spLocks noGrp="1"/>
          </p:cNvSpPr>
          <p:nvPr>
            <p:ph type="body" idx="3"/>
          </p:nvPr>
        </p:nvSpPr>
        <p:spPr/>
        <p:txBody>
          <a:bodyPr/>
          <a:lstStyle/>
          <a:p>
            <a:r>
              <a:rPr lang="zh-CN" altLang="zh-CN" sz="1200" b="0" i="0" kern="1200" dirty="0">
                <a:solidFill>
                  <a:schemeClr val="tx1"/>
                </a:solidFill>
                <a:effectLst/>
                <a:latin typeface="+mn-lt"/>
                <a:ea typeface="+mn-ea"/>
                <a:cs typeface="+mn-cs"/>
              </a:rPr>
              <a:t>Now let me present our systematic approach to RF conditioning of superconducting cavities</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 </a:t>
            </a:r>
            <a:r>
              <a:rPr lang="zh-CN" altLang="zh-CN" sz="1200" b="0" i="0" kern="1200" dirty="0">
                <a:solidFill>
                  <a:schemeClr val="tx1"/>
                </a:solidFill>
                <a:effectLst/>
                <a:latin typeface="+mn-lt"/>
                <a:ea typeface="+mn-ea"/>
                <a:cs typeface="+mn-cs"/>
              </a:rPr>
              <a:t>The goal of conditioning is to gradually increase the RF power to the design value, eliminate field emission sources, and reduce the risk of sudden breakdown during cavity operation.</a:t>
            </a:r>
            <a:r>
              <a:rPr lang="en-US" altLang="zh-CN" sz="1200" b="0" i="0" kern="1200" dirty="0">
                <a:solidFill>
                  <a:schemeClr val="tx1"/>
                </a:solidFill>
                <a:effectLst/>
                <a:latin typeface="+mn-lt"/>
                <a:ea typeface="+mn-ea"/>
                <a:cs typeface="+mn-cs"/>
              </a:rPr>
              <a:t> </a:t>
            </a:r>
            <a:r>
              <a:rPr lang="zh-CN" altLang="zh-CN" sz="1200" b="0" i="0" kern="1200" dirty="0">
                <a:solidFill>
                  <a:schemeClr val="tx1"/>
                </a:solidFill>
                <a:effectLst/>
                <a:latin typeface="+mn-lt"/>
                <a:ea typeface="+mn-ea"/>
                <a:cs typeface="+mn-cs"/>
              </a:rPr>
              <a:t>To achieve this, we introduced automated conditioning combined with intelligent abnormal waveform recognition. This enables fully automatic conditioning with smart real‑time monitoring. As a result, we can run large‑scale conditioning non‑stop, 24 hours a day, 7 days a week.</a:t>
            </a:r>
            <a:r>
              <a:rPr lang="en-US" altLang="zh-CN" sz="1200" b="0" i="0" kern="1200" dirty="0">
                <a:solidFill>
                  <a:schemeClr val="tx1"/>
                </a:solidFill>
                <a:effectLst/>
                <a:latin typeface="+mn-lt"/>
                <a:ea typeface="+mn-ea"/>
                <a:cs typeface="+mn-cs"/>
              </a:rPr>
              <a:t> </a:t>
            </a:r>
            <a:r>
              <a:rPr lang="zh-CN" altLang="zh-CN" sz="1200" b="1" i="0" kern="1200" dirty="0">
                <a:solidFill>
                  <a:schemeClr val="tx1"/>
                </a:solidFill>
                <a:effectLst/>
                <a:latin typeface="+mn-lt"/>
                <a:ea typeface="+mn-ea"/>
                <a:cs typeface="+mn-cs"/>
              </a:rPr>
              <a:t>As a result, we conditioned all 96 HIAF‑iLinac cavities at both room temperature and cryogenic temperature, greatly speeding up commissioning. Furthermore, we built a standardized, portable intelligent framework that can be directly reused for CiADS and IP‑SAFE</a:t>
            </a:r>
            <a:endParaRPr lang="en-US" altLang="zh-CN" b="1" dirty="0"/>
          </a:p>
        </p:txBody>
      </p:sp>
    </p:spTree>
    <p:extLst>
      <p:ext uri="{BB962C8B-B14F-4D97-AF65-F5344CB8AC3E}">
        <p14:creationId xmlns:p14="http://schemas.microsoft.com/office/powerpoint/2010/main" val="348278413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11" name="Shape 20"/>
          <p:cNvSpPr>
            <a:spLocks noGrp="1"/>
          </p:cNvSpPr>
          <p:nvPr>
            <p:ph type="title" hasCustomPrompt="1"/>
          </p:nvPr>
        </p:nvSpPr>
        <p:spPr>
          <a:xfrm>
            <a:off x="847921" y="1449105"/>
            <a:ext cx="10753304" cy="1476033"/>
          </a:xfrm>
          <a:prstGeom prst="rect">
            <a:avLst/>
          </a:prstGeom>
        </p:spPr>
        <p:txBody>
          <a:bodyPr/>
          <a:lstStyle>
            <a:lvl1pPr algn="r">
              <a:defRPr sz="4000">
                <a:ln w="3175">
                  <a:solidFill>
                    <a:srgbClr val="F97D2B"/>
                  </a:solidFill>
                </a:ln>
              </a:defRPr>
            </a:lvl1pPr>
          </a:lstStyle>
          <a:p>
            <a:r>
              <a:t>标题文本</a:t>
            </a:r>
          </a:p>
        </p:txBody>
      </p:sp>
      <p:sp>
        <p:nvSpPr>
          <p:cNvPr id="12" name="Shape 21"/>
          <p:cNvSpPr>
            <a:spLocks noGrp="1"/>
          </p:cNvSpPr>
          <p:nvPr>
            <p:ph type="body" sz="half" idx="1" hasCustomPrompt="1"/>
          </p:nvPr>
        </p:nvSpPr>
        <p:spPr>
          <a:xfrm>
            <a:off x="880554" y="3320212"/>
            <a:ext cx="10735352" cy="1528807"/>
          </a:xfrm>
          <a:prstGeom prst="rect">
            <a:avLst/>
          </a:prstGeom>
        </p:spPr>
        <p:txBody>
          <a:bodyPr anchor="ctr">
            <a:normAutofit/>
          </a:bodyPr>
          <a:lstStyle>
            <a:lvl1pPr marL="0" indent="0" algn="r">
              <a:buClrTx/>
              <a:buSzTx/>
              <a:buFontTx/>
              <a:buNone/>
              <a:defRPr sz="2400" b="1">
                <a:solidFill>
                  <a:schemeClr val="accent2"/>
                </a:solidFill>
                <a:latin typeface="Times New Roman" panose="02020603050405020304"/>
                <a:ea typeface="Times New Roman" panose="02020603050405020304"/>
                <a:cs typeface="Times New Roman" panose="02020603050405020304"/>
                <a:sym typeface="Times New Roman" panose="02020603050405020304"/>
              </a:defRPr>
            </a:lvl1pPr>
            <a:lvl2pPr marL="0" indent="457200" algn="r">
              <a:buClrTx/>
              <a:buSzTx/>
              <a:buFontTx/>
              <a:buNone/>
              <a:defRPr sz="2400" b="1">
                <a:solidFill>
                  <a:schemeClr val="accent2"/>
                </a:solidFill>
                <a:latin typeface="Times New Roman" panose="02020603050405020304"/>
                <a:ea typeface="Times New Roman" panose="02020603050405020304"/>
                <a:cs typeface="Times New Roman" panose="02020603050405020304"/>
                <a:sym typeface="Times New Roman" panose="02020603050405020304"/>
              </a:defRPr>
            </a:lvl2pPr>
            <a:lvl3pPr marL="0" indent="914400" algn="r">
              <a:buClrTx/>
              <a:buSzTx/>
              <a:buFontTx/>
              <a:buNone/>
              <a:defRPr sz="2400" b="1">
                <a:solidFill>
                  <a:schemeClr val="accent2"/>
                </a:solidFill>
                <a:latin typeface="Times New Roman" panose="02020603050405020304"/>
                <a:ea typeface="Times New Roman" panose="02020603050405020304"/>
                <a:cs typeface="Times New Roman" panose="02020603050405020304"/>
                <a:sym typeface="Times New Roman" panose="02020603050405020304"/>
              </a:defRPr>
            </a:lvl3pPr>
            <a:lvl4pPr marL="0" indent="1371600" algn="r">
              <a:buClrTx/>
              <a:buSzTx/>
              <a:buFontTx/>
              <a:buNone/>
              <a:defRPr sz="2400" b="1">
                <a:solidFill>
                  <a:schemeClr val="accent2"/>
                </a:solidFill>
                <a:latin typeface="Times New Roman" panose="02020603050405020304"/>
                <a:ea typeface="Times New Roman" panose="02020603050405020304"/>
                <a:cs typeface="Times New Roman" panose="02020603050405020304"/>
                <a:sym typeface="Times New Roman" panose="02020603050405020304"/>
              </a:defRPr>
            </a:lvl4pPr>
            <a:lvl5pPr marL="0" indent="1828800" algn="r">
              <a:buClrTx/>
              <a:buSzTx/>
              <a:buFontTx/>
              <a:buNone/>
              <a:defRPr sz="2400" b="1">
                <a:solidFill>
                  <a:schemeClr val="accent2"/>
                </a:solidFill>
                <a:latin typeface="Times New Roman" panose="02020603050405020304"/>
                <a:ea typeface="Times New Roman" panose="02020603050405020304"/>
                <a:cs typeface="Times New Roman" panose="02020603050405020304"/>
                <a:sym typeface="Times New Roman" panose="02020603050405020304"/>
              </a:defRPr>
            </a:lvl5pPr>
          </a:lstStyle>
          <a:p>
            <a:r>
              <a:rPr err="1"/>
              <a:t>正文级别</a:t>
            </a:r>
            <a:r>
              <a:t> 1</a:t>
            </a:r>
          </a:p>
          <a:p>
            <a:pPr lvl="1"/>
            <a:r>
              <a:rPr err="1"/>
              <a:t>正文级别</a:t>
            </a:r>
            <a:r>
              <a:t> 2</a:t>
            </a:r>
          </a:p>
          <a:p>
            <a:pPr lvl="4"/>
            <a:r>
              <a:t>正文级别 5</a:t>
            </a:r>
          </a:p>
        </p:txBody>
      </p:sp>
      <p:sp>
        <p:nvSpPr>
          <p:cNvPr id="13" name="Shape 23"/>
          <p:cNvSpPr/>
          <p:nvPr userDrawn="1"/>
        </p:nvSpPr>
        <p:spPr>
          <a:xfrm>
            <a:off x="561077" y="3349350"/>
            <a:ext cx="11040148" cy="1526599"/>
          </a:xfrm>
          <a:prstGeom prst="rect">
            <a:avLst/>
          </a:prstGeom>
          <a:ln w="6350" cap="rnd">
            <a:solidFill>
              <a:schemeClr val="accent2"/>
            </a:solidFill>
          </a:ln>
        </p:spPr>
        <p:txBody>
          <a:bodyPr lIns="45719" rIns="45719" anchor="ctr"/>
          <a:lstStyle/>
          <a:p>
            <a:pPr algn="ctr">
              <a:defRPr>
                <a:solidFill>
                  <a:srgbClr val="FFFFFF"/>
                </a:solidFill>
              </a:defRPr>
            </a:pPr>
            <a:endParaRPr sz="1800"/>
          </a:p>
        </p:txBody>
      </p:sp>
      <p:sp>
        <p:nvSpPr>
          <p:cNvPr id="14" name="Shape 24"/>
          <p:cNvSpPr/>
          <p:nvPr userDrawn="1"/>
        </p:nvSpPr>
        <p:spPr>
          <a:xfrm>
            <a:off x="566232" y="1485111"/>
            <a:ext cx="320091" cy="1476033"/>
          </a:xfrm>
          <a:prstGeom prst="rect">
            <a:avLst/>
          </a:prstGeom>
          <a:solidFill>
            <a:schemeClr val="accent1"/>
          </a:solidFill>
          <a:ln w="12700">
            <a:miter lim="400000"/>
          </a:ln>
        </p:spPr>
        <p:txBody>
          <a:bodyPr lIns="45719" rIns="45719" anchor="ctr"/>
          <a:lstStyle/>
          <a:p>
            <a:pPr algn="ctr">
              <a:defRPr>
                <a:solidFill>
                  <a:srgbClr val="FFFFFF"/>
                </a:solidFill>
              </a:defRPr>
            </a:pPr>
            <a:endParaRPr sz="1800"/>
          </a:p>
        </p:txBody>
      </p:sp>
      <p:sp>
        <p:nvSpPr>
          <p:cNvPr id="15" name="Shape 25"/>
          <p:cNvSpPr/>
          <p:nvPr userDrawn="1"/>
        </p:nvSpPr>
        <p:spPr>
          <a:xfrm>
            <a:off x="575758" y="3321316"/>
            <a:ext cx="307286" cy="1528807"/>
          </a:xfrm>
          <a:prstGeom prst="rect">
            <a:avLst/>
          </a:prstGeom>
          <a:solidFill>
            <a:schemeClr val="accent2"/>
          </a:solidFill>
          <a:ln w="12700">
            <a:miter lim="400000"/>
          </a:ln>
        </p:spPr>
        <p:txBody>
          <a:bodyPr lIns="45719" rIns="45719" anchor="ctr"/>
          <a:lstStyle/>
          <a:p>
            <a:pPr algn="ctr">
              <a:defRPr>
                <a:solidFill>
                  <a:srgbClr val="FFFFFF"/>
                </a:solidFill>
              </a:defRPr>
            </a:pPr>
            <a:endParaRPr sz="1800"/>
          </a:p>
        </p:txBody>
      </p:sp>
      <p:sp>
        <p:nvSpPr>
          <p:cNvPr id="16" name="Shape 22"/>
          <p:cNvSpPr/>
          <p:nvPr userDrawn="1"/>
        </p:nvSpPr>
        <p:spPr>
          <a:xfrm>
            <a:off x="575758" y="1485111"/>
            <a:ext cx="11040148" cy="1476032"/>
          </a:xfrm>
          <a:prstGeom prst="rect">
            <a:avLst/>
          </a:prstGeom>
          <a:ln w="6350" cap="rnd">
            <a:solidFill>
              <a:schemeClr val="accent1"/>
            </a:solidFill>
          </a:ln>
        </p:spPr>
        <p:txBody>
          <a:bodyPr lIns="45719" rIns="45719" anchor="ctr"/>
          <a:lstStyle/>
          <a:p>
            <a:pPr algn="ctr">
              <a:defRPr>
                <a:solidFill>
                  <a:srgbClr val="FFFFFF"/>
                </a:solidFill>
              </a:defRPr>
            </a:pPr>
            <a:endParaRPr sz="1800"/>
          </a:p>
        </p:txBody>
      </p:sp>
      <p:pic>
        <p:nvPicPr>
          <p:cNvPr id="3" name="图片 2"/>
          <p:cNvPicPr>
            <a:picLocks noChangeAspect="1"/>
          </p:cNvPicPr>
          <p:nvPr userDrawn="1"/>
        </p:nvPicPr>
        <p:blipFill>
          <a:blip r:embed="rId2">
            <a:extLst>
              <a:ext uri="{28A0092B-C50C-407E-A947-70E740481C1C}">
                <a14:useLocalDpi xmlns:a14="http://schemas.microsoft.com/office/drawing/2010/main" val="0"/>
              </a:ext>
            </a:extLst>
          </a:blip>
          <a:srcRect l="8127" t="75057" r="1074"/>
          <a:stretch>
            <a:fillRect/>
          </a:stretch>
        </p:blipFill>
        <p:spPr>
          <a:xfrm flipH="1">
            <a:off x="0" y="6147117"/>
            <a:ext cx="12189084" cy="710883"/>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739AAAE2-ED53-4500-81D1-DE932BAD95C0}"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sp>
        <p:nvSpPr>
          <p:cNvPr id="2" name="Rectangle 4"/>
          <p:cNvSpPr>
            <a:spLocks noGrp="1" noChangeArrowheads="1"/>
          </p:cNvSpPr>
          <p:nvPr>
            <p:ph type="sldNum" sz="quarter" idx="10"/>
          </p:nvPr>
        </p:nvSpPr>
        <p:spPr/>
        <p:txBody>
          <a:bodyPr/>
          <a:lstStyle>
            <a:lvl1pPr>
              <a:defRPr/>
            </a:lvl1pPr>
          </a:lstStyle>
          <a:p>
            <a:pPr>
              <a:defRPr/>
            </a:pPr>
            <a:fld id="{D0D76C40-5224-4F93-AADC-4FD6B0457A60}" type="slidenum">
              <a:rPr lang="zh-CN" altLang="en-GB"/>
              <a:t>‹#›</a:t>
            </a:fld>
            <a:endParaRPr lang="en-GB"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3" name="幻灯片编号占位符 3"/>
          <p:cNvSpPr>
            <a:spLocks noGrp="1"/>
          </p:cNvSpPr>
          <p:nvPr>
            <p:ph type="sldNum" sz="quarter" idx="4"/>
          </p:nvPr>
        </p:nvSpPr>
        <p:spPr>
          <a:xfrm>
            <a:off x="168609" y="6574988"/>
            <a:ext cx="1072361" cy="257582"/>
          </a:xfrm>
          <a:prstGeom prst="rect">
            <a:avLst/>
          </a:prstGeom>
        </p:spPr>
        <p:txBody>
          <a:bodyPr/>
          <a:lstStyle>
            <a:lvl1pPr>
              <a:defRPr sz="1400">
                <a:solidFill>
                  <a:schemeClr val="bg1"/>
                </a:solidFill>
              </a:defRPr>
            </a:lvl1pPr>
          </a:lstStyle>
          <a:p>
            <a:fld id="{B7FA2BBD-743F-C946-849D-BD878E6EB367}" type="slidenum">
              <a:rPr kumimoji="1" lang="zh-CN" altLang="en-US" smtClean="0"/>
              <a:t>‹#›</a:t>
            </a:fld>
            <a:endParaRPr kumimoji="1" lang="zh-CN" altLang="en-US"/>
          </a:p>
        </p:txBody>
      </p:sp>
      <p:sp>
        <p:nvSpPr>
          <p:cNvPr id="4" name="标题 1"/>
          <p:cNvSpPr>
            <a:spLocks noGrp="1"/>
          </p:cNvSpPr>
          <p:nvPr>
            <p:ph type="title"/>
          </p:nvPr>
        </p:nvSpPr>
        <p:spPr>
          <a:xfrm>
            <a:off x="1397001" y="-3175"/>
            <a:ext cx="7042150" cy="840105"/>
          </a:xfrm>
          <a:prstGeom prst="rect">
            <a:avLst/>
          </a:prstGeom>
        </p:spPr>
        <p:txBody>
          <a:bodyPr anchor="ctr"/>
          <a:lstStyle>
            <a:lvl1pPr algn="ctr">
              <a:defRPr>
                <a:latin typeface="黑体" panose="02010609060101010101" pitchFamily="49" charset="-122"/>
                <a:ea typeface="黑体" panose="02010609060101010101" pitchFamily="49" charset="-122"/>
                <a:cs typeface="黑体" panose="02010609060101010101" pitchFamily="49" charset="-122"/>
              </a:defRPr>
            </a:lvl1pPr>
          </a:lstStyle>
          <a:p>
            <a:r>
              <a:rPr lang="zh-CN" altLang="en-US"/>
              <a:t>单击此处编辑母版标题样式</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878840" y="177165"/>
            <a:ext cx="10571480" cy="605155"/>
          </a:xfrm>
          <a:prstGeom prst="rect">
            <a:avLst/>
          </a:prstGeom>
        </p:spPr>
        <p:txBody>
          <a:bodyPr/>
          <a:lstStyle>
            <a:lvl1pPr>
              <a:defRPr sz="4000">
                <a:latin typeface="TimesTimes New Roman"/>
              </a:defRPr>
            </a:lvl1pPr>
          </a:lstStyle>
          <a:p>
            <a:r>
              <a:rPr lang="en-US" altLang="zh-CN"/>
              <a:t>Click to edit Master title style</a:t>
            </a:r>
            <a:endParaRPr lang="zh-CN" altLang="en-US"/>
          </a:p>
        </p:txBody>
      </p:sp>
      <p:sp>
        <p:nvSpPr>
          <p:cNvPr id="3" name="Slide Number Placeholder 2"/>
          <p:cNvSpPr>
            <a:spLocks noGrp="1"/>
          </p:cNvSpPr>
          <p:nvPr>
            <p:ph type="sldNum" sz="quarter" idx="10"/>
          </p:nvPr>
        </p:nvSpPr>
        <p:spPr/>
        <p:txBody>
          <a:bodyPr/>
          <a:lstStyle/>
          <a:p>
            <a:fld id="{F1F52C35-29A5-4C39-93D3-843CF7837415}" type="slidenum">
              <a:rPr lang="zh-CN" altLang="en-US" smtClean="0"/>
              <a:t>‹#›</a:t>
            </a:fld>
            <a:endParaRPr lang="zh-CN" altLang="en-US" dirty="0"/>
          </a:p>
        </p:txBody>
      </p:sp>
      <p:sp>
        <p:nvSpPr>
          <p:cNvPr id="5" name="内容占位符 4"/>
          <p:cNvSpPr>
            <a:spLocks noGrp="1"/>
          </p:cNvSpPr>
          <p:nvPr>
            <p:ph sz="quarter" idx="11"/>
          </p:nvPr>
        </p:nvSpPr>
        <p:spPr>
          <a:xfrm>
            <a:off x="0" y="939800"/>
            <a:ext cx="6096000" cy="368300"/>
          </a:xfrm>
          <a:prstGeom prst="rect">
            <a:avLst/>
          </a:prstGeom>
        </p:spPr>
        <p:txBody>
          <a:bodyPr/>
          <a:lstStyle>
            <a:lvl1pPr>
              <a:defRPr>
                <a:latin typeface="TimesTimes New Roman"/>
              </a:defRPr>
            </a:lvl1pPr>
          </a:lstStyle>
          <a:p>
            <a:pPr lvl="0"/>
            <a:r>
              <a:rPr lang="zh-CN" altLang="en-US" dirty="0"/>
              <a:t>单击此处编辑母版文本样式</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2_空白">
    <p:spTree>
      <p:nvGrpSpPr>
        <p:cNvPr id="1" name=""/>
        <p:cNvGrpSpPr/>
        <p:nvPr/>
      </p:nvGrpSpPr>
      <p:grpSpPr>
        <a:xfrm>
          <a:off x="0" y="0"/>
          <a:ext cx="0" cy="0"/>
          <a:chOff x="0" y="0"/>
          <a:chExt cx="0" cy="0"/>
        </a:xfrm>
      </p:grpSpPr>
      <p:sp>
        <p:nvSpPr>
          <p:cNvPr id="7" name="标题 1"/>
          <p:cNvSpPr>
            <a:spLocks noGrp="1"/>
          </p:cNvSpPr>
          <p:nvPr>
            <p:ph type="title"/>
          </p:nvPr>
        </p:nvSpPr>
        <p:spPr>
          <a:xfrm>
            <a:off x="800100" y="-3175"/>
            <a:ext cx="9203339" cy="840105"/>
          </a:xfrm>
          <a:prstGeom prst="rect">
            <a:avLst/>
          </a:prstGeom>
        </p:spPr>
        <p:txBody>
          <a:bodyPr anchor="ctr"/>
          <a:lstStyle>
            <a:lvl1pPr algn="ctr">
              <a:defRPr>
                <a:latin typeface="黑体" panose="02010609060101010101" pitchFamily="49" charset="-122"/>
                <a:ea typeface="黑体" panose="02010609060101010101" pitchFamily="49" charset="-122"/>
                <a:cs typeface="黑体" panose="02010609060101010101" pitchFamily="49" charset="-122"/>
              </a:defRPr>
            </a:lvl1pPr>
          </a:lstStyle>
          <a:p>
            <a:r>
              <a:rPr lang="zh-CN" altLang="en-US"/>
              <a:t>单击此处编辑母版标题样式</a:t>
            </a:r>
          </a:p>
        </p:txBody>
      </p:sp>
      <p:sp>
        <p:nvSpPr>
          <p:cNvPr id="4" name="幻灯片编号占位符 3"/>
          <p:cNvSpPr>
            <a:spLocks noGrp="1"/>
          </p:cNvSpPr>
          <p:nvPr>
            <p:ph type="sldNum" sz="quarter" idx="4"/>
          </p:nvPr>
        </p:nvSpPr>
        <p:spPr>
          <a:xfrm>
            <a:off x="168609" y="6574988"/>
            <a:ext cx="1072361" cy="257582"/>
          </a:xfrm>
          <a:prstGeom prst="rect">
            <a:avLst/>
          </a:prstGeom>
        </p:spPr>
        <p:txBody>
          <a:bodyPr/>
          <a:lstStyle>
            <a:lvl1pPr>
              <a:defRPr sz="1400">
                <a:solidFill>
                  <a:schemeClr val="bg1"/>
                </a:solidFill>
              </a:defRPr>
            </a:lvl1pPr>
          </a:lstStyle>
          <a:p>
            <a:r>
              <a:rPr kumimoji="1" lang="zh-CN" altLang="en-US"/>
              <a:t>第</a:t>
            </a:r>
            <a:fld id="{B7FA2BBD-743F-C946-849D-BD878E6EB367}" type="slidenum">
              <a:rPr kumimoji="1" lang="zh-CN" altLang="en-US" smtClean="0"/>
              <a:t>‹#›</a:t>
            </a:fld>
            <a:r>
              <a:rPr kumimoji="1" lang="zh-CN" altLang="en-US"/>
              <a:t>页</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Shape 5"/>
          <p:cNvSpPr/>
          <p:nvPr userDrawn="1"/>
        </p:nvSpPr>
        <p:spPr>
          <a:xfrm>
            <a:off x="952" y="833549"/>
            <a:ext cx="12191048" cy="45719"/>
          </a:xfrm>
          <a:prstGeom prst="rect">
            <a:avLst/>
          </a:prstGeom>
          <a:gradFill>
            <a:gsLst>
              <a:gs pos="4000">
                <a:srgbClr val="FFFFFF"/>
              </a:gs>
              <a:gs pos="50000">
                <a:srgbClr val="0047A0"/>
              </a:gs>
            </a:gsLst>
            <a:lin ang="10800000"/>
          </a:gradFill>
          <a:ln w="12700">
            <a:miter lim="400000"/>
          </a:ln>
        </p:spPr>
        <p:txBody>
          <a:bodyPr lIns="45719" rIns="45719" anchor="ctr"/>
          <a:lstStyle/>
          <a:p>
            <a:pPr algn="r" defTabSz="0">
              <a:tabLst>
                <a:tab pos="8419465" algn="l"/>
              </a:tabLst>
              <a:defRPr sz="1600" b="1" i="1">
                <a:ln w="18000">
                  <a:solidFill>
                    <a:srgbClr val="6192ED"/>
                  </a:solidFill>
                </a:ln>
                <a:noFill/>
                <a:effectLst>
                  <a:outerShdw blurRad="25400" dist="23000" dir="7020000" rotWithShape="0">
                    <a:srgbClr val="000000">
                      <a:alpha val="50000"/>
                    </a:srgbClr>
                  </a:outerShdw>
                </a:effectLst>
              </a:defRPr>
            </a:pPr>
            <a:endParaRPr sz="1600"/>
          </a:p>
        </p:txBody>
      </p:sp>
      <p:sp>
        <p:nvSpPr>
          <p:cNvPr id="7" name="Rectangle 2"/>
          <p:cNvSpPr>
            <a:spLocks noChangeArrowheads="1"/>
          </p:cNvSpPr>
          <p:nvPr userDrawn="1"/>
        </p:nvSpPr>
        <p:spPr bwMode="auto">
          <a:xfrm>
            <a:off x="0" y="6553200"/>
            <a:ext cx="12192000" cy="304800"/>
          </a:xfrm>
          <a:prstGeom prst="rect">
            <a:avLst/>
          </a:prstGeom>
          <a:solidFill>
            <a:srgbClr val="2B519A"/>
          </a:solidFill>
          <a:ln>
            <a:noFill/>
          </a:ln>
          <a:effectLst/>
        </p:spPr>
        <p:txBody>
          <a:bodyPr wrap="none" anchor="ctr"/>
          <a:lstStyle/>
          <a:p>
            <a:pPr>
              <a:lnSpc>
                <a:spcPct val="110000"/>
              </a:lnSpc>
              <a:spcAft>
                <a:spcPct val="35000"/>
              </a:spcAft>
              <a:defRPr/>
            </a:pPr>
            <a:endParaRPr lang="zh-CN" altLang="en-US" b="1">
              <a:effectLst>
                <a:outerShdw blurRad="38100" dist="38100" dir="2700000" algn="tl">
                  <a:srgbClr val="000000">
                    <a:alpha val="43137"/>
                  </a:srgbClr>
                </a:outerShdw>
              </a:effectLst>
              <a:ea typeface="黑体" panose="02010609060101010101" pitchFamily="49" charset="-122"/>
            </a:endParaRPr>
          </a:p>
        </p:txBody>
      </p:sp>
      <p:sp>
        <p:nvSpPr>
          <p:cNvPr id="11" name="文本框 10"/>
          <p:cNvSpPr txBox="1"/>
          <p:nvPr userDrawn="1"/>
        </p:nvSpPr>
        <p:spPr>
          <a:xfrm>
            <a:off x="700644" y="6567100"/>
            <a:ext cx="11191503" cy="245110"/>
          </a:xfrm>
          <a:prstGeom prst="rect">
            <a:avLst/>
          </a:prstGeom>
          <a:noFill/>
        </p:spPr>
        <p:txBody>
          <a:bodyPr wrap="square" rtlCol="0">
            <a:spAutoFit/>
          </a:bodyPr>
          <a:lstStyle/>
          <a:p>
            <a:r>
              <a:rPr kumimoji="1" lang="en-US" altLang="zh-CN" sz="1000" b="0" dirty="0">
                <a:solidFill>
                  <a:schemeClr val="bg1"/>
                </a:solidFill>
                <a:latin typeface="Arial" panose="020B0604020202020204" pitchFamily="34" charset="0"/>
                <a:ea typeface="+mj-ea"/>
                <a:cs typeface="Arial" panose="020B0604020202020204" pitchFamily="34" charset="0"/>
              </a:rPr>
              <a:t>S.H. Wei, </a:t>
            </a:r>
            <a:r>
              <a:rPr kumimoji="1" lang="en-US" altLang="zh-CN" sz="1000" b="0" kern="1200" dirty="0">
                <a:solidFill>
                  <a:schemeClr val="bg1"/>
                </a:solidFill>
                <a:latin typeface="Arial" panose="020B0604020202020204" pitchFamily="34" charset="0"/>
                <a:ea typeface="+mj-ea"/>
                <a:cs typeface="Arial" panose="020B0604020202020204" pitchFamily="34" charset="0"/>
              </a:rPr>
              <a:t>RF Testing and Performance Analysis of Low Beta Superconducting Cavities for HIAF Facility. TTC2026</a:t>
            </a:r>
            <a:r>
              <a:rPr kumimoji="1" lang="en-US" altLang="zh-CN" sz="1000" b="0" dirty="0">
                <a:solidFill>
                  <a:schemeClr val="bg1"/>
                </a:solidFill>
                <a:latin typeface="Arial" panose="020B0604020202020204" pitchFamily="34" charset="0"/>
                <a:ea typeface="+mj-ea"/>
                <a:cs typeface="Arial" panose="020B0604020202020204" pitchFamily="34" charset="0"/>
              </a:rPr>
              <a:t>, 2026/6/8-12</a:t>
            </a:r>
            <a:r>
              <a:rPr kumimoji="1" lang="en-US" altLang="zh-CN" sz="1000" b="0" kern="1200" dirty="0">
                <a:solidFill>
                  <a:schemeClr val="bg1"/>
                </a:solidFill>
                <a:latin typeface="Arial" panose="020B0604020202020204" pitchFamily="34" charset="0"/>
                <a:ea typeface="+mj-ea"/>
                <a:cs typeface="Arial" panose="020B0604020202020204" pitchFamily="34" charset="0"/>
              </a:rPr>
              <a:t>, Ecole Centrale Supelec,</a:t>
            </a:r>
            <a:r>
              <a:rPr kumimoji="1" lang="zh-CN" altLang="en-US" sz="1000" b="0" kern="1200" dirty="0">
                <a:solidFill>
                  <a:schemeClr val="bg1"/>
                </a:solidFill>
                <a:latin typeface="Arial" panose="020B0604020202020204" pitchFamily="34" charset="0"/>
                <a:ea typeface="+mj-ea"/>
                <a:cs typeface="Arial" panose="020B0604020202020204" pitchFamily="34" charset="0"/>
              </a:rPr>
              <a:t> </a:t>
            </a:r>
            <a:r>
              <a:rPr kumimoji="1" lang="en-US" altLang="zh-CN" sz="1000" b="0" kern="1200" dirty="0">
                <a:solidFill>
                  <a:schemeClr val="bg1"/>
                </a:solidFill>
                <a:latin typeface="Arial" panose="020B0604020202020204" pitchFamily="34" charset="0"/>
                <a:ea typeface="+mj-ea"/>
                <a:cs typeface="Arial" panose="020B0604020202020204" pitchFamily="34" charset="0"/>
              </a:rPr>
              <a:t>Gif-sur-Yvette, France</a:t>
            </a:r>
            <a:endParaRPr kumimoji="1" lang="zh-CN" altLang="en-US" sz="1000" b="0" kern="1200" dirty="0">
              <a:solidFill>
                <a:schemeClr val="bg1"/>
              </a:solidFill>
              <a:latin typeface="Arial" panose="020B0604020202020204" pitchFamily="34" charset="0"/>
              <a:ea typeface="+mj-ea"/>
              <a:cs typeface="Arial" panose="020B0604020202020204" pitchFamily="34" charset="0"/>
            </a:endParaRPr>
          </a:p>
        </p:txBody>
      </p:sp>
      <p:sp>
        <p:nvSpPr>
          <p:cNvPr id="14" name="幻灯片编号占位符 3"/>
          <p:cNvSpPr>
            <a:spLocks noGrp="1"/>
          </p:cNvSpPr>
          <p:nvPr>
            <p:ph type="sldNum" sz="quarter" idx="4"/>
          </p:nvPr>
        </p:nvSpPr>
        <p:spPr>
          <a:xfrm>
            <a:off x="11677650" y="6508134"/>
            <a:ext cx="495300" cy="355600"/>
          </a:xfrm>
          <a:prstGeom prst="rect">
            <a:avLst/>
          </a:prstGeom>
        </p:spPr>
        <p:txBody>
          <a:bodyPr/>
          <a:lstStyle>
            <a:lvl1pPr>
              <a:defRPr sz="1400">
                <a:solidFill>
                  <a:schemeClr val="bg1"/>
                </a:solidFill>
              </a:defRPr>
            </a:lvl1pPr>
          </a:lstStyle>
          <a:p>
            <a:fld id="{B7FA2BBD-743F-C946-849D-BD878E6EB367}" type="slidenum">
              <a:rPr kumimoji="1" lang="zh-CN" altLang="en-US" smtClean="0"/>
              <a:t>‹#›</a:t>
            </a:fld>
            <a:endParaRPr kumimoji="1" lang="zh-CN" altLang="en-US"/>
          </a:p>
        </p:txBody>
      </p:sp>
      <p:pic>
        <p:nvPicPr>
          <p:cNvPr id="15" name="Picture 4" descr="磁铁玩具玩遍了？这个大家伙也许你没见过"/>
          <p:cNvPicPr>
            <a:picLocks noChangeAspect="1" noChangeArrowheads="1"/>
          </p:cNvPicPr>
          <p:nvPr userDrawn="1"/>
        </p:nvPicPr>
        <p:blipFill>
          <a:blip r:embed="rId8">
            <a:extLst>
              <a:ext uri="{28A0092B-C50C-407E-A947-70E740481C1C}">
                <a14:useLocalDpi xmlns:a14="http://schemas.microsoft.com/office/drawing/2010/main" val="0"/>
              </a:ext>
            </a:extLst>
          </a:blip>
          <a:srcRect/>
          <a:stretch>
            <a:fillRect/>
          </a:stretch>
        </p:blipFill>
        <p:spPr bwMode="auto">
          <a:xfrm>
            <a:off x="11293475" y="42636"/>
            <a:ext cx="768350" cy="76835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The overview of HIAF - High Intensity heavy-ion Accelerator Facility"/>
          <p:cNvPicPr>
            <a:picLocks noChangeAspect="1" noChangeArrowheads="1"/>
          </p:cNvPicPr>
          <p:nvPr userDrawn="1"/>
        </p:nvPicPr>
        <p:blipFill>
          <a:blip r:embed="rId9">
            <a:extLst>
              <a:ext uri="{28A0092B-C50C-407E-A947-70E740481C1C}">
                <a14:useLocalDpi xmlns:a14="http://schemas.microsoft.com/office/drawing/2010/main" val="0"/>
              </a:ext>
            </a:extLst>
          </a:blip>
          <a:srcRect/>
          <a:stretch>
            <a:fillRect/>
          </a:stretch>
        </p:blipFill>
        <p:spPr bwMode="auto">
          <a:xfrm>
            <a:off x="10152187" y="90900"/>
            <a:ext cx="1141288" cy="671822"/>
          </a:xfrm>
          <a:prstGeom prst="rect">
            <a:avLst/>
          </a:prstGeom>
          <a:noFill/>
          <a:extLst>
            <a:ext uri="{909E8E84-426E-40DD-AFC4-6F175D3DCCD1}">
              <a14:hiddenFill xmlns:a14="http://schemas.microsoft.com/office/drawing/2010/main">
                <a:solidFill>
                  <a:srgbClr val="FFFFFF"/>
                </a:solidFill>
              </a14:hiddenFill>
            </a:ext>
          </a:extLst>
        </p:spPr>
      </p:pic>
      <p:pic>
        <p:nvPicPr>
          <p:cNvPr id="2" name="图片 1"/>
          <p:cNvPicPr>
            <a:picLocks noChangeAspect="1"/>
          </p:cNvPicPr>
          <p:nvPr userDrawn="1"/>
        </p:nvPicPr>
        <p:blipFill>
          <a:blip r:embed="rId10"/>
          <a:srcRect t="1791"/>
          <a:stretch>
            <a:fillRect/>
          </a:stretch>
        </p:blipFill>
        <p:spPr>
          <a:xfrm>
            <a:off x="45085" y="44450"/>
            <a:ext cx="2038350" cy="746125"/>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Lst>
  <p:hf hdr="0" ftr="0" dt="0"/>
  <p:txStyles>
    <p:titleStyle>
      <a:lvl1pPr algn="l" defTabSz="914400" rtl="0" eaLnBrk="1" latinLnBrk="0" hangingPunct="1">
        <a:lnSpc>
          <a:spcPct val="90000"/>
        </a:lnSpc>
        <a:spcBef>
          <a:spcPct val="0"/>
        </a:spcBef>
        <a:buNone/>
        <a:defRPr sz="3600" b="1" kern="1200">
          <a:solidFill>
            <a:schemeClr val="tx1"/>
          </a:solidFill>
          <a:latin typeface="Times New Roman" panose="02020603050405020304" charset="0"/>
          <a:ea typeface="Times New Roman" panose="02020603050405020304" charset="0"/>
          <a:cs typeface="Times New Roman" panose="02020603050405020304" charset="0"/>
        </a:defRPr>
      </a:lvl1pPr>
    </p:titleStyle>
    <p:bodyStyle>
      <a:lvl1pPr marL="228600" indent="-228600" algn="l" defTabSz="914400" rtl="0" eaLnBrk="1" latinLnBrk="0" hangingPunct="1">
        <a:lnSpc>
          <a:spcPct val="90000"/>
        </a:lnSpc>
        <a:spcBef>
          <a:spcPts val="1000"/>
        </a:spcBef>
        <a:buFont typeface="Arial" panose="020B0604020202020204"/>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tags" Target="../tags/tag58.xml"/><Relationship Id="rId7" Type="http://schemas.openxmlformats.org/officeDocument/2006/relationships/image" Target="../media/image42.png"/><Relationship Id="rId2" Type="http://schemas.openxmlformats.org/officeDocument/2006/relationships/tags" Target="../tags/tag57.xml"/><Relationship Id="rId1" Type="http://schemas.openxmlformats.org/officeDocument/2006/relationships/tags" Target="../tags/tag56.xml"/><Relationship Id="rId6" Type="http://schemas.openxmlformats.org/officeDocument/2006/relationships/image" Target="../media/image41.svg"/><Relationship Id="rId5" Type="http://schemas.openxmlformats.org/officeDocument/2006/relationships/notesSlide" Target="../notesSlides/notesSlide10.xml"/><Relationship Id="rId4" Type="http://schemas.openxmlformats.org/officeDocument/2006/relationships/slideLayout" Target="../slideLayouts/slideLayout2.xml"/><Relationship Id="rId9" Type="http://schemas.openxmlformats.org/officeDocument/2006/relationships/image" Target="../media/image44.png"/></Relationships>
</file>

<file path=ppt/slides/_rels/slide11.xml.rels><?xml version="1.0" encoding="UTF-8" standalone="yes"?>
<Relationships xmlns="http://schemas.openxmlformats.org/package/2006/relationships"><Relationship Id="rId3" Type="http://schemas.openxmlformats.org/officeDocument/2006/relationships/image" Target="../media/image45.GIF"/><Relationship Id="rId2" Type="http://schemas.openxmlformats.org/officeDocument/2006/relationships/notesSlide" Target="../notesSlides/notesSlide11.xml"/><Relationship Id="rId1" Type="http://schemas.openxmlformats.org/officeDocument/2006/relationships/slideLayout" Target="../slideLayouts/slideLayout6.xml"/><Relationship Id="rId4" Type="http://schemas.openxmlformats.org/officeDocument/2006/relationships/image" Target="../media/image46.png"/></Relationships>
</file>

<file path=ppt/slides/_rels/slide12.xml.rels><?xml version="1.0" encoding="UTF-8" standalone="yes"?>
<Relationships xmlns="http://schemas.openxmlformats.org/package/2006/relationships"><Relationship Id="rId8" Type="http://schemas.openxmlformats.org/officeDocument/2006/relationships/tags" Target="../tags/tag66.xml"/><Relationship Id="rId13" Type="http://schemas.openxmlformats.org/officeDocument/2006/relationships/tags" Target="../tags/tag71.xml"/><Relationship Id="rId18" Type="http://schemas.openxmlformats.org/officeDocument/2006/relationships/tags" Target="../tags/tag76.xml"/><Relationship Id="rId26" Type="http://schemas.openxmlformats.org/officeDocument/2006/relationships/notesSlide" Target="../notesSlides/notesSlide12.xml"/><Relationship Id="rId3" Type="http://schemas.openxmlformats.org/officeDocument/2006/relationships/tags" Target="../tags/tag61.xml"/><Relationship Id="rId21" Type="http://schemas.openxmlformats.org/officeDocument/2006/relationships/tags" Target="../tags/tag79.xml"/><Relationship Id="rId7" Type="http://schemas.openxmlformats.org/officeDocument/2006/relationships/tags" Target="../tags/tag65.xml"/><Relationship Id="rId12" Type="http://schemas.openxmlformats.org/officeDocument/2006/relationships/tags" Target="../tags/tag70.xml"/><Relationship Id="rId17" Type="http://schemas.openxmlformats.org/officeDocument/2006/relationships/tags" Target="../tags/tag75.xml"/><Relationship Id="rId25" Type="http://schemas.openxmlformats.org/officeDocument/2006/relationships/slideLayout" Target="../slideLayouts/slideLayout2.xml"/><Relationship Id="rId2" Type="http://schemas.openxmlformats.org/officeDocument/2006/relationships/tags" Target="../tags/tag60.xml"/><Relationship Id="rId16" Type="http://schemas.openxmlformats.org/officeDocument/2006/relationships/tags" Target="../tags/tag74.xml"/><Relationship Id="rId20" Type="http://schemas.openxmlformats.org/officeDocument/2006/relationships/tags" Target="../tags/tag78.xml"/><Relationship Id="rId1" Type="http://schemas.openxmlformats.org/officeDocument/2006/relationships/tags" Target="../tags/tag59.xml"/><Relationship Id="rId6" Type="http://schemas.openxmlformats.org/officeDocument/2006/relationships/tags" Target="../tags/tag64.xml"/><Relationship Id="rId11" Type="http://schemas.openxmlformats.org/officeDocument/2006/relationships/tags" Target="../tags/tag69.xml"/><Relationship Id="rId24" Type="http://schemas.openxmlformats.org/officeDocument/2006/relationships/tags" Target="../tags/tag82.xml"/><Relationship Id="rId5" Type="http://schemas.openxmlformats.org/officeDocument/2006/relationships/tags" Target="../tags/tag63.xml"/><Relationship Id="rId15" Type="http://schemas.openxmlformats.org/officeDocument/2006/relationships/tags" Target="../tags/tag73.xml"/><Relationship Id="rId23" Type="http://schemas.openxmlformats.org/officeDocument/2006/relationships/tags" Target="../tags/tag81.xml"/><Relationship Id="rId28" Type="http://schemas.openxmlformats.org/officeDocument/2006/relationships/image" Target="../media/image47.svg"/><Relationship Id="rId10" Type="http://schemas.openxmlformats.org/officeDocument/2006/relationships/tags" Target="../tags/tag68.xml"/><Relationship Id="rId19" Type="http://schemas.openxmlformats.org/officeDocument/2006/relationships/tags" Target="../tags/tag77.xml"/><Relationship Id="rId4" Type="http://schemas.openxmlformats.org/officeDocument/2006/relationships/tags" Target="../tags/tag62.xml"/><Relationship Id="rId9" Type="http://schemas.openxmlformats.org/officeDocument/2006/relationships/tags" Target="../tags/tag67.xml"/><Relationship Id="rId14" Type="http://schemas.openxmlformats.org/officeDocument/2006/relationships/tags" Target="../tags/tag72.xml"/><Relationship Id="rId22" Type="http://schemas.openxmlformats.org/officeDocument/2006/relationships/tags" Target="../tags/tag80.xml"/><Relationship Id="rId27" Type="http://schemas.openxmlformats.org/officeDocument/2006/relationships/image" Target="../media/image20.svg"/></Relationships>
</file>

<file path=ppt/slides/_rels/slide13.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slideLayout" Target="../slideLayouts/slideLayout6.xml"/><Relationship Id="rId7" Type="http://schemas.openxmlformats.org/officeDocument/2006/relationships/image" Target="../media/image50.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8" Type="http://schemas.openxmlformats.org/officeDocument/2006/relationships/image" Target="../media/image54.emf"/><Relationship Id="rId13" Type="http://schemas.openxmlformats.org/officeDocument/2006/relationships/image" Target="../media/image57.wmf"/><Relationship Id="rId3" Type="http://schemas.openxmlformats.org/officeDocument/2006/relationships/image" Target="../media/image51.svg"/><Relationship Id="rId7" Type="http://schemas.openxmlformats.org/officeDocument/2006/relationships/oleObject" Target="../embeddings/oleObject2.bin"/><Relationship Id="rId12" Type="http://schemas.openxmlformats.org/officeDocument/2006/relationships/oleObject" Target="../embeddings/oleObject4.bin"/><Relationship Id="rId17" Type="http://schemas.openxmlformats.org/officeDocument/2006/relationships/image" Target="../media/image61.png"/><Relationship Id="rId2" Type="http://schemas.openxmlformats.org/officeDocument/2006/relationships/notesSlide" Target="../notesSlides/notesSlide14.xml"/><Relationship Id="rId16" Type="http://schemas.openxmlformats.org/officeDocument/2006/relationships/image" Target="../media/image60.png"/><Relationship Id="rId1" Type="http://schemas.openxmlformats.org/officeDocument/2006/relationships/slideLayout" Target="../slideLayouts/slideLayout2.xml"/><Relationship Id="rId6" Type="http://schemas.openxmlformats.org/officeDocument/2006/relationships/image" Target="../media/image53.emf"/><Relationship Id="rId11" Type="http://schemas.openxmlformats.org/officeDocument/2006/relationships/image" Target="../media/image56.wmf"/><Relationship Id="rId5" Type="http://schemas.openxmlformats.org/officeDocument/2006/relationships/oleObject" Target="../embeddings/oleObject1.bin"/><Relationship Id="rId15" Type="http://schemas.openxmlformats.org/officeDocument/2006/relationships/image" Target="../media/image59.png"/><Relationship Id="rId10" Type="http://schemas.openxmlformats.org/officeDocument/2006/relationships/oleObject" Target="../embeddings/oleObject3.bin"/><Relationship Id="rId4" Type="http://schemas.openxmlformats.org/officeDocument/2006/relationships/image" Target="../media/image52.png"/><Relationship Id="rId9" Type="http://schemas.openxmlformats.org/officeDocument/2006/relationships/image" Target="../media/image55.svg"/><Relationship Id="rId14" Type="http://schemas.openxmlformats.org/officeDocument/2006/relationships/image" Target="../media/image58.emf"/></Relationships>
</file>

<file path=ppt/slides/_rels/slide15.xml.rels><?xml version="1.0" encoding="UTF-8" standalone="yes"?>
<Relationships xmlns="http://schemas.openxmlformats.org/package/2006/relationships"><Relationship Id="rId8" Type="http://schemas.openxmlformats.org/officeDocument/2006/relationships/image" Target="../media/image470.png"/><Relationship Id="rId3" Type="http://schemas.openxmlformats.org/officeDocument/2006/relationships/image" Target="../media/image62.svg"/><Relationship Id="rId7" Type="http://schemas.openxmlformats.org/officeDocument/2006/relationships/image" Target="../media/image65.png"/><Relationship Id="rId12" Type="http://schemas.openxmlformats.org/officeDocument/2006/relationships/image" Target="../media/image510.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64.emf"/><Relationship Id="rId11" Type="http://schemas.openxmlformats.org/officeDocument/2006/relationships/image" Target="../media/image500.png"/><Relationship Id="rId5" Type="http://schemas.openxmlformats.org/officeDocument/2006/relationships/oleObject" Target="../embeddings/oleObject5.bin"/><Relationship Id="rId10" Type="http://schemas.openxmlformats.org/officeDocument/2006/relationships/image" Target="../media/image490.png"/><Relationship Id="rId4" Type="http://schemas.openxmlformats.org/officeDocument/2006/relationships/image" Target="../media/image63.png"/><Relationship Id="rId9" Type="http://schemas.openxmlformats.org/officeDocument/2006/relationships/image" Target="../media/image480.png"/></Relationships>
</file>

<file path=ppt/slides/_rels/slide16.xml.rels><?xml version="1.0" encoding="UTF-8" standalone="yes"?>
<Relationships xmlns="http://schemas.openxmlformats.org/package/2006/relationships"><Relationship Id="rId3" Type="http://schemas.openxmlformats.org/officeDocument/2006/relationships/image" Target="../media/image66.png"/><Relationship Id="rId7" Type="http://schemas.openxmlformats.org/officeDocument/2006/relationships/image" Target="../media/image670.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7.png"/></Relationships>
</file>

<file path=ppt/slides/_rels/slide17.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72.png"/><Relationship Id="rId4" Type="http://schemas.openxmlformats.org/officeDocument/2006/relationships/image" Target="../media/image71.png"/></Relationships>
</file>

<file path=ppt/slides/_rels/slide18.xml.rels><?xml version="1.0" encoding="UTF-8" standalone="yes"?>
<Relationships xmlns="http://schemas.openxmlformats.org/package/2006/relationships"><Relationship Id="rId8" Type="http://schemas.openxmlformats.org/officeDocument/2006/relationships/tags" Target="../tags/tag90.xml"/><Relationship Id="rId13" Type="http://schemas.openxmlformats.org/officeDocument/2006/relationships/tags" Target="../tags/tag95.xml"/><Relationship Id="rId18" Type="http://schemas.openxmlformats.org/officeDocument/2006/relationships/tags" Target="../tags/tag100.xml"/><Relationship Id="rId26" Type="http://schemas.openxmlformats.org/officeDocument/2006/relationships/notesSlide" Target="../notesSlides/notesSlide18.xml"/><Relationship Id="rId3" Type="http://schemas.openxmlformats.org/officeDocument/2006/relationships/tags" Target="../tags/tag85.xml"/><Relationship Id="rId21" Type="http://schemas.openxmlformats.org/officeDocument/2006/relationships/tags" Target="../tags/tag103.xml"/><Relationship Id="rId7" Type="http://schemas.openxmlformats.org/officeDocument/2006/relationships/tags" Target="../tags/tag89.xml"/><Relationship Id="rId12" Type="http://schemas.openxmlformats.org/officeDocument/2006/relationships/tags" Target="../tags/tag94.xml"/><Relationship Id="rId17" Type="http://schemas.openxmlformats.org/officeDocument/2006/relationships/tags" Target="../tags/tag99.xml"/><Relationship Id="rId25" Type="http://schemas.openxmlformats.org/officeDocument/2006/relationships/slideLayout" Target="../slideLayouts/slideLayout2.xml"/><Relationship Id="rId2" Type="http://schemas.openxmlformats.org/officeDocument/2006/relationships/tags" Target="../tags/tag84.xml"/><Relationship Id="rId16" Type="http://schemas.openxmlformats.org/officeDocument/2006/relationships/tags" Target="../tags/tag98.xml"/><Relationship Id="rId20" Type="http://schemas.openxmlformats.org/officeDocument/2006/relationships/tags" Target="../tags/tag102.xml"/><Relationship Id="rId1" Type="http://schemas.openxmlformats.org/officeDocument/2006/relationships/tags" Target="../tags/tag83.xml"/><Relationship Id="rId6" Type="http://schemas.openxmlformats.org/officeDocument/2006/relationships/tags" Target="../tags/tag88.xml"/><Relationship Id="rId11" Type="http://schemas.openxmlformats.org/officeDocument/2006/relationships/tags" Target="../tags/tag93.xml"/><Relationship Id="rId24" Type="http://schemas.openxmlformats.org/officeDocument/2006/relationships/tags" Target="../tags/tag106.xml"/><Relationship Id="rId5" Type="http://schemas.openxmlformats.org/officeDocument/2006/relationships/tags" Target="../tags/tag87.xml"/><Relationship Id="rId15" Type="http://schemas.openxmlformats.org/officeDocument/2006/relationships/tags" Target="../tags/tag97.xml"/><Relationship Id="rId23" Type="http://schemas.openxmlformats.org/officeDocument/2006/relationships/tags" Target="../tags/tag105.xml"/><Relationship Id="rId28" Type="http://schemas.openxmlformats.org/officeDocument/2006/relationships/image" Target="../media/image73.svg"/><Relationship Id="rId10" Type="http://schemas.openxmlformats.org/officeDocument/2006/relationships/tags" Target="../tags/tag92.xml"/><Relationship Id="rId19" Type="http://schemas.openxmlformats.org/officeDocument/2006/relationships/tags" Target="../tags/tag101.xml"/><Relationship Id="rId4" Type="http://schemas.openxmlformats.org/officeDocument/2006/relationships/tags" Target="../tags/tag86.xml"/><Relationship Id="rId9" Type="http://schemas.openxmlformats.org/officeDocument/2006/relationships/tags" Target="../tags/tag91.xml"/><Relationship Id="rId14" Type="http://schemas.openxmlformats.org/officeDocument/2006/relationships/tags" Target="../tags/tag96.xml"/><Relationship Id="rId22" Type="http://schemas.openxmlformats.org/officeDocument/2006/relationships/tags" Target="../tags/tag104.xml"/><Relationship Id="rId27" Type="http://schemas.openxmlformats.org/officeDocument/2006/relationships/image" Target="../media/image20.svg"/></Relationships>
</file>

<file path=ppt/slides/_rels/slide19.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18" Type="http://schemas.openxmlformats.org/officeDocument/2006/relationships/tags" Target="../tags/tag18.xml"/><Relationship Id="rId26" Type="http://schemas.openxmlformats.org/officeDocument/2006/relationships/notesSlide" Target="../notesSlides/notesSlide2.xml"/><Relationship Id="rId3" Type="http://schemas.openxmlformats.org/officeDocument/2006/relationships/tags" Target="../tags/tag3.xml"/><Relationship Id="rId21" Type="http://schemas.openxmlformats.org/officeDocument/2006/relationships/tags" Target="../tags/tag21.xml"/><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tags" Target="../tags/tag17.xml"/><Relationship Id="rId25" Type="http://schemas.openxmlformats.org/officeDocument/2006/relationships/slideLayout" Target="../slideLayouts/slideLayout2.xml"/><Relationship Id="rId2" Type="http://schemas.openxmlformats.org/officeDocument/2006/relationships/tags" Target="../tags/tag2.xml"/><Relationship Id="rId16" Type="http://schemas.openxmlformats.org/officeDocument/2006/relationships/tags" Target="../tags/tag16.xml"/><Relationship Id="rId20" Type="http://schemas.openxmlformats.org/officeDocument/2006/relationships/tags" Target="../tags/tag20.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24" Type="http://schemas.openxmlformats.org/officeDocument/2006/relationships/tags" Target="../tags/tag24.xml"/><Relationship Id="rId5" Type="http://schemas.openxmlformats.org/officeDocument/2006/relationships/tags" Target="../tags/tag5.xml"/><Relationship Id="rId15" Type="http://schemas.openxmlformats.org/officeDocument/2006/relationships/tags" Target="../tags/tag15.xml"/><Relationship Id="rId23" Type="http://schemas.openxmlformats.org/officeDocument/2006/relationships/tags" Target="../tags/tag23.xml"/><Relationship Id="rId28" Type="http://schemas.openxmlformats.org/officeDocument/2006/relationships/image" Target="../media/image7.svg"/><Relationship Id="rId10" Type="http://schemas.openxmlformats.org/officeDocument/2006/relationships/tags" Target="../tags/tag10.xml"/><Relationship Id="rId19" Type="http://schemas.openxmlformats.org/officeDocument/2006/relationships/tags" Target="../tags/tag19.xml"/><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tags" Target="../tags/tag14.xml"/><Relationship Id="rId22" Type="http://schemas.openxmlformats.org/officeDocument/2006/relationships/tags" Target="../tags/tag22.xml"/><Relationship Id="rId27" Type="http://schemas.openxmlformats.org/officeDocument/2006/relationships/image" Target="../media/image6.svg"/></Relationships>
</file>

<file path=ppt/slides/_rels/slide20.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3.xml"/><Relationship Id="rId1" Type="http://schemas.openxmlformats.org/officeDocument/2006/relationships/slideLayout" Target="../slideLayouts/slideLayout3.xml"/><Relationship Id="rId4" Type="http://schemas.openxmlformats.org/officeDocument/2006/relationships/image" Target="../media/image9.jpeg"/></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5.xml"/><Relationship Id="rId5" Type="http://schemas.openxmlformats.org/officeDocument/2006/relationships/image" Target="../media/image11.png"/><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8" Type="http://schemas.openxmlformats.org/officeDocument/2006/relationships/image" Target="../media/image17.jpeg"/><Relationship Id="rId3" Type="http://schemas.openxmlformats.org/officeDocument/2006/relationships/image" Target="../media/image12.png"/><Relationship Id="rId7" Type="http://schemas.openxmlformats.org/officeDocument/2006/relationships/image" Target="../media/image16.jpeg"/><Relationship Id="rId2" Type="http://schemas.openxmlformats.org/officeDocument/2006/relationships/notesSlide" Target="../notesSlides/notesSlide5.xml"/><Relationship Id="rId1" Type="http://schemas.openxmlformats.org/officeDocument/2006/relationships/slideLayout" Target="../slideLayouts/slideLayout5.xml"/><Relationship Id="rId6" Type="http://schemas.openxmlformats.org/officeDocument/2006/relationships/image" Target="../media/image15.jpeg"/><Relationship Id="rId5" Type="http://schemas.openxmlformats.org/officeDocument/2006/relationships/image" Target="../media/image14.png"/><Relationship Id="rId10" Type="http://schemas.openxmlformats.org/officeDocument/2006/relationships/image" Target="../media/image19.jpg"/><Relationship Id="rId4" Type="http://schemas.openxmlformats.org/officeDocument/2006/relationships/image" Target="../media/image13.png"/><Relationship Id="rId9" Type="http://schemas.openxmlformats.org/officeDocument/2006/relationships/image" Target="../media/image18.jpeg"/></Relationships>
</file>

<file path=ppt/slides/_rels/slide6.xml.rels><?xml version="1.0" encoding="UTF-8" standalone="yes"?>
<Relationships xmlns="http://schemas.openxmlformats.org/package/2006/relationships"><Relationship Id="rId8" Type="http://schemas.openxmlformats.org/officeDocument/2006/relationships/tags" Target="../tags/tag32.xml"/><Relationship Id="rId13" Type="http://schemas.openxmlformats.org/officeDocument/2006/relationships/tags" Target="../tags/tag37.xml"/><Relationship Id="rId18" Type="http://schemas.openxmlformats.org/officeDocument/2006/relationships/tags" Target="../tags/tag42.xml"/><Relationship Id="rId26" Type="http://schemas.openxmlformats.org/officeDocument/2006/relationships/notesSlide" Target="../notesSlides/notesSlide6.xml"/><Relationship Id="rId3" Type="http://schemas.openxmlformats.org/officeDocument/2006/relationships/tags" Target="../tags/tag27.xml"/><Relationship Id="rId21" Type="http://schemas.openxmlformats.org/officeDocument/2006/relationships/tags" Target="../tags/tag45.xml"/><Relationship Id="rId7" Type="http://schemas.openxmlformats.org/officeDocument/2006/relationships/tags" Target="../tags/tag31.xml"/><Relationship Id="rId12" Type="http://schemas.openxmlformats.org/officeDocument/2006/relationships/tags" Target="../tags/tag36.xml"/><Relationship Id="rId17" Type="http://schemas.openxmlformats.org/officeDocument/2006/relationships/tags" Target="../tags/tag41.xml"/><Relationship Id="rId25" Type="http://schemas.openxmlformats.org/officeDocument/2006/relationships/slideLayout" Target="../slideLayouts/slideLayout2.xml"/><Relationship Id="rId2" Type="http://schemas.openxmlformats.org/officeDocument/2006/relationships/tags" Target="../tags/tag26.xml"/><Relationship Id="rId16" Type="http://schemas.openxmlformats.org/officeDocument/2006/relationships/tags" Target="../tags/tag40.xml"/><Relationship Id="rId20" Type="http://schemas.openxmlformats.org/officeDocument/2006/relationships/tags" Target="../tags/tag44.xml"/><Relationship Id="rId1" Type="http://schemas.openxmlformats.org/officeDocument/2006/relationships/tags" Target="../tags/tag25.xml"/><Relationship Id="rId6" Type="http://schemas.openxmlformats.org/officeDocument/2006/relationships/tags" Target="../tags/tag30.xml"/><Relationship Id="rId11" Type="http://schemas.openxmlformats.org/officeDocument/2006/relationships/tags" Target="../tags/tag35.xml"/><Relationship Id="rId24" Type="http://schemas.openxmlformats.org/officeDocument/2006/relationships/tags" Target="../tags/tag48.xml"/><Relationship Id="rId5" Type="http://schemas.openxmlformats.org/officeDocument/2006/relationships/tags" Target="../tags/tag29.xml"/><Relationship Id="rId15" Type="http://schemas.openxmlformats.org/officeDocument/2006/relationships/tags" Target="../tags/tag39.xml"/><Relationship Id="rId23" Type="http://schemas.openxmlformats.org/officeDocument/2006/relationships/tags" Target="../tags/tag47.xml"/><Relationship Id="rId28" Type="http://schemas.openxmlformats.org/officeDocument/2006/relationships/image" Target="../media/image21.svg"/><Relationship Id="rId10" Type="http://schemas.openxmlformats.org/officeDocument/2006/relationships/tags" Target="../tags/tag34.xml"/><Relationship Id="rId19" Type="http://schemas.openxmlformats.org/officeDocument/2006/relationships/tags" Target="../tags/tag43.xml"/><Relationship Id="rId4" Type="http://schemas.openxmlformats.org/officeDocument/2006/relationships/tags" Target="../tags/tag28.xml"/><Relationship Id="rId9" Type="http://schemas.openxmlformats.org/officeDocument/2006/relationships/tags" Target="../tags/tag33.xml"/><Relationship Id="rId14" Type="http://schemas.openxmlformats.org/officeDocument/2006/relationships/tags" Target="../tags/tag38.xml"/><Relationship Id="rId22" Type="http://schemas.openxmlformats.org/officeDocument/2006/relationships/tags" Target="../tags/tag46.xml"/><Relationship Id="rId27" Type="http://schemas.openxmlformats.org/officeDocument/2006/relationships/image" Target="../media/image20.svg"/></Relationships>
</file>

<file path=ppt/slides/_rels/slide7.xml.rels><?xml version="1.0" encoding="UTF-8" standalone="yes"?>
<Relationships xmlns="http://schemas.openxmlformats.org/package/2006/relationships"><Relationship Id="rId8" Type="http://schemas.openxmlformats.org/officeDocument/2006/relationships/image" Target="../media/image27.jpeg"/><Relationship Id="rId3" Type="http://schemas.openxmlformats.org/officeDocument/2006/relationships/image" Target="../media/image22.png"/><Relationship Id="rId7" Type="http://schemas.openxmlformats.org/officeDocument/2006/relationships/image" Target="../media/image26.jpeg"/><Relationship Id="rId12" Type="http://schemas.openxmlformats.org/officeDocument/2006/relationships/image" Target="../media/image31.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5.jpeg"/><Relationship Id="rId11" Type="http://schemas.openxmlformats.org/officeDocument/2006/relationships/image" Target="../media/image30.jpeg"/><Relationship Id="rId5" Type="http://schemas.openxmlformats.org/officeDocument/2006/relationships/image" Target="../media/image24.jpeg"/><Relationship Id="rId10" Type="http://schemas.openxmlformats.org/officeDocument/2006/relationships/image" Target="../media/image29.jpeg"/><Relationship Id="rId4" Type="http://schemas.openxmlformats.org/officeDocument/2006/relationships/image" Target="../media/image23.png"/><Relationship Id="rId9" Type="http://schemas.openxmlformats.org/officeDocument/2006/relationships/image" Target="../media/image28.jpeg"/></Relationships>
</file>

<file path=ppt/slides/_rels/slide8.xml.rels><?xml version="1.0" encoding="UTF-8" standalone="yes"?>
<Relationships xmlns="http://schemas.openxmlformats.org/package/2006/relationships"><Relationship Id="rId8" Type="http://schemas.openxmlformats.org/officeDocument/2006/relationships/slideLayout" Target="../slideLayouts/slideLayout6.xml"/><Relationship Id="rId13" Type="http://schemas.openxmlformats.org/officeDocument/2006/relationships/image" Target="../media/image35.png"/><Relationship Id="rId3" Type="http://schemas.openxmlformats.org/officeDocument/2006/relationships/tags" Target="../tags/tag51.xml"/><Relationship Id="rId7" Type="http://schemas.openxmlformats.org/officeDocument/2006/relationships/tags" Target="../tags/tag55.xml"/><Relationship Id="rId12" Type="http://schemas.openxmlformats.org/officeDocument/2006/relationships/image" Target="../media/image34.png"/><Relationship Id="rId17" Type="http://schemas.openxmlformats.org/officeDocument/2006/relationships/image" Target="../media/image39.png"/><Relationship Id="rId2" Type="http://schemas.openxmlformats.org/officeDocument/2006/relationships/tags" Target="../tags/tag50.xml"/><Relationship Id="rId16" Type="http://schemas.openxmlformats.org/officeDocument/2006/relationships/image" Target="../media/image38.jpeg"/><Relationship Id="rId1" Type="http://schemas.openxmlformats.org/officeDocument/2006/relationships/tags" Target="../tags/tag49.xml"/><Relationship Id="rId6" Type="http://schemas.openxmlformats.org/officeDocument/2006/relationships/tags" Target="../tags/tag54.xml"/><Relationship Id="rId11" Type="http://schemas.openxmlformats.org/officeDocument/2006/relationships/image" Target="../media/image33.png"/><Relationship Id="rId5" Type="http://schemas.openxmlformats.org/officeDocument/2006/relationships/tags" Target="../tags/tag53.xml"/><Relationship Id="rId15" Type="http://schemas.openxmlformats.org/officeDocument/2006/relationships/image" Target="../media/image37.png"/><Relationship Id="rId10" Type="http://schemas.openxmlformats.org/officeDocument/2006/relationships/image" Target="../media/image32.png"/><Relationship Id="rId4" Type="http://schemas.openxmlformats.org/officeDocument/2006/relationships/tags" Target="../tags/tag52.xml"/><Relationship Id="rId9" Type="http://schemas.openxmlformats.org/officeDocument/2006/relationships/notesSlide" Target="../notesSlides/notesSlide8.xml"/><Relationship Id="rId14" Type="http://schemas.openxmlformats.org/officeDocument/2006/relationships/image" Target="../media/image36.png"/></Relationships>
</file>

<file path=ppt/slides/_rels/slide9.xml.rels><?xml version="1.0" encoding="UTF-8" standalone="yes"?>
<Relationships xmlns="http://schemas.openxmlformats.org/package/2006/relationships"><Relationship Id="rId3" Type="http://schemas.openxmlformats.org/officeDocument/2006/relationships/image" Target="../media/image40.GIF"/><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 name="Shape 235"/>
          <p:cNvSpPr>
            <a:spLocks noGrp="1"/>
          </p:cNvSpPr>
          <p:nvPr>
            <p:ph type="ctrTitle"/>
          </p:nvPr>
        </p:nvSpPr>
        <p:spPr>
          <a:xfrm>
            <a:off x="876300" y="1464151"/>
            <a:ext cx="10687050" cy="1539604"/>
          </a:xfrm>
          <a:prstGeom prst="rect">
            <a:avLst/>
          </a:prstGeom>
        </p:spPr>
        <p:txBody>
          <a:bodyPr anchor="ctr">
            <a:noAutofit/>
          </a:bodyPr>
          <a:lstStyle>
            <a:lvl1pPr>
              <a:defRPr sz="4400">
                <a:ln>
                  <a:noFill/>
                </a:ln>
                <a:solidFill>
                  <a:srgbClr val="000000"/>
                </a:solidFill>
              </a:defRPr>
            </a:lvl1pPr>
          </a:lstStyle>
          <a:p>
            <a:pPr algn="ctr">
              <a:lnSpc>
                <a:spcPct val="130000"/>
              </a:lnSpc>
            </a:pPr>
            <a:r>
              <a:rPr lang="en-US" altLang="zh-CN" sz="3200" dirty="0">
                <a:latin typeface="Arial" panose="020B0604020202020204" pitchFamily="34" charset="0"/>
                <a:ea typeface="微软雅黑" panose="020B0503020204020204" pitchFamily="34" charset="-122"/>
                <a:cs typeface="Arial" panose="020B0604020202020204" pitchFamily="34" charset="0"/>
              </a:rPr>
              <a:t>RF Testing and Performance Analysis of Low Beta Superconducting Cavities for HIAF Facility</a:t>
            </a:r>
          </a:p>
        </p:txBody>
      </p:sp>
      <p:sp>
        <p:nvSpPr>
          <p:cNvPr id="236" name="Shape 236"/>
          <p:cNvSpPr>
            <a:spLocks noGrp="1"/>
          </p:cNvSpPr>
          <p:nvPr>
            <p:ph type="subTitle" sz="half" idx="4294967295"/>
          </p:nvPr>
        </p:nvSpPr>
        <p:spPr>
          <a:xfrm>
            <a:off x="876300" y="3558540"/>
            <a:ext cx="10686415" cy="1243965"/>
          </a:xfrm>
          <a:prstGeom prst="rect">
            <a:avLst/>
          </a:prstGeom>
        </p:spPr>
        <p:txBody>
          <a:bodyPr/>
          <a:lstStyle/>
          <a:p>
            <a:pPr marL="0" indent="0" algn="r">
              <a:buNone/>
              <a:defRPr>
                <a:solidFill>
                  <a:srgbClr val="000000"/>
                </a:solidFill>
              </a:defRPr>
            </a:pPr>
            <a:r>
              <a:rPr lang="en-US" altLang="zh-CN" sz="2000" b="1" dirty="0">
                <a:latin typeface="Arial" panose="020B0604020202020204" pitchFamily="34" charset="0"/>
                <a:ea typeface="Calibri" panose="020F0502020204030204" charset="0"/>
                <a:cs typeface="Arial" panose="020B0604020202020204" pitchFamily="34" charset="0"/>
              </a:rPr>
              <a:t>Shihui WEI, Feng QIU, </a:t>
            </a:r>
            <a:r>
              <a:rPr lang="en-US" altLang="zh-CN" sz="2000" b="1" dirty="0">
                <a:latin typeface="Arial" panose="020B0604020202020204" pitchFamily="34" charset="0"/>
                <a:ea typeface="Calibri" panose="020F0502020204030204" charset="0"/>
                <a:cs typeface="Arial" panose="020B0604020202020204" pitchFamily="34" charset="0"/>
                <a:sym typeface="+mn-ea"/>
              </a:rPr>
              <a:t>Yuan HE, </a:t>
            </a:r>
            <a:r>
              <a:rPr lang="en-US" altLang="zh-CN" sz="2000" b="1" dirty="0">
                <a:latin typeface="Arial" panose="020B0604020202020204" pitchFamily="34" charset="0"/>
                <a:ea typeface="Calibri" panose="020F0502020204030204" charset="0"/>
                <a:cs typeface="Arial" panose="020B0604020202020204" pitchFamily="34" charset="0"/>
              </a:rPr>
              <a:t>Lijuan YANG, Zheng GAO, Jiayi PENG, </a:t>
            </a:r>
          </a:p>
          <a:p>
            <a:pPr marL="0" indent="0" algn="r">
              <a:buNone/>
              <a:defRPr>
                <a:solidFill>
                  <a:srgbClr val="000000"/>
                </a:solidFill>
              </a:defRPr>
            </a:pPr>
            <a:r>
              <a:rPr lang="en-US" altLang="zh-CN" sz="2000" b="1" dirty="0">
                <a:latin typeface="Arial" panose="020B0604020202020204" pitchFamily="34" charset="0"/>
                <a:ea typeface="Calibri" panose="020F0502020204030204" charset="0"/>
                <a:cs typeface="Arial" panose="020B0604020202020204" pitchFamily="34" charset="0"/>
              </a:rPr>
              <a:t>Liepeng SUN, Tiancai JIANG (IMP), </a:t>
            </a:r>
            <a:r>
              <a:rPr lang="en-US" altLang="zh-CN" sz="2000" b="1" dirty="0" err="1">
                <a:latin typeface="Arial" panose="020B0604020202020204" pitchFamily="34" charset="0"/>
                <a:ea typeface="Calibri" panose="020F0502020204030204" charset="0"/>
                <a:cs typeface="Arial" panose="020B0604020202020204" pitchFamily="34" charset="0"/>
              </a:rPr>
              <a:t>Rihua</a:t>
            </a:r>
            <a:r>
              <a:rPr lang="en-US" altLang="zh-CN" sz="2000" b="1" dirty="0">
                <a:latin typeface="Arial" panose="020B0604020202020204" pitchFamily="34" charset="0"/>
                <a:ea typeface="Calibri" panose="020F0502020204030204" charset="0"/>
                <a:cs typeface="Arial" panose="020B0604020202020204" pitchFamily="34" charset="0"/>
              </a:rPr>
              <a:t> ZENG (</a:t>
            </a:r>
            <a:r>
              <a:rPr lang="en-US" altLang="zh-CN" sz="2000" b="1" dirty="0" err="1">
                <a:latin typeface="Arial" panose="020B0604020202020204" pitchFamily="34" charset="0"/>
                <a:ea typeface="Calibri" panose="020F0502020204030204" charset="0"/>
                <a:cs typeface="Arial" panose="020B0604020202020204" pitchFamily="34" charset="0"/>
              </a:rPr>
              <a:t>Dongjiang</a:t>
            </a:r>
            <a:r>
              <a:rPr lang="en-US" altLang="zh-CN" sz="2000" b="1" dirty="0">
                <a:latin typeface="Arial" panose="020B0604020202020204" pitchFamily="34" charset="0"/>
                <a:ea typeface="Calibri" panose="020F0502020204030204" charset="0"/>
                <a:cs typeface="Arial" panose="020B0604020202020204" pitchFamily="34" charset="0"/>
              </a:rPr>
              <a:t> Lab)</a:t>
            </a:r>
          </a:p>
          <a:p>
            <a:pPr marL="0" indent="0" algn="r">
              <a:buNone/>
              <a:defRPr>
                <a:solidFill>
                  <a:srgbClr val="000000"/>
                </a:solidFill>
              </a:defRPr>
            </a:pPr>
            <a:r>
              <a:rPr lang="en-US" altLang="zh-CN" sz="2000" i="1" dirty="0">
                <a:solidFill>
                  <a:schemeClr val="bg1">
                    <a:lumMod val="50000"/>
                  </a:schemeClr>
                </a:solidFill>
                <a:latin typeface="Arial" panose="020B0604020202020204" pitchFamily="34" charset="0"/>
                <a:ea typeface="Calibri" panose="020F0502020204030204" charset="0"/>
                <a:cs typeface="Arial" panose="020B0604020202020204" pitchFamily="34" charset="0"/>
                <a:sym typeface="+mn-ea"/>
              </a:rPr>
              <a:t>On behalf of IMP SRF team Institute of Modern Physics (IMP)</a:t>
            </a:r>
            <a:endParaRPr lang="en-US" altLang="zh-CN" sz="2000" b="1" i="1" dirty="0">
              <a:solidFill>
                <a:schemeClr val="bg1">
                  <a:lumMod val="50000"/>
                </a:schemeClr>
              </a:solidFill>
              <a:latin typeface="Arial" panose="020B0604020202020204" pitchFamily="34" charset="0"/>
              <a:ea typeface="Calibri" panose="020F0502020204030204" charset="0"/>
              <a:cs typeface="Arial" panose="020B0604020202020204" pitchFamily="34" charset="0"/>
            </a:endParaRPr>
          </a:p>
        </p:txBody>
      </p:sp>
      <p:sp>
        <p:nvSpPr>
          <p:cNvPr id="2" name="文本框 1"/>
          <p:cNvSpPr txBox="1"/>
          <p:nvPr/>
        </p:nvSpPr>
        <p:spPr>
          <a:xfrm>
            <a:off x="4942332" y="5357262"/>
            <a:ext cx="6667365" cy="368300"/>
          </a:xfrm>
          <a:prstGeom prst="rect">
            <a:avLst/>
          </a:prstGeom>
          <a:noFill/>
        </p:spPr>
        <p:txBody>
          <a:bodyPr wrap="square" rtlCol="0">
            <a:spAutoFit/>
          </a:bodyPr>
          <a:lstStyle/>
          <a:p>
            <a:pPr algn="r"/>
            <a:r>
              <a:rPr kumimoji="1" lang="en-US" altLang="zh-CN" b="1" dirty="0">
                <a:solidFill>
                  <a:schemeClr val="bg1">
                    <a:lumMod val="50000"/>
                  </a:schemeClr>
                </a:solidFill>
                <a:latin typeface="Arial" panose="020B0604020202020204" pitchFamily="34" charset="0"/>
                <a:cs typeface="Arial" panose="020B0604020202020204" pitchFamily="34" charset="0"/>
              </a:rPr>
              <a:t>TESLA Technology Collaboration 2026 (TTC2026)</a:t>
            </a:r>
            <a:r>
              <a:rPr kumimoji="1" lang="zh-CN" altLang="en-US" b="1" dirty="0">
                <a:solidFill>
                  <a:schemeClr val="bg1">
                    <a:lumMod val="50000"/>
                  </a:schemeClr>
                </a:solidFill>
                <a:latin typeface="Arial" panose="020B0604020202020204" pitchFamily="34" charset="0"/>
                <a:cs typeface="Arial" panose="020B0604020202020204" pitchFamily="34" charset="0"/>
              </a:rPr>
              <a:t> </a:t>
            </a:r>
          </a:p>
        </p:txBody>
      </p:sp>
      <p:pic>
        <p:nvPicPr>
          <p:cNvPr id="3" name="图片 2"/>
          <p:cNvPicPr>
            <a:picLocks noChangeAspect="1"/>
          </p:cNvPicPr>
          <p:nvPr/>
        </p:nvPicPr>
        <p:blipFill>
          <a:blip r:embed="rId3"/>
          <a:stretch>
            <a:fillRect/>
          </a:stretch>
        </p:blipFill>
        <p:spPr>
          <a:xfrm>
            <a:off x="0" y="25400"/>
            <a:ext cx="8583930" cy="80518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11685"/>
    </mc:Choice>
    <mc:Fallback xmlns="">
      <p:transition spd="slow" advTm="11685"/>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9E95A75-23D8-ADA6-7329-A0BE812B4E07}"/>
            </a:ext>
          </a:extLst>
        </p:cNvPr>
        <p:cNvGrpSpPr/>
        <p:nvPr/>
      </p:nvGrpSpPr>
      <p:grpSpPr>
        <a:xfrm>
          <a:off x="0" y="0"/>
          <a:ext cx="0" cy="0"/>
          <a:chOff x="0" y="0"/>
          <a:chExt cx="0" cy="0"/>
        </a:xfrm>
      </p:grpSpPr>
      <p:sp>
        <p:nvSpPr>
          <p:cNvPr id="3" name="灯片编号占位符 1">
            <a:extLst>
              <a:ext uri="{FF2B5EF4-FFF2-40B4-BE49-F238E27FC236}">
                <a16:creationId xmlns:a16="http://schemas.microsoft.com/office/drawing/2014/main" id="{F46A9998-D9ED-EFAD-49EE-AD098969F0AA}"/>
              </a:ext>
            </a:extLst>
          </p:cNvPr>
          <p:cNvSpPr txBox="1"/>
          <p:nvPr/>
        </p:nvSpPr>
        <p:spPr>
          <a:xfrm>
            <a:off x="11677650" y="6508134"/>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t>9</a:t>
            </a:fld>
            <a:endParaRPr lang="en-GB" altLang="zh-CN" dirty="0">
              <a:latin typeface="Arial" panose="020B0604020202020204" pitchFamily="34" charset="0"/>
              <a:cs typeface="Arial" panose="020B0604020202020204" pitchFamily="34" charset="0"/>
            </a:endParaRPr>
          </a:p>
        </p:txBody>
      </p:sp>
      <p:pic>
        <p:nvPicPr>
          <p:cNvPr id="2" name="图形 1">
            <a:extLst>
              <a:ext uri="{FF2B5EF4-FFF2-40B4-BE49-F238E27FC236}">
                <a16:creationId xmlns:a16="http://schemas.microsoft.com/office/drawing/2014/main" id="{098A0F28-E2B7-A250-5A84-F97C9736C155}"/>
              </a:ext>
            </a:extLst>
          </p:cNvPr>
          <p:cNvPicPr>
            <a:picLocks noChangeAspect="1"/>
          </p:cNvPicPr>
          <p:nvPr/>
        </p:nvPicPr>
        <p:blipFill>
          <a:blip>
            <a:extLst>
              <a:ext uri="{96DAC541-7B7A-43D3-8B79-37D633B846F1}">
                <asvg:svgBlip xmlns:asvg="http://schemas.microsoft.com/office/drawing/2016/SVG/main" r:embed="rId6"/>
              </a:ext>
            </a:extLst>
          </a:blip>
          <a:stretch>
            <a:fillRect/>
          </a:stretch>
        </p:blipFill>
        <p:spPr>
          <a:xfrm>
            <a:off x="102677" y="2042861"/>
            <a:ext cx="4733828" cy="2683962"/>
          </a:xfrm>
          <a:prstGeom prst="rect">
            <a:avLst/>
          </a:prstGeom>
        </p:spPr>
      </p:pic>
      <p:graphicFrame>
        <p:nvGraphicFramePr>
          <p:cNvPr id="4" name="表格 3">
            <a:extLst>
              <a:ext uri="{FF2B5EF4-FFF2-40B4-BE49-F238E27FC236}">
                <a16:creationId xmlns:a16="http://schemas.microsoft.com/office/drawing/2014/main" id="{E5B2D797-D856-CFD6-653D-B665FE77816E}"/>
              </a:ext>
            </a:extLst>
          </p:cNvPr>
          <p:cNvGraphicFramePr>
            <a:graphicFrameLocks noGrp="1"/>
          </p:cNvGraphicFramePr>
          <p:nvPr>
            <p:extLst>
              <p:ext uri="{D42A27DB-BD31-4B8C-83A1-F6EECF244321}">
                <p14:modId xmlns:p14="http://schemas.microsoft.com/office/powerpoint/2010/main" val="3740508964"/>
              </p:ext>
            </p:extLst>
          </p:nvPr>
        </p:nvGraphicFramePr>
        <p:xfrm>
          <a:off x="1323902" y="944550"/>
          <a:ext cx="10577814" cy="1004823"/>
        </p:xfrm>
        <a:graphic>
          <a:graphicData uri="http://schemas.openxmlformats.org/drawingml/2006/table">
            <a:tbl>
              <a:tblPr>
                <a:tableStyleId>{5C22544A-7EE6-4342-B048-85BDC9FD1C3A}</a:tableStyleId>
              </a:tblPr>
              <a:tblGrid>
                <a:gridCol w="1996750">
                  <a:extLst>
                    <a:ext uri="{9D8B030D-6E8A-4147-A177-3AD203B41FA5}">
                      <a16:colId xmlns:a16="http://schemas.microsoft.com/office/drawing/2014/main" val="1090338390"/>
                    </a:ext>
                  </a:extLst>
                </a:gridCol>
                <a:gridCol w="709588">
                  <a:extLst>
                    <a:ext uri="{9D8B030D-6E8A-4147-A177-3AD203B41FA5}">
                      <a16:colId xmlns:a16="http://schemas.microsoft.com/office/drawing/2014/main" val="3826783331"/>
                    </a:ext>
                  </a:extLst>
                </a:gridCol>
                <a:gridCol w="709588">
                  <a:extLst>
                    <a:ext uri="{9D8B030D-6E8A-4147-A177-3AD203B41FA5}">
                      <a16:colId xmlns:a16="http://schemas.microsoft.com/office/drawing/2014/main" val="1647651660"/>
                    </a:ext>
                  </a:extLst>
                </a:gridCol>
                <a:gridCol w="709588">
                  <a:extLst>
                    <a:ext uri="{9D8B030D-6E8A-4147-A177-3AD203B41FA5}">
                      <a16:colId xmlns:a16="http://schemas.microsoft.com/office/drawing/2014/main" val="560705600"/>
                    </a:ext>
                  </a:extLst>
                </a:gridCol>
                <a:gridCol w="709588">
                  <a:extLst>
                    <a:ext uri="{9D8B030D-6E8A-4147-A177-3AD203B41FA5}">
                      <a16:colId xmlns:a16="http://schemas.microsoft.com/office/drawing/2014/main" val="614918858"/>
                    </a:ext>
                  </a:extLst>
                </a:gridCol>
                <a:gridCol w="709588">
                  <a:extLst>
                    <a:ext uri="{9D8B030D-6E8A-4147-A177-3AD203B41FA5}">
                      <a16:colId xmlns:a16="http://schemas.microsoft.com/office/drawing/2014/main" val="2141186157"/>
                    </a:ext>
                  </a:extLst>
                </a:gridCol>
                <a:gridCol w="709588">
                  <a:extLst>
                    <a:ext uri="{9D8B030D-6E8A-4147-A177-3AD203B41FA5}">
                      <a16:colId xmlns:a16="http://schemas.microsoft.com/office/drawing/2014/main" val="935029989"/>
                    </a:ext>
                  </a:extLst>
                </a:gridCol>
                <a:gridCol w="709588">
                  <a:extLst>
                    <a:ext uri="{9D8B030D-6E8A-4147-A177-3AD203B41FA5}">
                      <a16:colId xmlns:a16="http://schemas.microsoft.com/office/drawing/2014/main" val="1869807150"/>
                    </a:ext>
                  </a:extLst>
                </a:gridCol>
                <a:gridCol w="709588">
                  <a:extLst>
                    <a:ext uri="{9D8B030D-6E8A-4147-A177-3AD203B41FA5}">
                      <a16:colId xmlns:a16="http://schemas.microsoft.com/office/drawing/2014/main" val="3945133957"/>
                    </a:ext>
                  </a:extLst>
                </a:gridCol>
                <a:gridCol w="709588">
                  <a:extLst>
                    <a:ext uri="{9D8B030D-6E8A-4147-A177-3AD203B41FA5}">
                      <a16:colId xmlns:a16="http://schemas.microsoft.com/office/drawing/2014/main" val="2920244951"/>
                    </a:ext>
                  </a:extLst>
                </a:gridCol>
                <a:gridCol w="709588">
                  <a:extLst>
                    <a:ext uri="{9D8B030D-6E8A-4147-A177-3AD203B41FA5}">
                      <a16:colId xmlns:a16="http://schemas.microsoft.com/office/drawing/2014/main" val="503467267"/>
                    </a:ext>
                  </a:extLst>
                </a:gridCol>
                <a:gridCol w="709588">
                  <a:extLst>
                    <a:ext uri="{9D8B030D-6E8A-4147-A177-3AD203B41FA5}">
                      <a16:colId xmlns:a16="http://schemas.microsoft.com/office/drawing/2014/main" val="2200586172"/>
                    </a:ext>
                  </a:extLst>
                </a:gridCol>
                <a:gridCol w="775596">
                  <a:extLst>
                    <a:ext uri="{9D8B030D-6E8A-4147-A177-3AD203B41FA5}">
                      <a16:colId xmlns:a16="http://schemas.microsoft.com/office/drawing/2014/main" val="90751196"/>
                    </a:ext>
                  </a:extLst>
                </a:gridCol>
              </a:tblGrid>
              <a:tr h="334941">
                <a:tc>
                  <a:txBody>
                    <a:bodyPr/>
                    <a:lstStyle/>
                    <a:p>
                      <a:pPr algn="ctr" fontAlgn="ctr">
                        <a:buNone/>
                      </a:pPr>
                      <a:endParaRPr lang="zh-CN" altLang="en-US" sz="1100" b="0" i="0" u="none" strike="noStrike" dirty="0">
                        <a:solidFill>
                          <a:srgbClr val="000000"/>
                        </a:solidFill>
                        <a:effectLst/>
                        <a:latin typeface="Microsoft YaHei" panose="020B0503020204020204" pitchFamily="34" charset="-122"/>
                        <a:ea typeface="Microsoft YaHei" panose="020B0503020204020204" pitchFamily="34" charset="-122"/>
                      </a:endParaRPr>
                    </a:p>
                  </a:txBody>
                  <a:tcPr marL="6152" marR="6152" marT="6152" marB="0" anchor="ctr">
                    <a:solidFill>
                      <a:schemeClr val="tx2">
                        <a:lumMod val="60000"/>
                        <a:lumOff val="40000"/>
                      </a:schemeClr>
                    </a:solidFill>
                  </a:tcPr>
                </a:tc>
                <a:tc>
                  <a:txBody>
                    <a:bodyPr/>
                    <a:lstStyle/>
                    <a:p>
                      <a:pPr algn="ctr" fontAlgn="ctr">
                        <a:buNone/>
                      </a:pPr>
                      <a:r>
                        <a:rPr lang="en-US" sz="1100" b="1" u="none" strike="noStrike" dirty="0">
                          <a:solidFill>
                            <a:schemeClr val="bg2"/>
                          </a:solidFill>
                          <a:effectLst/>
                        </a:rPr>
                        <a:t>LBHL01</a:t>
                      </a:r>
                      <a:endParaRPr lang="en-US" sz="1100" b="1" i="0" u="none" strike="noStrike" dirty="0">
                        <a:solidFill>
                          <a:schemeClr val="bg2"/>
                        </a:solidFill>
                        <a:effectLst/>
                        <a:latin typeface="Microsoft YaHei" panose="020B0503020204020204" pitchFamily="34" charset="-122"/>
                        <a:ea typeface="Microsoft YaHei" panose="020B0503020204020204" pitchFamily="34" charset="-122"/>
                      </a:endParaRPr>
                    </a:p>
                  </a:txBody>
                  <a:tcPr marL="6152" marR="6152" marT="6152" marB="0" anchor="ctr">
                    <a:solidFill>
                      <a:schemeClr val="tx2">
                        <a:lumMod val="60000"/>
                        <a:lumOff val="40000"/>
                      </a:schemeClr>
                    </a:solidFill>
                  </a:tcPr>
                </a:tc>
                <a:tc>
                  <a:txBody>
                    <a:bodyPr/>
                    <a:lstStyle/>
                    <a:p>
                      <a:pPr algn="ctr" fontAlgn="ctr">
                        <a:buNone/>
                      </a:pPr>
                      <a:r>
                        <a:rPr lang="en-US" sz="1100" b="1" u="none" strike="noStrike" dirty="0">
                          <a:solidFill>
                            <a:schemeClr val="bg2"/>
                          </a:solidFill>
                          <a:effectLst/>
                        </a:rPr>
                        <a:t>LBHL02</a:t>
                      </a:r>
                      <a:endParaRPr lang="en-US" sz="1100" b="1" i="0" u="none" strike="noStrike" dirty="0">
                        <a:solidFill>
                          <a:schemeClr val="bg2"/>
                        </a:solidFill>
                        <a:effectLst/>
                        <a:latin typeface="Microsoft YaHei" panose="020B0503020204020204" pitchFamily="34" charset="-122"/>
                        <a:ea typeface="Microsoft YaHei" panose="020B0503020204020204" pitchFamily="34" charset="-122"/>
                      </a:endParaRPr>
                    </a:p>
                  </a:txBody>
                  <a:tcPr marL="6152" marR="6152" marT="6152" marB="0" anchor="ctr">
                    <a:solidFill>
                      <a:schemeClr val="tx2">
                        <a:lumMod val="60000"/>
                        <a:lumOff val="40000"/>
                      </a:schemeClr>
                    </a:solidFill>
                  </a:tcPr>
                </a:tc>
                <a:tc>
                  <a:txBody>
                    <a:bodyPr/>
                    <a:lstStyle/>
                    <a:p>
                      <a:pPr algn="ctr" fontAlgn="ctr">
                        <a:buNone/>
                      </a:pPr>
                      <a:r>
                        <a:rPr lang="en-US" sz="1100" b="1" u="none" strike="noStrike" dirty="0">
                          <a:solidFill>
                            <a:schemeClr val="bg2"/>
                          </a:solidFill>
                          <a:effectLst/>
                        </a:rPr>
                        <a:t>LBHL03</a:t>
                      </a:r>
                      <a:endParaRPr lang="en-US" sz="1100" b="1" i="0" u="none" strike="noStrike" dirty="0">
                        <a:solidFill>
                          <a:schemeClr val="bg2"/>
                        </a:solidFill>
                        <a:effectLst/>
                        <a:latin typeface="Microsoft YaHei" panose="020B0503020204020204" pitchFamily="34" charset="-122"/>
                        <a:ea typeface="Microsoft YaHei" panose="020B0503020204020204" pitchFamily="34" charset="-122"/>
                      </a:endParaRPr>
                    </a:p>
                  </a:txBody>
                  <a:tcPr marL="6152" marR="6152" marT="6152" marB="0" anchor="ctr">
                    <a:solidFill>
                      <a:schemeClr val="tx2">
                        <a:lumMod val="60000"/>
                        <a:lumOff val="40000"/>
                      </a:schemeClr>
                    </a:solidFill>
                  </a:tcPr>
                </a:tc>
                <a:tc>
                  <a:txBody>
                    <a:bodyPr/>
                    <a:lstStyle/>
                    <a:p>
                      <a:pPr algn="ctr" fontAlgn="ctr">
                        <a:buNone/>
                      </a:pPr>
                      <a:r>
                        <a:rPr lang="en-US" sz="1100" b="1" u="none" strike="noStrike" dirty="0">
                          <a:solidFill>
                            <a:schemeClr val="bg2"/>
                          </a:solidFill>
                          <a:effectLst/>
                        </a:rPr>
                        <a:t>LBHL04</a:t>
                      </a:r>
                      <a:endParaRPr lang="en-US" sz="1100" b="1" i="0" u="none" strike="noStrike" dirty="0">
                        <a:solidFill>
                          <a:schemeClr val="bg2"/>
                        </a:solidFill>
                        <a:effectLst/>
                        <a:latin typeface="Microsoft YaHei" panose="020B0503020204020204" pitchFamily="34" charset="-122"/>
                        <a:ea typeface="Microsoft YaHei" panose="020B0503020204020204" pitchFamily="34" charset="-122"/>
                      </a:endParaRPr>
                    </a:p>
                  </a:txBody>
                  <a:tcPr marL="6152" marR="6152" marT="6152" marB="0" anchor="ctr">
                    <a:solidFill>
                      <a:schemeClr val="tx2">
                        <a:lumMod val="60000"/>
                        <a:lumOff val="40000"/>
                      </a:schemeClr>
                    </a:solidFill>
                  </a:tcPr>
                </a:tc>
                <a:tc>
                  <a:txBody>
                    <a:bodyPr/>
                    <a:lstStyle/>
                    <a:p>
                      <a:pPr algn="ctr" fontAlgn="ctr">
                        <a:buNone/>
                      </a:pPr>
                      <a:r>
                        <a:rPr lang="en-US" sz="1100" b="1" u="none" strike="noStrike" dirty="0">
                          <a:solidFill>
                            <a:schemeClr val="bg2"/>
                          </a:solidFill>
                          <a:effectLst/>
                        </a:rPr>
                        <a:t>LBHL05</a:t>
                      </a:r>
                      <a:endParaRPr lang="en-US" sz="1100" b="1" i="0" u="none" strike="noStrike" dirty="0">
                        <a:solidFill>
                          <a:schemeClr val="bg2"/>
                        </a:solidFill>
                        <a:effectLst/>
                        <a:latin typeface="Microsoft YaHei" panose="020B0503020204020204" pitchFamily="34" charset="-122"/>
                        <a:ea typeface="Microsoft YaHei" panose="020B0503020204020204" pitchFamily="34" charset="-122"/>
                      </a:endParaRPr>
                    </a:p>
                  </a:txBody>
                  <a:tcPr marL="6152" marR="6152" marT="6152" marB="0" anchor="ctr">
                    <a:solidFill>
                      <a:schemeClr val="tx2">
                        <a:lumMod val="60000"/>
                        <a:lumOff val="40000"/>
                      </a:schemeClr>
                    </a:solidFill>
                  </a:tcPr>
                </a:tc>
                <a:tc>
                  <a:txBody>
                    <a:bodyPr/>
                    <a:lstStyle/>
                    <a:p>
                      <a:pPr algn="ctr" fontAlgn="ctr">
                        <a:buNone/>
                      </a:pPr>
                      <a:r>
                        <a:rPr lang="en-US" sz="1100" b="1" u="none" strike="noStrike" dirty="0">
                          <a:solidFill>
                            <a:schemeClr val="bg2"/>
                          </a:solidFill>
                          <a:effectLst/>
                        </a:rPr>
                        <a:t>LBHL06</a:t>
                      </a:r>
                      <a:endParaRPr lang="en-US" sz="1100" b="1" i="0" u="none" strike="noStrike" dirty="0">
                        <a:solidFill>
                          <a:schemeClr val="bg2"/>
                        </a:solidFill>
                        <a:effectLst/>
                        <a:latin typeface="Microsoft YaHei" panose="020B0503020204020204" pitchFamily="34" charset="-122"/>
                        <a:ea typeface="Microsoft YaHei" panose="020B0503020204020204" pitchFamily="34" charset="-122"/>
                      </a:endParaRPr>
                    </a:p>
                  </a:txBody>
                  <a:tcPr marL="6152" marR="6152" marT="6152" marB="0" anchor="ctr">
                    <a:solidFill>
                      <a:schemeClr val="tx2">
                        <a:lumMod val="60000"/>
                        <a:lumOff val="40000"/>
                      </a:schemeClr>
                    </a:solidFill>
                  </a:tcPr>
                </a:tc>
                <a:tc>
                  <a:txBody>
                    <a:bodyPr/>
                    <a:lstStyle/>
                    <a:p>
                      <a:pPr algn="ctr" fontAlgn="ctr">
                        <a:buNone/>
                      </a:pPr>
                      <a:r>
                        <a:rPr lang="en-US" sz="1100" b="1" u="none" strike="noStrike" dirty="0">
                          <a:solidFill>
                            <a:schemeClr val="bg2"/>
                          </a:solidFill>
                          <a:effectLst/>
                        </a:rPr>
                        <a:t>LBHL07</a:t>
                      </a:r>
                      <a:endParaRPr lang="en-US" sz="1100" b="1" i="0" u="none" strike="noStrike" dirty="0">
                        <a:solidFill>
                          <a:schemeClr val="bg2"/>
                        </a:solidFill>
                        <a:effectLst/>
                        <a:latin typeface="Microsoft YaHei" panose="020B0503020204020204" pitchFamily="34" charset="-122"/>
                        <a:ea typeface="Microsoft YaHei" panose="020B0503020204020204" pitchFamily="34" charset="-122"/>
                      </a:endParaRPr>
                    </a:p>
                  </a:txBody>
                  <a:tcPr marL="6152" marR="6152" marT="6152" marB="0" anchor="ctr">
                    <a:solidFill>
                      <a:schemeClr val="tx2">
                        <a:lumMod val="60000"/>
                        <a:lumOff val="40000"/>
                      </a:schemeClr>
                    </a:solidFill>
                  </a:tcPr>
                </a:tc>
                <a:tc>
                  <a:txBody>
                    <a:bodyPr/>
                    <a:lstStyle/>
                    <a:p>
                      <a:pPr algn="ctr" fontAlgn="ctr">
                        <a:buNone/>
                      </a:pPr>
                      <a:r>
                        <a:rPr lang="en-US" sz="1100" b="1" u="none" strike="noStrike" dirty="0">
                          <a:solidFill>
                            <a:schemeClr val="bg2"/>
                          </a:solidFill>
                          <a:effectLst/>
                        </a:rPr>
                        <a:t>LBHL08</a:t>
                      </a:r>
                      <a:endParaRPr lang="en-US" sz="1100" b="1" i="0" u="none" strike="noStrike" dirty="0">
                        <a:solidFill>
                          <a:schemeClr val="bg2"/>
                        </a:solidFill>
                        <a:effectLst/>
                        <a:latin typeface="Microsoft YaHei" panose="020B0503020204020204" pitchFamily="34" charset="-122"/>
                        <a:ea typeface="Microsoft YaHei" panose="020B0503020204020204" pitchFamily="34" charset="-122"/>
                      </a:endParaRPr>
                    </a:p>
                  </a:txBody>
                  <a:tcPr marL="6152" marR="6152" marT="6152" marB="0" anchor="ctr">
                    <a:solidFill>
                      <a:schemeClr val="tx2">
                        <a:lumMod val="60000"/>
                        <a:lumOff val="40000"/>
                      </a:schemeClr>
                    </a:solidFill>
                  </a:tcPr>
                </a:tc>
                <a:tc>
                  <a:txBody>
                    <a:bodyPr/>
                    <a:lstStyle/>
                    <a:p>
                      <a:pPr algn="ctr" fontAlgn="ctr">
                        <a:buNone/>
                      </a:pPr>
                      <a:r>
                        <a:rPr lang="en-US" sz="1100" b="1" u="none" strike="noStrike" dirty="0">
                          <a:solidFill>
                            <a:schemeClr val="bg2"/>
                          </a:solidFill>
                          <a:effectLst/>
                        </a:rPr>
                        <a:t>LBHL09</a:t>
                      </a:r>
                      <a:endParaRPr lang="en-US" sz="1100" b="1" i="0" u="none" strike="noStrike" dirty="0">
                        <a:solidFill>
                          <a:schemeClr val="bg2"/>
                        </a:solidFill>
                        <a:effectLst/>
                        <a:latin typeface="Microsoft YaHei" panose="020B0503020204020204" pitchFamily="34" charset="-122"/>
                        <a:ea typeface="Microsoft YaHei" panose="020B0503020204020204" pitchFamily="34" charset="-122"/>
                      </a:endParaRPr>
                    </a:p>
                  </a:txBody>
                  <a:tcPr marL="6152" marR="6152" marT="6152" marB="0" anchor="ctr">
                    <a:solidFill>
                      <a:schemeClr val="tx2">
                        <a:lumMod val="60000"/>
                        <a:lumOff val="40000"/>
                      </a:schemeClr>
                    </a:solidFill>
                  </a:tcPr>
                </a:tc>
                <a:tc>
                  <a:txBody>
                    <a:bodyPr/>
                    <a:lstStyle/>
                    <a:p>
                      <a:pPr algn="ctr" fontAlgn="ctr">
                        <a:buNone/>
                      </a:pPr>
                      <a:r>
                        <a:rPr lang="en-US" sz="1100" b="1" u="none" strike="noStrike" dirty="0">
                          <a:solidFill>
                            <a:schemeClr val="bg2"/>
                          </a:solidFill>
                          <a:effectLst/>
                        </a:rPr>
                        <a:t>LBHL10</a:t>
                      </a:r>
                      <a:endParaRPr lang="en-US" sz="1100" b="1" i="0" u="none" strike="noStrike" dirty="0">
                        <a:solidFill>
                          <a:schemeClr val="bg2"/>
                        </a:solidFill>
                        <a:effectLst/>
                        <a:latin typeface="Microsoft YaHei" panose="020B0503020204020204" pitchFamily="34" charset="-122"/>
                        <a:ea typeface="Microsoft YaHei" panose="020B0503020204020204" pitchFamily="34" charset="-122"/>
                      </a:endParaRPr>
                    </a:p>
                  </a:txBody>
                  <a:tcPr marL="6152" marR="6152" marT="6152" marB="0" anchor="ctr">
                    <a:solidFill>
                      <a:schemeClr val="tx2">
                        <a:lumMod val="60000"/>
                        <a:lumOff val="40000"/>
                      </a:schemeClr>
                    </a:solidFill>
                  </a:tcPr>
                </a:tc>
                <a:tc>
                  <a:txBody>
                    <a:bodyPr/>
                    <a:lstStyle/>
                    <a:p>
                      <a:pPr algn="ctr" fontAlgn="ctr">
                        <a:buNone/>
                      </a:pPr>
                      <a:r>
                        <a:rPr lang="en-US" sz="1100" b="1" u="none" strike="noStrike" dirty="0">
                          <a:solidFill>
                            <a:schemeClr val="bg2"/>
                          </a:solidFill>
                          <a:effectLst/>
                        </a:rPr>
                        <a:t>LBHL11</a:t>
                      </a:r>
                      <a:endParaRPr lang="en-US" sz="1100" b="1" i="0" u="none" strike="noStrike" dirty="0">
                        <a:solidFill>
                          <a:schemeClr val="bg2"/>
                        </a:solidFill>
                        <a:effectLst/>
                        <a:latin typeface="Microsoft YaHei" panose="020B0503020204020204" pitchFamily="34" charset="-122"/>
                        <a:ea typeface="Microsoft YaHei" panose="020B0503020204020204" pitchFamily="34" charset="-122"/>
                      </a:endParaRPr>
                    </a:p>
                  </a:txBody>
                  <a:tcPr marL="6152" marR="6152" marT="6152" marB="0" anchor="ctr">
                    <a:solidFill>
                      <a:schemeClr val="tx2">
                        <a:lumMod val="60000"/>
                        <a:lumOff val="40000"/>
                      </a:schemeClr>
                    </a:solidFill>
                  </a:tcPr>
                </a:tc>
                <a:tc>
                  <a:txBody>
                    <a:bodyPr/>
                    <a:lstStyle/>
                    <a:p>
                      <a:pPr algn="ctr" fontAlgn="ctr">
                        <a:buNone/>
                      </a:pPr>
                      <a:r>
                        <a:rPr lang="en-US" sz="1100" b="1" u="none" strike="noStrike" dirty="0">
                          <a:solidFill>
                            <a:schemeClr val="bg2"/>
                          </a:solidFill>
                          <a:effectLst/>
                        </a:rPr>
                        <a:t>Average</a:t>
                      </a:r>
                      <a:endParaRPr lang="en-US" sz="1100" b="1" i="0" u="none" strike="noStrike" dirty="0">
                        <a:solidFill>
                          <a:schemeClr val="bg2"/>
                        </a:solidFill>
                        <a:effectLst/>
                        <a:latin typeface="Microsoft YaHei" panose="020B0503020204020204" pitchFamily="34" charset="-122"/>
                        <a:ea typeface="Microsoft YaHei" panose="020B0503020204020204" pitchFamily="34" charset="-122"/>
                      </a:endParaRPr>
                    </a:p>
                  </a:txBody>
                  <a:tcPr marL="6152" marR="6152" marT="6152" marB="0" anchor="ctr">
                    <a:solidFill>
                      <a:schemeClr val="tx2">
                        <a:lumMod val="60000"/>
                        <a:lumOff val="40000"/>
                      </a:schemeClr>
                    </a:solidFill>
                  </a:tcPr>
                </a:tc>
                <a:extLst>
                  <a:ext uri="{0D108BD9-81ED-4DB2-BD59-A6C34878D82A}">
                    <a16:rowId xmlns:a16="http://schemas.microsoft.com/office/drawing/2014/main" val="605614681"/>
                  </a:ext>
                </a:extLst>
              </a:tr>
              <a:tr h="334941">
                <a:tc>
                  <a:txBody>
                    <a:bodyPr/>
                    <a:lstStyle/>
                    <a:p>
                      <a:pPr algn="ctr" fontAlgn="ctr">
                        <a:buNone/>
                      </a:pPr>
                      <a:r>
                        <a:rPr lang="en-US" sz="1100" b="1" u="none" strike="noStrike" dirty="0">
                          <a:solidFill>
                            <a:schemeClr val="bg2"/>
                          </a:solidFill>
                          <a:effectLst/>
                        </a:rPr>
                        <a:t>Conditioning Time/day</a:t>
                      </a:r>
                      <a:endParaRPr lang="en-US" sz="1100" b="1" i="0" u="none" strike="noStrike" dirty="0">
                        <a:solidFill>
                          <a:schemeClr val="bg2"/>
                        </a:solidFill>
                        <a:effectLst/>
                        <a:latin typeface="Microsoft YaHei" panose="020B0503020204020204" pitchFamily="34" charset="-122"/>
                        <a:ea typeface="Microsoft YaHei" panose="020B0503020204020204" pitchFamily="34" charset="-122"/>
                      </a:endParaRPr>
                    </a:p>
                  </a:txBody>
                  <a:tcPr marL="6152" marR="6152" marT="6152" marB="0" anchor="ctr">
                    <a:solidFill>
                      <a:schemeClr val="tx2">
                        <a:lumMod val="60000"/>
                        <a:lumOff val="40000"/>
                      </a:schemeClr>
                    </a:solidFill>
                  </a:tcPr>
                </a:tc>
                <a:tc>
                  <a:txBody>
                    <a:bodyPr/>
                    <a:lstStyle/>
                    <a:p>
                      <a:pPr algn="ctr" fontAlgn="ctr">
                        <a:buNone/>
                      </a:pPr>
                      <a:r>
                        <a:rPr lang="en-US" altLang="zh-CN" sz="1100" u="none" strike="noStrike">
                          <a:effectLst/>
                        </a:rPr>
                        <a:t>18</a:t>
                      </a:r>
                      <a:endParaRPr lang="en-US" altLang="zh-CN" sz="1100" b="0" i="0" u="none" strike="noStrike">
                        <a:solidFill>
                          <a:srgbClr val="000000"/>
                        </a:solidFill>
                        <a:effectLst/>
                        <a:latin typeface="Microsoft YaHei" panose="020B0503020204020204" pitchFamily="34" charset="-122"/>
                        <a:ea typeface="Microsoft YaHei" panose="020B0503020204020204" pitchFamily="34" charset="-122"/>
                      </a:endParaRPr>
                    </a:p>
                  </a:txBody>
                  <a:tcPr marL="6152" marR="6152" marT="6152" marB="0" anchor="ctr"/>
                </a:tc>
                <a:tc>
                  <a:txBody>
                    <a:bodyPr/>
                    <a:lstStyle/>
                    <a:p>
                      <a:pPr algn="ctr" fontAlgn="ctr">
                        <a:buNone/>
                      </a:pPr>
                      <a:r>
                        <a:rPr lang="en-US" altLang="zh-CN" sz="1100" u="none" strike="noStrike">
                          <a:effectLst/>
                        </a:rPr>
                        <a:t>12</a:t>
                      </a:r>
                      <a:endParaRPr lang="en-US" altLang="zh-CN" sz="1100" b="0" i="0" u="none" strike="noStrike">
                        <a:solidFill>
                          <a:srgbClr val="000000"/>
                        </a:solidFill>
                        <a:effectLst/>
                        <a:latin typeface="Microsoft YaHei" panose="020B0503020204020204" pitchFamily="34" charset="-122"/>
                        <a:ea typeface="Microsoft YaHei" panose="020B0503020204020204" pitchFamily="34" charset="-122"/>
                      </a:endParaRPr>
                    </a:p>
                  </a:txBody>
                  <a:tcPr marL="6152" marR="6152" marT="6152" marB="0" anchor="ctr"/>
                </a:tc>
                <a:tc>
                  <a:txBody>
                    <a:bodyPr/>
                    <a:lstStyle/>
                    <a:p>
                      <a:pPr algn="ctr" fontAlgn="ctr">
                        <a:buNone/>
                      </a:pPr>
                      <a:r>
                        <a:rPr lang="en-US" altLang="zh-CN" sz="1100" u="none" strike="noStrike">
                          <a:effectLst/>
                        </a:rPr>
                        <a:t>8</a:t>
                      </a:r>
                      <a:endParaRPr lang="en-US" altLang="zh-CN" sz="1100" b="0" i="0" u="none" strike="noStrike">
                        <a:solidFill>
                          <a:srgbClr val="000000"/>
                        </a:solidFill>
                        <a:effectLst/>
                        <a:latin typeface="Microsoft YaHei" panose="020B0503020204020204" pitchFamily="34" charset="-122"/>
                        <a:ea typeface="Microsoft YaHei" panose="020B0503020204020204" pitchFamily="34" charset="-122"/>
                      </a:endParaRPr>
                    </a:p>
                  </a:txBody>
                  <a:tcPr marL="6152" marR="6152" marT="6152" marB="0" anchor="ctr"/>
                </a:tc>
                <a:tc>
                  <a:txBody>
                    <a:bodyPr/>
                    <a:lstStyle/>
                    <a:p>
                      <a:pPr algn="ctr" fontAlgn="ctr">
                        <a:buNone/>
                      </a:pPr>
                      <a:r>
                        <a:rPr lang="en-US" altLang="zh-CN" sz="1100" u="none" strike="noStrike">
                          <a:effectLst/>
                        </a:rPr>
                        <a:t>10</a:t>
                      </a:r>
                      <a:endParaRPr lang="en-US" altLang="zh-CN" sz="1100" b="0" i="0" u="none" strike="noStrike">
                        <a:solidFill>
                          <a:srgbClr val="000000"/>
                        </a:solidFill>
                        <a:effectLst/>
                        <a:latin typeface="Microsoft YaHei" panose="020B0503020204020204" pitchFamily="34" charset="-122"/>
                        <a:ea typeface="Microsoft YaHei" panose="020B0503020204020204" pitchFamily="34" charset="-122"/>
                      </a:endParaRPr>
                    </a:p>
                  </a:txBody>
                  <a:tcPr marL="6152" marR="6152" marT="6152" marB="0" anchor="ctr"/>
                </a:tc>
                <a:tc>
                  <a:txBody>
                    <a:bodyPr/>
                    <a:lstStyle/>
                    <a:p>
                      <a:pPr algn="ctr" fontAlgn="ctr">
                        <a:buNone/>
                      </a:pPr>
                      <a:r>
                        <a:rPr lang="en-US" altLang="zh-CN" sz="1100" u="none" strike="noStrike">
                          <a:effectLst/>
                        </a:rPr>
                        <a:t>10</a:t>
                      </a:r>
                      <a:endParaRPr lang="en-US" altLang="zh-CN" sz="1100" b="0" i="0" u="none" strike="noStrike">
                        <a:solidFill>
                          <a:srgbClr val="000000"/>
                        </a:solidFill>
                        <a:effectLst/>
                        <a:latin typeface="Microsoft YaHei" panose="020B0503020204020204" pitchFamily="34" charset="-122"/>
                        <a:ea typeface="Microsoft YaHei" panose="020B0503020204020204" pitchFamily="34" charset="-122"/>
                      </a:endParaRPr>
                    </a:p>
                  </a:txBody>
                  <a:tcPr marL="6152" marR="6152" marT="6152" marB="0" anchor="ctr"/>
                </a:tc>
                <a:tc>
                  <a:txBody>
                    <a:bodyPr/>
                    <a:lstStyle/>
                    <a:p>
                      <a:pPr algn="ctr" fontAlgn="ctr">
                        <a:buNone/>
                      </a:pPr>
                      <a:r>
                        <a:rPr lang="en-US" altLang="zh-CN" sz="1100" u="none" strike="noStrike">
                          <a:effectLst/>
                        </a:rPr>
                        <a:t>12</a:t>
                      </a:r>
                      <a:endParaRPr lang="en-US" altLang="zh-CN" sz="1100" b="0" i="0" u="none" strike="noStrike">
                        <a:solidFill>
                          <a:srgbClr val="000000"/>
                        </a:solidFill>
                        <a:effectLst/>
                        <a:latin typeface="Microsoft YaHei" panose="020B0503020204020204" pitchFamily="34" charset="-122"/>
                        <a:ea typeface="Microsoft YaHei" panose="020B0503020204020204" pitchFamily="34" charset="-122"/>
                      </a:endParaRPr>
                    </a:p>
                  </a:txBody>
                  <a:tcPr marL="6152" marR="6152" marT="6152" marB="0" anchor="ctr"/>
                </a:tc>
                <a:tc>
                  <a:txBody>
                    <a:bodyPr/>
                    <a:lstStyle/>
                    <a:p>
                      <a:pPr algn="ctr" fontAlgn="ctr">
                        <a:buNone/>
                      </a:pPr>
                      <a:r>
                        <a:rPr lang="en-US" altLang="zh-CN" sz="1100" u="none" strike="noStrike">
                          <a:effectLst/>
                        </a:rPr>
                        <a:t>9</a:t>
                      </a:r>
                      <a:endParaRPr lang="en-US" altLang="zh-CN" sz="1100" b="0" i="0" u="none" strike="noStrike">
                        <a:solidFill>
                          <a:srgbClr val="000000"/>
                        </a:solidFill>
                        <a:effectLst/>
                        <a:latin typeface="Microsoft YaHei" panose="020B0503020204020204" pitchFamily="34" charset="-122"/>
                        <a:ea typeface="Microsoft YaHei" panose="020B0503020204020204" pitchFamily="34" charset="-122"/>
                      </a:endParaRPr>
                    </a:p>
                  </a:txBody>
                  <a:tcPr marL="6152" marR="6152" marT="6152" marB="0" anchor="ctr"/>
                </a:tc>
                <a:tc>
                  <a:txBody>
                    <a:bodyPr/>
                    <a:lstStyle/>
                    <a:p>
                      <a:pPr algn="ctr" fontAlgn="ctr">
                        <a:buNone/>
                      </a:pPr>
                      <a:r>
                        <a:rPr lang="en-US" altLang="zh-CN" sz="1100" u="none" strike="noStrike">
                          <a:effectLst/>
                        </a:rPr>
                        <a:t>9</a:t>
                      </a:r>
                      <a:endParaRPr lang="en-US" altLang="zh-CN" sz="1100" b="0" i="0" u="none" strike="noStrike">
                        <a:solidFill>
                          <a:srgbClr val="000000"/>
                        </a:solidFill>
                        <a:effectLst/>
                        <a:latin typeface="Microsoft YaHei" panose="020B0503020204020204" pitchFamily="34" charset="-122"/>
                        <a:ea typeface="Microsoft YaHei" panose="020B0503020204020204" pitchFamily="34" charset="-122"/>
                      </a:endParaRPr>
                    </a:p>
                  </a:txBody>
                  <a:tcPr marL="6152" marR="6152" marT="6152" marB="0" anchor="ctr"/>
                </a:tc>
                <a:tc>
                  <a:txBody>
                    <a:bodyPr/>
                    <a:lstStyle/>
                    <a:p>
                      <a:pPr algn="ctr" fontAlgn="ctr">
                        <a:buNone/>
                      </a:pPr>
                      <a:r>
                        <a:rPr lang="en-US" altLang="zh-CN" sz="1100" u="none" strike="noStrike" dirty="0">
                          <a:effectLst/>
                        </a:rPr>
                        <a:t>6</a:t>
                      </a:r>
                      <a:endParaRPr lang="en-US" altLang="zh-CN" sz="1100" b="0" i="0" u="none" strike="noStrike" dirty="0">
                        <a:solidFill>
                          <a:srgbClr val="000000"/>
                        </a:solidFill>
                        <a:effectLst/>
                        <a:latin typeface="Microsoft YaHei" panose="020B0503020204020204" pitchFamily="34" charset="-122"/>
                        <a:ea typeface="Microsoft YaHei" panose="020B0503020204020204" pitchFamily="34" charset="-122"/>
                      </a:endParaRPr>
                    </a:p>
                  </a:txBody>
                  <a:tcPr marL="6152" marR="6152" marT="6152" marB="0" anchor="ctr"/>
                </a:tc>
                <a:tc>
                  <a:txBody>
                    <a:bodyPr/>
                    <a:lstStyle/>
                    <a:p>
                      <a:pPr algn="ctr" fontAlgn="ctr">
                        <a:buNone/>
                      </a:pPr>
                      <a:r>
                        <a:rPr lang="en-US" altLang="zh-CN" sz="1100" u="none" strike="noStrike" dirty="0">
                          <a:effectLst/>
                        </a:rPr>
                        <a:t>9</a:t>
                      </a:r>
                      <a:endParaRPr lang="en-US" altLang="zh-CN" sz="1100" b="0" i="0" u="none" strike="noStrike" dirty="0">
                        <a:solidFill>
                          <a:srgbClr val="000000"/>
                        </a:solidFill>
                        <a:effectLst/>
                        <a:latin typeface="Microsoft YaHei" panose="020B0503020204020204" pitchFamily="34" charset="-122"/>
                        <a:ea typeface="Microsoft YaHei" panose="020B0503020204020204" pitchFamily="34" charset="-122"/>
                      </a:endParaRPr>
                    </a:p>
                  </a:txBody>
                  <a:tcPr marL="6152" marR="6152" marT="6152" marB="0" anchor="ctr"/>
                </a:tc>
                <a:tc>
                  <a:txBody>
                    <a:bodyPr/>
                    <a:lstStyle/>
                    <a:p>
                      <a:pPr algn="ctr" fontAlgn="ctr">
                        <a:buNone/>
                      </a:pPr>
                      <a:r>
                        <a:rPr lang="en-US" altLang="zh-CN" sz="1100" u="none" strike="noStrike" dirty="0">
                          <a:effectLst/>
                        </a:rPr>
                        <a:t>10</a:t>
                      </a:r>
                      <a:endParaRPr lang="en-US" altLang="zh-CN" sz="1100" b="0" i="0" u="none" strike="noStrike" dirty="0">
                        <a:solidFill>
                          <a:srgbClr val="000000"/>
                        </a:solidFill>
                        <a:effectLst/>
                        <a:latin typeface="Microsoft YaHei" panose="020B0503020204020204" pitchFamily="34" charset="-122"/>
                        <a:ea typeface="Microsoft YaHei" panose="020B0503020204020204" pitchFamily="34" charset="-122"/>
                      </a:endParaRPr>
                    </a:p>
                  </a:txBody>
                  <a:tcPr marL="6152" marR="6152" marT="6152" marB="0" anchor="ctr"/>
                </a:tc>
                <a:tc>
                  <a:txBody>
                    <a:bodyPr/>
                    <a:lstStyle/>
                    <a:p>
                      <a:pPr algn="ctr" fontAlgn="ctr">
                        <a:buNone/>
                      </a:pPr>
                      <a:r>
                        <a:rPr lang="en-US" altLang="zh-CN" sz="1200" b="1" u="none" strike="noStrike" dirty="0">
                          <a:solidFill>
                            <a:srgbClr val="C00000"/>
                          </a:solidFill>
                          <a:effectLst/>
                        </a:rPr>
                        <a:t>10.27 </a:t>
                      </a:r>
                      <a:endParaRPr lang="en-US" altLang="zh-CN" sz="1200" b="1" i="0" u="none" strike="noStrike" dirty="0">
                        <a:solidFill>
                          <a:srgbClr val="C00000"/>
                        </a:solidFill>
                        <a:effectLst/>
                        <a:latin typeface="Microsoft YaHei" panose="020B0503020204020204" pitchFamily="34" charset="-122"/>
                        <a:ea typeface="Microsoft YaHei" panose="020B0503020204020204" pitchFamily="34" charset="-122"/>
                      </a:endParaRPr>
                    </a:p>
                  </a:txBody>
                  <a:tcPr marL="6152" marR="6152" marT="6152" marB="0" anchor="ctr"/>
                </a:tc>
                <a:extLst>
                  <a:ext uri="{0D108BD9-81ED-4DB2-BD59-A6C34878D82A}">
                    <a16:rowId xmlns:a16="http://schemas.microsoft.com/office/drawing/2014/main" val="3014796637"/>
                  </a:ext>
                </a:extLst>
              </a:tr>
              <a:tr h="334941">
                <a:tc>
                  <a:txBody>
                    <a:bodyPr/>
                    <a:lstStyle/>
                    <a:p>
                      <a:pPr algn="ctr" fontAlgn="ctr">
                        <a:buNone/>
                      </a:pPr>
                      <a:r>
                        <a:rPr lang="en-US" sz="1100" b="1" u="none" strike="noStrike" dirty="0" err="1">
                          <a:solidFill>
                            <a:schemeClr val="bg2"/>
                          </a:solidFill>
                          <a:effectLst/>
                        </a:rPr>
                        <a:t>P_Cav_FWD</a:t>
                      </a:r>
                      <a:r>
                        <a:rPr lang="en-US" sz="1100" b="1" u="none" strike="noStrike" dirty="0">
                          <a:solidFill>
                            <a:schemeClr val="bg2"/>
                          </a:solidFill>
                          <a:effectLst/>
                        </a:rPr>
                        <a:t>/Kw</a:t>
                      </a:r>
                      <a:endParaRPr lang="en-US" sz="1100" b="1" i="0" u="none" strike="noStrike" dirty="0">
                        <a:solidFill>
                          <a:schemeClr val="bg2"/>
                        </a:solidFill>
                        <a:effectLst/>
                        <a:latin typeface="Microsoft YaHei" panose="020B0503020204020204" pitchFamily="34" charset="-122"/>
                        <a:ea typeface="Microsoft YaHei" panose="020B0503020204020204" pitchFamily="34" charset="-122"/>
                      </a:endParaRPr>
                    </a:p>
                  </a:txBody>
                  <a:tcPr marL="6152" marR="6152" marT="6152" marB="0" anchor="ctr">
                    <a:solidFill>
                      <a:schemeClr val="tx2">
                        <a:lumMod val="60000"/>
                        <a:lumOff val="40000"/>
                      </a:schemeClr>
                    </a:solidFill>
                  </a:tcPr>
                </a:tc>
                <a:tc>
                  <a:txBody>
                    <a:bodyPr/>
                    <a:lstStyle/>
                    <a:p>
                      <a:pPr algn="ctr" fontAlgn="ctr">
                        <a:buNone/>
                      </a:pPr>
                      <a:r>
                        <a:rPr lang="en-US" altLang="zh-CN" sz="1100" u="none" strike="noStrike" dirty="0">
                          <a:effectLst/>
                        </a:rPr>
                        <a:t>3</a:t>
                      </a:r>
                      <a:endParaRPr lang="en-US" altLang="zh-CN" sz="1100" b="0" i="0" u="none" strike="noStrike" dirty="0">
                        <a:solidFill>
                          <a:srgbClr val="000000"/>
                        </a:solidFill>
                        <a:effectLst/>
                        <a:latin typeface="Microsoft YaHei" panose="020B0503020204020204" pitchFamily="34" charset="-122"/>
                        <a:ea typeface="Microsoft YaHei" panose="020B0503020204020204" pitchFamily="34" charset="-122"/>
                      </a:endParaRPr>
                    </a:p>
                  </a:txBody>
                  <a:tcPr marL="6152" marR="6152" marT="6152" marB="0" anchor="ctr"/>
                </a:tc>
                <a:tc>
                  <a:txBody>
                    <a:bodyPr/>
                    <a:lstStyle/>
                    <a:p>
                      <a:pPr algn="ctr" fontAlgn="ctr">
                        <a:buNone/>
                      </a:pPr>
                      <a:r>
                        <a:rPr lang="en-US" altLang="zh-CN" sz="1100" u="none" strike="noStrike">
                          <a:effectLst/>
                        </a:rPr>
                        <a:t>2</a:t>
                      </a:r>
                      <a:endParaRPr lang="en-US" altLang="zh-CN" sz="1100" b="0" i="0" u="none" strike="noStrike">
                        <a:solidFill>
                          <a:srgbClr val="000000"/>
                        </a:solidFill>
                        <a:effectLst/>
                        <a:latin typeface="Microsoft YaHei" panose="020B0503020204020204" pitchFamily="34" charset="-122"/>
                        <a:ea typeface="Microsoft YaHei" panose="020B0503020204020204" pitchFamily="34" charset="-122"/>
                      </a:endParaRPr>
                    </a:p>
                  </a:txBody>
                  <a:tcPr marL="6152" marR="6152" marT="6152" marB="0" anchor="ctr"/>
                </a:tc>
                <a:tc>
                  <a:txBody>
                    <a:bodyPr/>
                    <a:lstStyle/>
                    <a:p>
                      <a:pPr algn="ctr" fontAlgn="ctr">
                        <a:buNone/>
                      </a:pPr>
                      <a:r>
                        <a:rPr lang="en-US" altLang="zh-CN" sz="1100" u="none" strike="noStrike">
                          <a:effectLst/>
                        </a:rPr>
                        <a:t>2.5</a:t>
                      </a:r>
                      <a:endParaRPr lang="en-US" altLang="zh-CN" sz="1100" b="0" i="0" u="none" strike="noStrike">
                        <a:solidFill>
                          <a:srgbClr val="000000"/>
                        </a:solidFill>
                        <a:effectLst/>
                        <a:latin typeface="Microsoft YaHei" panose="020B0503020204020204" pitchFamily="34" charset="-122"/>
                        <a:ea typeface="Microsoft YaHei" panose="020B0503020204020204" pitchFamily="34" charset="-122"/>
                      </a:endParaRPr>
                    </a:p>
                  </a:txBody>
                  <a:tcPr marL="6152" marR="6152" marT="6152" marB="0" anchor="ctr"/>
                </a:tc>
                <a:tc>
                  <a:txBody>
                    <a:bodyPr/>
                    <a:lstStyle/>
                    <a:p>
                      <a:pPr algn="ctr" fontAlgn="ctr">
                        <a:buNone/>
                      </a:pPr>
                      <a:r>
                        <a:rPr lang="en-US" altLang="zh-CN" sz="1100" u="none" strike="noStrike">
                          <a:effectLst/>
                        </a:rPr>
                        <a:t>2.5</a:t>
                      </a:r>
                      <a:endParaRPr lang="en-US" altLang="zh-CN" sz="1100" b="0" i="0" u="none" strike="noStrike">
                        <a:solidFill>
                          <a:srgbClr val="000000"/>
                        </a:solidFill>
                        <a:effectLst/>
                        <a:latin typeface="Microsoft YaHei" panose="020B0503020204020204" pitchFamily="34" charset="-122"/>
                        <a:ea typeface="Microsoft YaHei" panose="020B0503020204020204" pitchFamily="34" charset="-122"/>
                      </a:endParaRPr>
                    </a:p>
                  </a:txBody>
                  <a:tcPr marL="6152" marR="6152" marT="6152" marB="0" anchor="ctr"/>
                </a:tc>
                <a:tc>
                  <a:txBody>
                    <a:bodyPr/>
                    <a:lstStyle/>
                    <a:p>
                      <a:pPr algn="ctr" fontAlgn="ctr">
                        <a:buNone/>
                      </a:pPr>
                      <a:r>
                        <a:rPr lang="en-US" altLang="zh-CN" sz="1100" u="none" strike="noStrike" dirty="0">
                          <a:effectLst/>
                        </a:rPr>
                        <a:t>5</a:t>
                      </a:r>
                      <a:endParaRPr lang="en-US" altLang="zh-CN" sz="1100" b="0" i="0" u="none" strike="noStrike" dirty="0">
                        <a:solidFill>
                          <a:srgbClr val="000000"/>
                        </a:solidFill>
                        <a:effectLst/>
                        <a:latin typeface="Microsoft YaHei" panose="020B0503020204020204" pitchFamily="34" charset="-122"/>
                        <a:ea typeface="Microsoft YaHei" panose="020B0503020204020204" pitchFamily="34" charset="-122"/>
                      </a:endParaRPr>
                    </a:p>
                  </a:txBody>
                  <a:tcPr marL="6152" marR="6152" marT="6152" marB="0" anchor="ctr"/>
                </a:tc>
                <a:tc>
                  <a:txBody>
                    <a:bodyPr/>
                    <a:lstStyle/>
                    <a:p>
                      <a:pPr algn="ctr" fontAlgn="ctr">
                        <a:buNone/>
                      </a:pPr>
                      <a:r>
                        <a:rPr lang="en-US" altLang="zh-CN" sz="1100" u="none" strike="noStrike">
                          <a:effectLst/>
                        </a:rPr>
                        <a:t>5</a:t>
                      </a:r>
                      <a:endParaRPr lang="en-US" altLang="zh-CN" sz="1100" b="0" i="0" u="none" strike="noStrike">
                        <a:solidFill>
                          <a:srgbClr val="000000"/>
                        </a:solidFill>
                        <a:effectLst/>
                        <a:latin typeface="Microsoft YaHei" panose="020B0503020204020204" pitchFamily="34" charset="-122"/>
                        <a:ea typeface="Microsoft YaHei" panose="020B0503020204020204" pitchFamily="34" charset="-122"/>
                      </a:endParaRPr>
                    </a:p>
                  </a:txBody>
                  <a:tcPr marL="6152" marR="6152" marT="6152" marB="0" anchor="ctr"/>
                </a:tc>
                <a:tc>
                  <a:txBody>
                    <a:bodyPr/>
                    <a:lstStyle/>
                    <a:p>
                      <a:pPr algn="ctr" fontAlgn="ctr">
                        <a:buNone/>
                      </a:pPr>
                      <a:r>
                        <a:rPr lang="en-US" altLang="zh-CN" sz="1100" u="none" strike="noStrike">
                          <a:effectLst/>
                        </a:rPr>
                        <a:t>5</a:t>
                      </a:r>
                      <a:endParaRPr lang="en-US" altLang="zh-CN" sz="1100" b="0" i="0" u="none" strike="noStrike">
                        <a:solidFill>
                          <a:srgbClr val="000000"/>
                        </a:solidFill>
                        <a:effectLst/>
                        <a:latin typeface="Microsoft YaHei" panose="020B0503020204020204" pitchFamily="34" charset="-122"/>
                        <a:ea typeface="Microsoft YaHei" panose="020B0503020204020204" pitchFamily="34" charset="-122"/>
                      </a:endParaRPr>
                    </a:p>
                  </a:txBody>
                  <a:tcPr marL="6152" marR="6152" marT="6152" marB="0" anchor="ctr"/>
                </a:tc>
                <a:tc>
                  <a:txBody>
                    <a:bodyPr/>
                    <a:lstStyle/>
                    <a:p>
                      <a:pPr algn="ctr" fontAlgn="ctr">
                        <a:buNone/>
                      </a:pPr>
                      <a:r>
                        <a:rPr lang="en-US" altLang="zh-CN" sz="1100" u="none" strike="noStrike">
                          <a:effectLst/>
                        </a:rPr>
                        <a:t>5.5</a:t>
                      </a:r>
                      <a:endParaRPr lang="en-US" altLang="zh-CN" sz="1100" b="0" i="0" u="none" strike="noStrike">
                        <a:solidFill>
                          <a:srgbClr val="000000"/>
                        </a:solidFill>
                        <a:effectLst/>
                        <a:latin typeface="Microsoft YaHei" panose="020B0503020204020204" pitchFamily="34" charset="-122"/>
                        <a:ea typeface="Microsoft YaHei" panose="020B0503020204020204" pitchFamily="34" charset="-122"/>
                      </a:endParaRPr>
                    </a:p>
                  </a:txBody>
                  <a:tcPr marL="6152" marR="6152" marT="6152" marB="0" anchor="ctr"/>
                </a:tc>
                <a:tc>
                  <a:txBody>
                    <a:bodyPr/>
                    <a:lstStyle/>
                    <a:p>
                      <a:pPr algn="ctr" fontAlgn="ctr">
                        <a:buNone/>
                      </a:pPr>
                      <a:r>
                        <a:rPr lang="en-US" altLang="zh-CN" sz="1100" u="none" strike="noStrike">
                          <a:effectLst/>
                        </a:rPr>
                        <a:t>5</a:t>
                      </a:r>
                      <a:endParaRPr lang="en-US" altLang="zh-CN" sz="1100" b="0" i="0" u="none" strike="noStrike">
                        <a:solidFill>
                          <a:srgbClr val="000000"/>
                        </a:solidFill>
                        <a:effectLst/>
                        <a:latin typeface="Microsoft YaHei" panose="020B0503020204020204" pitchFamily="34" charset="-122"/>
                        <a:ea typeface="Microsoft YaHei" panose="020B0503020204020204" pitchFamily="34" charset="-122"/>
                      </a:endParaRPr>
                    </a:p>
                  </a:txBody>
                  <a:tcPr marL="6152" marR="6152" marT="6152" marB="0" anchor="ctr"/>
                </a:tc>
                <a:tc>
                  <a:txBody>
                    <a:bodyPr/>
                    <a:lstStyle/>
                    <a:p>
                      <a:pPr algn="ctr" fontAlgn="ctr">
                        <a:buNone/>
                      </a:pPr>
                      <a:r>
                        <a:rPr lang="en-US" altLang="zh-CN" sz="1100" u="none" strike="noStrike">
                          <a:effectLst/>
                        </a:rPr>
                        <a:t>5</a:t>
                      </a:r>
                      <a:endParaRPr lang="en-US" altLang="zh-CN" sz="1100" b="0" i="0" u="none" strike="noStrike">
                        <a:solidFill>
                          <a:srgbClr val="000000"/>
                        </a:solidFill>
                        <a:effectLst/>
                        <a:latin typeface="Microsoft YaHei" panose="020B0503020204020204" pitchFamily="34" charset="-122"/>
                        <a:ea typeface="Microsoft YaHei" panose="020B0503020204020204" pitchFamily="34" charset="-122"/>
                      </a:endParaRPr>
                    </a:p>
                  </a:txBody>
                  <a:tcPr marL="6152" marR="6152" marT="6152" marB="0" anchor="ctr"/>
                </a:tc>
                <a:tc>
                  <a:txBody>
                    <a:bodyPr/>
                    <a:lstStyle/>
                    <a:p>
                      <a:pPr algn="ctr" fontAlgn="ctr">
                        <a:buNone/>
                      </a:pPr>
                      <a:r>
                        <a:rPr lang="en-US" altLang="zh-CN" sz="1100" u="none" strike="noStrike">
                          <a:effectLst/>
                        </a:rPr>
                        <a:t>4</a:t>
                      </a:r>
                      <a:endParaRPr lang="en-US" altLang="zh-CN" sz="1100" b="0" i="0" u="none" strike="noStrike">
                        <a:solidFill>
                          <a:srgbClr val="000000"/>
                        </a:solidFill>
                        <a:effectLst/>
                        <a:latin typeface="Microsoft YaHei" panose="020B0503020204020204" pitchFamily="34" charset="-122"/>
                        <a:ea typeface="Microsoft YaHei" panose="020B0503020204020204" pitchFamily="34" charset="-122"/>
                      </a:endParaRPr>
                    </a:p>
                  </a:txBody>
                  <a:tcPr marL="6152" marR="6152" marT="6152" marB="0" anchor="ctr"/>
                </a:tc>
                <a:tc>
                  <a:txBody>
                    <a:bodyPr/>
                    <a:lstStyle/>
                    <a:p>
                      <a:pPr algn="ctr" fontAlgn="ctr">
                        <a:buNone/>
                      </a:pPr>
                      <a:r>
                        <a:rPr lang="en-US" altLang="zh-CN" sz="1200" b="1" u="none" strike="noStrike" dirty="0">
                          <a:solidFill>
                            <a:srgbClr val="C00000"/>
                          </a:solidFill>
                          <a:effectLst/>
                        </a:rPr>
                        <a:t>4.05 </a:t>
                      </a:r>
                      <a:endParaRPr lang="en-US" altLang="zh-CN" sz="1200" b="1" i="0" u="none" strike="noStrike" dirty="0">
                        <a:solidFill>
                          <a:srgbClr val="C00000"/>
                        </a:solidFill>
                        <a:effectLst/>
                        <a:latin typeface="Microsoft YaHei" panose="020B0503020204020204" pitchFamily="34" charset="-122"/>
                        <a:ea typeface="Microsoft YaHei" panose="020B0503020204020204" pitchFamily="34" charset="-122"/>
                      </a:endParaRPr>
                    </a:p>
                  </a:txBody>
                  <a:tcPr marL="6152" marR="6152" marT="6152" marB="0" anchor="ctr"/>
                </a:tc>
                <a:extLst>
                  <a:ext uri="{0D108BD9-81ED-4DB2-BD59-A6C34878D82A}">
                    <a16:rowId xmlns:a16="http://schemas.microsoft.com/office/drawing/2014/main" val="3872607839"/>
                  </a:ext>
                </a:extLst>
              </a:tr>
            </a:tbl>
          </a:graphicData>
        </a:graphic>
      </p:graphicFrame>
      <p:sp>
        <p:nvSpPr>
          <p:cNvPr id="5" name="矩形: 圆角 5">
            <a:extLst>
              <a:ext uri="{FF2B5EF4-FFF2-40B4-BE49-F238E27FC236}">
                <a16:creationId xmlns:a16="http://schemas.microsoft.com/office/drawing/2014/main" id="{7624C557-9A71-F64D-C347-61F18A0A8B31}"/>
              </a:ext>
            </a:extLst>
          </p:cNvPr>
          <p:cNvSpPr/>
          <p:nvPr>
            <p:custDataLst>
              <p:tags r:id="rId1"/>
            </p:custDataLst>
          </p:nvPr>
        </p:nvSpPr>
        <p:spPr>
          <a:xfrm>
            <a:off x="102677" y="910806"/>
            <a:ext cx="1055387" cy="1038568"/>
          </a:xfrm>
          <a:prstGeom prst="roundRect">
            <a:avLst/>
          </a:prstGeom>
          <a:gradFill>
            <a:gsLst>
              <a:gs pos="0">
                <a:schemeClr val="accent1">
                  <a:lumMod val="5000"/>
                  <a:lumOff val="95000"/>
                </a:schemeClr>
              </a:gs>
              <a:gs pos="100000">
                <a:schemeClr val="accent2">
                  <a:lumMod val="20000"/>
                  <a:lumOff val="80000"/>
                </a:schemeClr>
              </a:gs>
            </a:gsLst>
            <a:lin ang="16200000" scaled="0"/>
          </a:gradFill>
          <a:ln>
            <a:gradFill>
              <a:gsLst>
                <a:gs pos="0">
                  <a:schemeClr val="accent1">
                    <a:lumMod val="5000"/>
                    <a:lumOff val="95000"/>
                  </a:schemeClr>
                </a:gs>
                <a:gs pos="100000">
                  <a:schemeClr val="accent2">
                    <a:lumMod val="75000"/>
                  </a:schemeClr>
                </a:gs>
              </a:gsLst>
              <a:lin ang="162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r>
              <a:rPr lang="en-US" altLang="zh-CN" sz="1400" b="1" dirty="0">
                <a:solidFill>
                  <a:schemeClr val="accent1">
                    <a:lumMod val="50000"/>
                  </a:schemeClr>
                </a:solidFill>
                <a:latin typeface="Arial" panose="020B0604020202020204" pitchFamily="34" charset="0"/>
                <a:ea typeface="黑体" panose="02010609060101010101" pitchFamily="49" charset="-122"/>
                <a:cs typeface="Arial" panose="020B0604020202020204" pitchFamily="34" charset="0"/>
              </a:rPr>
              <a:t>HWR015 Room Condit-</a:t>
            </a:r>
            <a:r>
              <a:rPr lang="en-US" altLang="zh-CN" sz="1400" b="1" dirty="0" err="1">
                <a:solidFill>
                  <a:schemeClr val="accent1">
                    <a:lumMod val="50000"/>
                  </a:schemeClr>
                </a:solidFill>
                <a:latin typeface="Arial" panose="020B0604020202020204" pitchFamily="34" charset="0"/>
                <a:ea typeface="黑体" panose="02010609060101010101" pitchFamily="49" charset="-122"/>
                <a:cs typeface="Arial" panose="020B0604020202020204" pitchFamily="34" charset="0"/>
              </a:rPr>
              <a:t>ioning</a:t>
            </a:r>
            <a:endParaRPr lang="zh-CN" altLang="en-US" sz="1400" b="1" dirty="0">
              <a:solidFill>
                <a:schemeClr val="accent1">
                  <a:lumMod val="50000"/>
                </a:schemeClr>
              </a:solidFill>
              <a:latin typeface="Arial" panose="020B0604020202020204" pitchFamily="34" charset="0"/>
              <a:ea typeface="黑体" panose="02010609060101010101" pitchFamily="49" charset="-122"/>
              <a:cs typeface="Arial" panose="020B0604020202020204" pitchFamily="34" charset="0"/>
            </a:endParaRPr>
          </a:p>
        </p:txBody>
      </p:sp>
      <p:pic>
        <p:nvPicPr>
          <p:cNvPr id="6" name="图片 5">
            <a:extLst>
              <a:ext uri="{FF2B5EF4-FFF2-40B4-BE49-F238E27FC236}">
                <a16:creationId xmlns:a16="http://schemas.microsoft.com/office/drawing/2014/main" id="{307ABDA0-4DCD-0EED-259B-2853F91F8A52}"/>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129032" y="2023756"/>
            <a:ext cx="6772683" cy="2575339"/>
          </a:xfrm>
          <a:prstGeom prst="rect">
            <a:avLst/>
          </a:prstGeom>
        </p:spPr>
      </p:pic>
      <p:pic>
        <p:nvPicPr>
          <p:cNvPr id="40" name="图片 39">
            <a:extLst>
              <a:ext uri="{FF2B5EF4-FFF2-40B4-BE49-F238E27FC236}">
                <a16:creationId xmlns:a16="http://schemas.microsoft.com/office/drawing/2014/main" id="{8E785AB2-FD06-D6F1-16D0-2DD1E733702C}"/>
              </a:ext>
            </a:extLst>
          </p:cNvPr>
          <p:cNvPicPr>
            <a:picLocks noChangeAspect="1"/>
          </p:cNvPicPr>
          <p:nvPr/>
        </p:nvPicPr>
        <p:blipFill>
          <a:blip r:embed="rId8"/>
          <a:stretch>
            <a:fillRect/>
          </a:stretch>
        </p:blipFill>
        <p:spPr>
          <a:xfrm>
            <a:off x="255225" y="4726823"/>
            <a:ext cx="4563517" cy="1781311"/>
          </a:xfrm>
          <a:prstGeom prst="rect">
            <a:avLst/>
          </a:prstGeom>
        </p:spPr>
      </p:pic>
      <p:pic>
        <p:nvPicPr>
          <p:cNvPr id="41" name="图片 40">
            <a:extLst>
              <a:ext uri="{FF2B5EF4-FFF2-40B4-BE49-F238E27FC236}">
                <a16:creationId xmlns:a16="http://schemas.microsoft.com/office/drawing/2014/main" id="{6AE805E5-49FC-EEFD-EAFF-8FFB18D05BBA}"/>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129031" y="4673478"/>
            <a:ext cx="6772683" cy="1908297"/>
          </a:xfrm>
          <a:prstGeom prst="rect">
            <a:avLst/>
          </a:prstGeom>
        </p:spPr>
      </p:pic>
      <p:sp>
        <p:nvSpPr>
          <p:cNvPr id="42" name="矩形: 圆角 5">
            <a:extLst>
              <a:ext uri="{FF2B5EF4-FFF2-40B4-BE49-F238E27FC236}">
                <a16:creationId xmlns:a16="http://schemas.microsoft.com/office/drawing/2014/main" id="{B7F994D1-C6E6-F846-B486-2A976684AB41}"/>
              </a:ext>
            </a:extLst>
          </p:cNvPr>
          <p:cNvSpPr/>
          <p:nvPr>
            <p:custDataLst>
              <p:tags r:id="rId2"/>
            </p:custDataLst>
          </p:nvPr>
        </p:nvSpPr>
        <p:spPr>
          <a:xfrm>
            <a:off x="5821628" y="3281607"/>
            <a:ext cx="2925000" cy="206470"/>
          </a:xfrm>
          <a:prstGeom prst="roundRect">
            <a:avLst/>
          </a:prstGeom>
          <a:gradFill>
            <a:gsLst>
              <a:gs pos="0">
                <a:schemeClr val="accent1">
                  <a:lumMod val="5000"/>
                  <a:lumOff val="95000"/>
                </a:schemeClr>
              </a:gs>
              <a:gs pos="100000">
                <a:schemeClr val="accent2">
                  <a:lumMod val="20000"/>
                  <a:lumOff val="80000"/>
                </a:schemeClr>
              </a:gs>
            </a:gsLst>
            <a:lin ang="16200000" scaled="0"/>
          </a:gradFill>
          <a:ln>
            <a:gradFill>
              <a:gsLst>
                <a:gs pos="0">
                  <a:schemeClr val="accent1">
                    <a:lumMod val="5000"/>
                    <a:lumOff val="95000"/>
                  </a:schemeClr>
                </a:gs>
                <a:gs pos="100000">
                  <a:schemeClr val="accent2">
                    <a:lumMod val="75000"/>
                  </a:schemeClr>
                </a:gs>
              </a:gsLst>
              <a:lin ang="162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r>
              <a:rPr lang="en-US" altLang="zh-CN" sz="1400" b="1" dirty="0">
                <a:solidFill>
                  <a:schemeClr val="accent1">
                    <a:lumMod val="50000"/>
                  </a:schemeClr>
                </a:solidFill>
                <a:latin typeface="Arial" panose="020B0604020202020204" pitchFamily="34" charset="0"/>
                <a:ea typeface="黑体" panose="02010609060101010101" pitchFamily="49" charset="-122"/>
                <a:cs typeface="Arial" panose="020B0604020202020204" pitchFamily="34" charset="0"/>
              </a:rPr>
              <a:t>LBHL08 Room Conditioning</a:t>
            </a:r>
            <a:endParaRPr lang="zh-CN" altLang="en-US" sz="1400" b="1" dirty="0">
              <a:solidFill>
                <a:schemeClr val="accent1">
                  <a:lumMod val="50000"/>
                </a:schemeClr>
              </a:solidFill>
              <a:latin typeface="Arial" panose="020B0604020202020204" pitchFamily="34" charset="0"/>
              <a:ea typeface="黑体" panose="02010609060101010101" pitchFamily="49" charset="-122"/>
              <a:cs typeface="Arial" panose="020B0604020202020204" pitchFamily="34" charset="0"/>
            </a:endParaRPr>
          </a:p>
        </p:txBody>
      </p:sp>
      <p:sp>
        <p:nvSpPr>
          <p:cNvPr id="43" name="矩形: 圆角 5">
            <a:extLst>
              <a:ext uri="{FF2B5EF4-FFF2-40B4-BE49-F238E27FC236}">
                <a16:creationId xmlns:a16="http://schemas.microsoft.com/office/drawing/2014/main" id="{E901AE53-60AA-DC1E-007C-95C6789F24AD}"/>
              </a:ext>
            </a:extLst>
          </p:cNvPr>
          <p:cNvSpPr/>
          <p:nvPr>
            <p:custDataLst>
              <p:tags r:id="rId3"/>
            </p:custDataLst>
          </p:nvPr>
        </p:nvSpPr>
        <p:spPr>
          <a:xfrm>
            <a:off x="6096000" y="5511911"/>
            <a:ext cx="2925000" cy="231429"/>
          </a:xfrm>
          <a:prstGeom prst="roundRect">
            <a:avLst/>
          </a:prstGeom>
          <a:gradFill>
            <a:gsLst>
              <a:gs pos="0">
                <a:schemeClr val="accent1">
                  <a:lumMod val="5000"/>
                  <a:lumOff val="95000"/>
                </a:schemeClr>
              </a:gs>
              <a:gs pos="100000">
                <a:schemeClr val="accent2">
                  <a:lumMod val="20000"/>
                  <a:lumOff val="80000"/>
                </a:schemeClr>
              </a:gs>
            </a:gsLst>
            <a:lin ang="16200000" scaled="0"/>
          </a:gradFill>
          <a:ln>
            <a:gradFill>
              <a:gsLst>
                <a:gs pos="0">
                  <a:schemeClr val="accent1">
                    <a:lumMod val="5000"/>
                    <a:lumOff val="95000"/>
                  </a:schemeClr>
                </a:gs>
                <a:gs pos="100000">
                  <a:schemeClr val="accent2">
                    <a:lumMod val="75000"/>
                  </a:schemeClr>
                </a:gs>
              </a:gsLst>
              <a:lin ang="162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r>
              <a:rPr lang="en-US" altLang="zh-CN" sz="1400" b="1" dirty="0">
                <a:solidFill>
                  <a:schemeClr val="accent1">
                    <a:lumMod val="50000"/>
                  </a:schemeClr>
                </a:solidFill>
                <a:latin typeface="Arial" panose="020B0604020202020204" pitchFamily="34" charset="0"/>
                <a:ea typeface="黑体" panose="02010609060101010101" pitchFamily="49" charset="-122"/>
                <a:cs typeface="Arial" panose="020B0604020202020204" pitchFamily="34" charset="0"/>
              </a:rPr>
              <a:t>LBHL10-3 Roorm Conditioning</a:t>
            </a:r>
            <a:endParaRPr lang="zh-CN" altLang="en-US" sz="1400" b="1" dirty="0">
              <a:solidFill>
                <a:schemeClr val="accent1">
                  <a:lumMod val="50000"/>
                </a:schemeClr>
              </a:solidFill>
              <a:latin typeface="Arial" panose="020B0604020202020204" pitchFamily="34" charset="0"/>
              <a:ea typeface="黑体" panose="02010609060101010101" pitchFamily="49" charset="-122"/>
              <a:cs typeface="Arial" panose="020B0604020202020204" pitchFamily="34" charset="0"/>
            </a:endParaRPr>
          </a:p>
        </p:txBody>
      </p:sp>
      <p:sp>
        <p:nvSpPr>
          <p:cNvPr id="44" name="标题 15">
            <a:extLst>
              <a:ext uri="{FF2B5EF4-FFF2-40B4-BE49-F238E27FC236}">
                <a16:creationId xmlns:a16="http://schemas.microsoft.com/office/drawing/2014/main" id="{77A9F432-BC0C-6017-09E2-EF5B4D85794F}"/>
              </a:ext>
            </a:extLst>
          </p:cNvPr>
          <p:cNvSpPr txBox="1"/>
          <p:nvPr/>
        </p:nvSpPr>
        <p:spPr>
          <a:xfrm>
            <a:off x="2593159" y="-11528"/>
            <a:ext cx="7899400" cy="840105"/>
          </a:xfrm>
          <a:prstGeom prst="rect">
            <a:avLst/>
          </a:prstGeom>
        </p:spPr>
        <p:txBody>
          <a:bodyPr/>
          <a:lstStyle>
            <a:lvl1pPr algn="l" defTabSz="914400" rtl="0" eaLnBrk="1" latinLnBrk="0" hangingPunct="1">
              <a:lnSpc>
                <a:spcPct val="90000"/>
              </a:lnSpc>
              <a:spcBef>
                <a:spcPct val="0"/>
              </a:spcBef>
              <a:buNone/>
              <a:defRPr sz="3600" b="1" kern="1200">
                <a:solidFill>
                  <a:schemeClr val="tx1"/>
                </a:solidFill>
                <a:latin typeface="Times New Roman" panose="02020603050405020304" charset="0"/>
                <a:ea typeface="Times New Roman" panose="02020603050405020304" charset="0"/>
                <a:cs typeface="Times New Roman" panose="02020603050405020304" charset="0"/>
              </a:defRPr>
            </a:lvl1pPr>
          </a:lstStyle>
          <a:p>
            <a:pPr>
              <a:lnSpc>
                <a:spcPct val="150000"/>
              </a:lnSpc>
            </a:pPr>
            <a:r>
              <a:rPr lang="en-US" altLang="zh-CN" dirty="0">
                <a:latin typeface="Arial" panose="020B0604020202020204"/>
              </a:rPr>
              <a:t>Automated RF Conditioning</a:t>
            </a:r>
          </a:p>
        </p:txBody>
      </p:sp>
    </p:spTree>
    <p:extLst>
      <p:ext uri="{BB962C8B-B14F-4D97-AF65-F5344CB8AC3E}">
        <p14:creationId xmlns:p14="http://schemas.microsoft.com/office/powerpoint/2010/main" val="149868527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descr="表格&#10;&#10;AI 生成的内容可能不正确。"/>
          <p:cNvPicPr>
            <a:picLocks noChangeAspect="1"/>
          </p:cNvPicPr>
          <p:nvPr/>
        </p:nvPicPr>
        <p:blipFill>
          <a:blip r:embed="rId3"/>
          <a:stretch>
            <a:fillRect/>
          </a:stretch>
        </p:blipFill>
        <p:spPr>
          <a:xfrm>
            <a:off x="430232" y="2400716"/>
            <a:ext cx="7364395" cy="4070569"/>
          </a:xfrm>
          <a:prstGeom prst="rect">
            <a:avLst/>
          </a:prstGeom>
        </p:spPr>
      </p:pic>
      <p:sp>
        <p:nvSpPr>
          <p:cNvPr id="16" name="标题 15"/>
          <p:cNvSpPr txBox="1"/>
          <p:nvPr/>
        </p:nvSpPr>
        <p:spPr>
          <a:xfrm>
            <a:off x="2480733" y="-3175"/>
            <a:ext cx="7899400" cy="840105"/>
          </a:xfrm>
          <a:prstGeom prst="rect">
            <a:avLst/>
          </a:prstGeom>
        </p:spPr>
        <p:txBody>
          <a:bodyPr/>
          <a:lstStyle>
            <a:lvl1pPr algn="l" defTabSz="914400" rtl="0" eaLnBrk="1" latinLnBrk="0" hangingPunct="1">
              <a:lnSpc>
                <a:spcPct val="90000"/>
              </a:lnSpc>
              <a:spcBef>
                <a:spcPct val="0"/>
              </a:spcBef>
              <a:buNone/>
              <a:defRPr sz="3600" b="1" kern="1200">
                <a:solidFill>
                  <a:schemeClr val="tx1"/>
                </a:solidFill>
                <a:latin typeface="Times New Roman" panose="02020603050405020304" charset="0"/>
                <a:ea typeface="Times New Roman" panose="02020603050405020304" charset="0"/>
                <a:cs typeface="Times New Roman" panose="02020603050405020304" charset="0"/>
              </a:defRPr>
            </a:lvl1pPr>
          </a:lstStyle>
          <a:p>
            <a:pPr>
              <a:lnSpc>
                <a:spcPct val="150000"/>
              </a:lnSpc>
            </a:pPr>
            <a:r>
              <a:rPr lang="en-US" altLang="zh-CN" dirty="0">
                <a:latin typeface="Arial" panose="020B0604020202020204"/>
              </a:rPr>
              <a:t>Automated RF Loading</a:t>
            </a:r>
            <a:endParaRPr lang="zh-CN" altLang="en-US" dirty="0">
              <a:latin typeface="Arial" panose="020B0604020202020204"/>
            </a:endParaRPr>
          </a:p>
        </p:txBody>
      </p:sp>
      <p:sp>
        <p:nvSpPr>
          <p:cNvPr id="6" name="文本框 5"/>
          <p:cNvSpPr txBox="1"/>
          <p:nvPr/>
        </p:nvSpPr>
        <p:spPr>
          <a:xfrm>
            <a:off x="-376238" y="947255"/>
            <a:ext cx="12873037" cy="1400383"/>
          </a:xfrm>
          <a:prstGeom prst="rect">
            <a:avLst/>
          </a:prstGeom>
          <a:noFill/>
        </p:spPr>
        <p:txBody>
          <a:bodyPr wrap="square">
            <a:spAutoFit/>
          </a:bodyPr>
          <a:lstStyle/>
          <a:p>
            <a:pPr lvl="1">
              <a:spcAft>
                <a:spcPts val="600"/>
              </a:spcAft>
            </a:pPr>
            <a:r>
              <a:rPr lang="en-US" altLang="zh-CN" sz="2000" b="1" i="0" dirty="0">
                <a:solidFill>
                  <a:srgbClr val="C00000"/>
                </a:solidFill>
                <a:effectLst/>
                <a:latin typeface="Arial" panose="020B0604020202020204" pitchFamily="34" charset="0"/>
                <a:cs typeface="Arial" panose="020B0604020202020204" pitchFamily="34" charset="0"/>
              </a:rPr>
              <a:t>Background: </a:t>
            </a:r>
            <a:r>
              <a:rPr lang="en-US" altLang="zh-CN" sz="2000" b="0" i="0" dirty="0">
                <a:effectLst/>
                <a:latin typeface="Arial" panose="020B0604020202020204" pitchFamily="34" charset="0"/>
                <a:cs typeface="Arial" panose="020B0604020202020204" pitchFamily="34" charset="0"/>
              </a:rPr>
              <a:t>Large-scale SRF accelerators require frequent loading operations (startup, mode switching, fault recovery), where the traditional manual approach is time-consuming and expert-dependent.</a:t>
            </a:r>
          </a:p>
          <a:p>
            <a:pPr lvl="1">
              <a:spcAft>
                <a:spcPts val="600"/>
              </a:spcAft>
            </a:pPr>
            <a:r>
              <a:rPr lang="en-US" altLang="zh-CN" sz="2000" b="1" i="0" dirty="0" err="1">
                <a:solidFill>
                  <a:srgbClr val="C00000"/>
                </a:solidFill>
                <a:effectLst/>
                <a:latin typeface="Arial" panose="020B0604020202020204" pitchFamily="34" charset="0"/>
                <a:cs typeface="Arial" panose="020B0604020202020204" pitchFamily="34" charset="0"/>
              </a:rPr>
              <a:t>Achievement:</a:t>
            </a:r>
            <a:r>
              <a:rPr lang="en-US" altLang="zh-CN" sz="2000" b="0" i="0" dirty="0" err="1">
                <a:effectLst/>
                <a:latin typeface="Arial" panose="020B0604020202020204" pitchFamily="34" charset="0"/>
                <a:cs typeface="Arial" panose="020B0604020202020204" pitchFamily="34" charset="0"/>
              </a:rPr>
              <a:t>Using</a:t>
            </a:r>
            <a:r>
              <a:rPr lang="en-US" altLang="zh-CN" sz="2000" b="0" i="0" dirty="0">
                <a:effectLst/>
                <a:latin typeface="Arial" panose="020B0604020202020204" pitchFamily="34" charset="0"/>
                <a:cs typeface="Arial" panose="020B0604020202020204" pitchFamily="34" charset="0"/>
              </a:rPr>
              <a:t> personalized loading strategies on HIAF, we achieved </a:t>
            </a:r>
            <a:r>
              <a:rPr lang="en-US" altLang="zh-CN" sz="2000" b="1" i="0" dirty="0">
                <a:solidFill>
                  <a:srgbClr val="C00000"/>
                </a:solidFill>
                <a:effectLst/>
                <a:latin typeface="Arial" panose="020B0604020202020204" pitchFamily="34" charset="0"/>
                <a:cs typeface="Arial" panose="020B0604020202020204" pitchFamily="34" charset="0"/>
              </a:rPr>
              <a:t>&gt;90% </a:t>
            </a:r>
            <a:r>
              <a:rPr lang="en-US" altLang="zh-CN" sz="2000" b="0" i="0" dirty="0">
                <a:effectLst/>
                <a:latin typeface="Arial" panose="020B0604020202020204" pitchFamily="34" charset="0"/>
                <a:cs typeface="Arial" panose="020B0604020202020204" pitchFamily="34" charset="0"/>
              </a:rPr>
              <a:t>automated loading success rate, supporting both single-cavity and cryostat‑based batch loading.</a:t>
            </a:r>
          </a:p>
        </p:txBody>
      </p:sp>
      <p:sp>
        <p:nvSpPr>
          <p:cNvPr id="2" name="灯片编号占位符 1"/>
          <p:cNvSpPr>
            <a:spLocks noGrp="1"/>
          </p:cNvSpPr>
          <p:nvPr/>
        </p:nvSpPr>
        <p:spPr>
          <a:xfrm>
            <a:off x="11677650" y="6508134"/>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latin typeface="Arial" panose="020B0604020202020204" pitchFamily="34" charset="0"/>
                <a:cs typeface="Arial" panose="020B0604020202020204" pitchFamily="34" charset="0"/>
              </a:rPr>
              <a:t>10</a:t>
            </a:fld>
            <a:endParaRPr lang="en-GB" altLang="zh-CN" dirty="0">
              <a:latin typeface="Arial" panose="020B0604020202020204" pitchFamily="34" charset="0"/>
              <a:cs typeface="Arial" panose="020B0604020202020204" pitchFamily="34" charset="0"/>
            </a:endParaRPr>
          </a:p>
        </p:txBody>
      </p:sp>
      <p:pic>
        <p:nvPicPr>
          <p:cNvPr id="5" name="图片 4">
            <a:extLst>
              <a:ext uri="{FF2B5EF4-FFF2-40B4-BE49-F238E27FC236}">
                <a16:creationId xmlns:a16="http://schemas.microsoft.com/office/drawing/2014/main" id="{9DD38636-433E-2B73-3017-739F7FEAF23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181976" y="2828925"/>
            <a:ext cx="3904576" cy="3642360"/>
          </a:xfrm>
          <a:prstGeom prst="rect">
            <a:avLst/>
          </a:prstGeom>
        </p:spPr>
      </p:pic>
      <p:sp>
        <p:nvSpPr>
          <p:cNvPr id="7" name="矩形 6">
            <a:extLst>
              <a:ext uri="{FF2B5EF4-FFF2-40B4-BE49-F238E27FC236}">
                <a16:creationId xmlns:a16="http://schemas.microsoft.com/office/drawing/2014/main" id="{E1ABBC33-2537-96F5-1501-6C89FB3B2B52}"/>
              </a:ext>
            </a:extLst>
          </p:cNvPr>
          <p:cNvSpPr/>
          <p:nvPr/>
        </p:nvSpPr>
        <p:spPr>
          <a:xfrm>
            <a:off x="8181975" y="2266950"/>
            <a:ext cx="3904576" cy="451649"/>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chemeClr val="accent5">
                    <a:lumMod val="50000"/>
                  </a:schemeClr>
                </a:solidFill>
                <a:latin typeface="微软雅黑" panose="020B0503020204020204" pitchFamily="34" charset="-122"/>
                <a:ea typeface="微软雅黑" panose="020B0503020204020204" pitchFamily="34" charset="-122"/>
              </a:rPr>
              <a:t> Customized loading schemes based on detuning measurements</a:t>
            </a:r>
            <a:endParaRPr lang="zh-CN" altLang="en-US" sz="1600" dirty="0">
              <a:solidFill>
                <a:schemeClr val="accent5">
                  <a:lumMod val="50000"/>
                </a:schemeClr>
              </a:solidFill>
              <a:latin typeface="微软雅黑" panose="020B0503020204020204" pitchFamily="34" charset="-122"/>
              <a:ea typeface="微软雅黑" panose="020B0503020204020204" pitchFamily="34" charset="-122"/>
            </a:endParaRPr>
          </a:p>
        </p:txBody>
      </p:sp>
      <p:sp>
        <p:nvSpPr>
          <p:cNvPr id="8" name="矩形 7">
            <a:extLst>
              <a:ext uri="{FF2B5EF4-FFF2-40B4-BE49-F238E27FC236}">
                <a16:creationId xmlns:a16="http://schemas.microsoft.com/office/drawing/2014/main" id="{6C846DEF-C961-8E94-A8B6-556C9CBB2FF2}"/>
              </a:ext>
            </a:extLst>
          </p:cNvPr>
          <p:cNvSpPr/>
          <p:nvPr/>
        </p:nvSpPr>
        <p:spPr>
          <a:xfrm>
            <a:off x="10153650" y="3152775"/>
            <a:ext cx="1881145" cy="1644155"/>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箭头连接符 8">
            <a:extLst>
              <a:ext uri="{FF2B5EF4-FFF2-40B4-BE49-F238E27FC236}">
                <a16:creationId xmlns:a16="http://schemas.microsoft.com/office/drawing/2014/main" id="{BC30AE3B-040F-4F2C-3D04-5F9E4C10667E}"/>
              </a:ext>
            </a:extLst>
          </p:cNvPr>
          <p:cNvCxnSpPr>
            <a:cxnSpLocks/>
            <a:stCxn id="7" idx="2"/>
            <a:endCxn id="8" idx="0"/>
          </p:cNvCxnSpPr>
          <p:nvPr/>
        </p:nvCxnSpPr>
        <p:spPr>
          <a:xfrm>
            <a:off x="10134263" y="2718599"/>
            <a:ext cx="959960" cy="43417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 y="880533"/>
            <a:ext cx="3208470" cy="5689600"/>
          </a:xfrm>
          <a:prstGeom prst="rect">
            <a:avLst/>
          </a:prstGeom>
          <a:solidFill>
            <a:srgbClr val="44546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7" name="任意多边形 4"/>
          <p:cNvSpPr/>
          <p:nvPr>
            <p:custDataLst>
              <p:tags r:id="rId1"/>
            </p:custDataLst>
          </p:nvPr>
        </p:nvSpPr>
        <p:spPr bwMode="auto">
          <a:xfrm>
            <a:off x="4835767" y="2486817"/>
            <a:ext cx="6133071" cy="828920"/>
          </a:xfrm>
          <a:custGeom>
            <a:avLst/>
            <a:gdLst>
              <a:gd name="connsiteX0" fmla="*/ 6197162 w 6565124"/>
              <a:gd name="connsiteY0" fmla="*/ 1112703 h 1112703"/>
              <a:gd name="connsiteX1" fmla="*/ 5690821 w 6565124"/>
              <a:gd name="connsiteY1" fmla="*/ 1112703 h 1112703"/>
              <a:gd name="connsiteX2" fmla="*/ 5685849 w 6565124"/>
              <a:gd name="connsiteY2" fmla="*/ 1112703 h 1112703"/>
              <a:gd name="connsiteX3" fmla="*/ 5186165 w 6565124"/>
              <a:gd name="connsiteY3" fmla="*/ 1112703 h 1112703"/>
              <a:gd name="connsiteX4" fmla="*/ 5179508 w 6565124"/>
              <a:gd name="connsiteY4" fmla="*/ 1112703 h 1112703"/>
              <a:gd name="connsiteX5" fmla="*/ 4679824 w 6565124"/>
              <a:gd name="connsiteY5" fmla="*/ 1112703 h 1112703"/>
              <a:gd name="connsiteX6" fmla="*/ 4674852 w 6565124"/>
              <a:gd name="connsiteY6" fmla="*/ 1112703 h 1112703"/>
              <a:gd name="connsiteX7" fmla="*/ 4354760 w 6565124"/>
              <a:gd name="connsiteY7" fmla="*/ 1112703 h 1112703"/>
              <a:gd name="connsiteX8" fmla="*/ 4238331 w 6565124"/>
              <a:gd name="connsiteY8" fmla="*/ 1112703 h 1112703"/>
              <a:gd name="connsiteX9" fmla="*/ 4168511 w 6565124"/>
              <a:gd name="connsiteY9" fmla="*/ 1112703 h 1112703"/>
              <a:gd name="connsiteX10" fmla="*/ 3848419 w 6565124"/>
              <a:gd name="connsiteY10" fmla="*/ 1112703 h 1112703"/>
              <a:gd name="connsiteX11" fmla="*/ 3843447 w 6565124"/>
              <a:gd name="connsiteY11" fmla="*/ 1112703 h 1112703"/>
              <a:gd name="connsiteX12" fmla="*/ 3731991 w 6565124"/>
              <a:gd name="connsiteY12" fmla="*/ 1112703 h 1112703"/>
              <a:gd name="connsiteX13" fmla="*/ 3727018 w 6565124"/>
              <a:gd name="connsiteY13" fmla="*/ 1112703 h 1112703"/>
              <a:gd name="connsiteX14" fmla="*/ 3343763 w 6565124"/>
              <a:gd name="connsiteY14" fmla="*/ 1112703 h 1112703"/>
              <a:gd name="connsiteX15" fmla="*/ 3337106 w 6565124"/>
              <a:gd name="connsiteY15" fmla="*/ 1112703 h 1112703"/>
              <a:gd name="connsiteX16" fmla="*/ 3227334 w 6565124"/>
              <a:gd name="connsiteY16" fmla="*/ 1112703 h 1112703"/>
              <a:gd name="connsiteX17" fmla="*/ 3220677 w 6565124"/>
              <a:gd name="connsiteY17" fmla="*/ 1112703 h 1112703"/>
              <a:gd name="connsiteX18" fmla="*/ 2837422 w 6565124"/>
              <a:gd name="connsiteY18" fmla="*/ 1112703 h 1112703"/>
              <a:gd name="connsiteX19" fmla="*/ 2832450 w 6565124"/>
              <a:gd name="connsiteY19" fmla="*/ 1112703 h 1112703"/>
              <a:gd name="connsiteX20" fmla="*/ 2720994 w 6565124"/>
              <a:gd name="connsiteY20" fmla="*/ 1112703 h 1112703"/>
              <a:gd name="connsiteX21" fmla="*/ 2716021 w 6565124"/>
              <a:gd name="connsiteY21" fmla="*/ 1112703 h 1112703"/>
              <a:gd name="connsiteX22" fmla="*/ 2395929 w 6565124"/>
              <a:gd name="connsiteY22" fmla="*/ 1112703 h 1112703"/>
              <a:gd name="connsiteX23" fmla="*/ 2326109 w 6565124"/>
              <a:gd name="connsiteY23" fmla="*/ 1112703 h 1112703"/>
              <a:gd name="connsiteX24" fmla="*/ 2209681 w 6565124"/>
              <a:gd name="connsiteY24" fmla="*/ 1112703 h 1112703"/>
              <a:gd name="connsiteX25" fmla="*/ 1889589 w 6565124"/>
              <a:gd name="connsiteY25" fmla="*/ 1112703 h 1112703"/>
              <a:gd name="connsiteX26" fmla="*/ 1884616 w 6565124"/>
              <a:gd name="connsiteY26" fmla="*/ 1112703 h 1112703"/>
              <a:gd name="connsiteX27" fmla="*/ 1384932 w 6565124"/>
              <a:gd name="connsiteY27" fmla="*/ 1112703 h 1112703"/>
              <a:gd name="connsiteX28" fmla="*/ 1378275 w 6565124"/>
              <a:gd name="connsiteY28" fmla="*/ 1112703 h 1112703"/>
              <a:gd name="connsiteX29" fmla="*/ 878592 w 6565124"/>
              <a:gd name="connsiteY29" fmla="*/ 1112703 h 1112703"/>
              <a:gd name="connsiteX30" fmla="*/ 873619 w 6565124"/>
              <a:gd name="connsiteY30" fmla="*/ 1112703 h 1112703"/>
              <a:gd name="connsiteX31" fmla="*/ 367278 w 6565124"/>
              <a:gd name="connsiteY31" fmla="*/ 1112703 h 1112703"/>
              <a:gd name="connsiteX32" fmla="*/ 268668 w 6565124"/>
              <a:gd name="connsiteY32" fmla="*/ 1056063 h 1112703"/>
              <a:gd name="connsiteX33" fmla="*/ 13011 w 6565124"/>
              <a:gd name="connsiteY33" fmla="*/ 612992 h 1112703"/>
              <a:gd name="connsiteX34" fmla="*/ 13011 w 6565124"/>
              <a:gd name="connsiteY34" fmla="*/ 499712 h 1112703"/>
              <a:gd name="connsiteX35" fmla="*/ 268668 w 6565124"/>
              <a:gd name="connsiteY35" fmla="*/ 56641 h 1112703"/>
              <a:gd name="connsiteX36" fmla="*/ 367278 w 6565124"/>
              <a:gd name="connsiteY36" fmla="*/ 0 h 1112703"/>
              <a:gd name="connsiteX37" fmla="*/ 870602 w 6565124"/>
              <a:gd name="connsiteY37" fmla="*/ 0 h 1112703"/>
              <a:gd name="connsiteX38" fmla="*/ 873619 w 6565124"/>
              <a:gd name="connsiteY38" fmla="*/ 0 h 1112703"/>
              <a:gd name="connsiteX39" fmla="*/ 877593 w 6565124"/>
              <a:gd name="connsiteY39" fmla="*/ 0 h 1112703"/>
              <a:gd name="connsiteX40" fmla="*/ 878592 w 6565124"/>
              <a:gd name="connsiteY40" fmla="*/ 0 h 1112703"/>
              <a:gd name="connsiteX41" fmla="*/ 963623 w 6565124"/>
              <a:gd name="connsiteY41" fmla="*/ 0 h 1112703"/>
              <a:gd name="connsiteX42" fmla="*/ 1362715 w 6565124"/>
              <a:gd name="connsiteY42" fmla="*/ 0 h 1112703"/>
              <a:gd name="connsiteX43" fmla="*/ 1378275 w 6565124"/>
              <a:gd name="connsiteY43" fmla="*/ 0 h 1112703"/>
              <a:gd name="connsiteX44" fmla="*/ 1378349 w 6565124"/>
              <a:gd name="connsiteY44" fmla="*/ 0 h 1112703"/>
              <a:gd name="connsiteX45" fmla="*/ 1384932 w 6565124"/>
              <a:gd name="connsiteY45" fmla="*/ 0 h 1112703"/>
              <a:gd name="connsiteX46" fmla="*/ 1509022 w 6565124"/>
              <a:gd name="connsiteY46" fmla="*/ 0 h 1112703"/>
              <a:gd name="connsiteX47" fmla="*/ 1881599 w 6565124"/>
              <a:gd name="connsiteY47" fmla="*/ 0 h 1112703"/>
              <a:gd name="connsiteX48" fmla="*/ 1884616 w 6565124"/>
              <a:gd name="connsiteY48" fmla="*/ 0 h 1112703"/>
              <a:gd name="connsiteX49" fmla="*/ 1888590 w 6565124"/>
              <a:gd name="connsiteY49" fmla="*/ 0 h 1112703"/>
              <a:gd name="connsiteX50" fmla="*/ 1889589 w 6565124"/>
              <a:gd name="connsiteY50" fmla="*/ 0 h 1112703"/>
              <a:gd name="connsiteX51" fmla="*/ 1974620 w 6565124"/>
              <a:gd name="connsiteY51" fmla="*/ 0 h 1112703"/>
              <a:gd name="connsiteX52" fmla="*/ 2169948 w 6565124"/>
              <a:gd name="connsiteY52" fmla="*/ 0 h 1112703"/>
              <a:gd name="connsiteX53" fmla="*/ 2209681 w 6565124"/>
              <a:gd name="connsiteY53" fmla="*/ 0 h 1112703"/>
              <a:gd name="connsiteX54" fmla="*/ 2293070 w 6565124"/>
              <a:gd name="connsiteY54" fmla="*/ 0 h 1112703"/>
              <a:gd name="connsiteX55" fmla="*/ 2326109 w 6565124"/>
              <a:gd name="connsiteY55" fmla="*/ 0 h 1112703"/>
              <a:gd name="connsiteX56" fmla="*/ 2343265 w 6565124"/>
              <a:gd name="connsiteY56" fmla="*/ 0 h 1112703"/>
              <a:gd name="connsiteX57" fmla="*/ 2395929 w 6565124"/>
              <a:gd name="connsiteY57" fmla="*/ 0 h 1112703"/>
              <a:gd name="connsiteX58" fmla="*/ 2446737 w 6565124"/>
              <a:gd name="connsiteY58" fmla="*/ 0 h 1112703"/>
              <a:gd name="connsiteX59" fmla="*/ 2456856 w 6565124"/>
              <a:gd name="connsiteY59" fmla="*/ 0 h 1112703"/>
              <a:gd name="connsiteX60" fmla="*/ 2596162 w 6565124"/>
              <a:gd name="connsiteY60" fmla="*/ 0 h 1112703"/>
              <a:gd name="connsiteX61" fmla="*/ 2628383 w 6565124"/>
              <a:gd name="connsiteY61" fmla="*/ 0 h 1112703"/>
              <a:gd name="connsiteX62" fmla="*/ 2678176 w 6565124"/>
              <a:gd name="connsiteY62" fmla="*/ 0 h 1112703"/>
              <a:gd name="connsiteX63" fmla="*/ 2713004 w 6565124"/>
              <a:gd name="connsiteY63" fmla="*/ 0 h 1112703"/>
              <a:gd name="connsiteX64" fmla="*/ 2716021 w 6565124"/>
              <a:gd name="connsiteY64" fmla="*/ 0 h 1112703"/>
              <a:gd name="connsiteX65" fmla="*/ 2719995 w 6565124"/>
              <a:gd name="connsiteY65" fmla="*/ 0 h 1112703"/>
              <a:gd name="connsiteX66" fmla="*/ 2720994 w 6565124"/>
              <a:gd name="connsiteY66" fmla="*/ 0 h 1112703"/>
              <a:gd name="connsiteX67" fmla="*/ 2738624 w 6565124"/>
              <a:gd name="connsiteY67" fmla="*/ 0 h 1112703"/>
              <a:gd name="connsiteX68" fmla="*/ 2801125 w 6565124"/>
              <a:gd name="connsiteY68" fmla="*/ 0 h 1112703"/>
              <a:gd name="connsiteX69" fmla="*/ 2806025 w 6565124"/>
              <a:gd name="connsiteY69" fmla="*/ 0 h 1112703"/>
              <a:gd name="connsiteX70" fmla="*/ 2829433 w 6565124"/>
              <a:gd name="connsiteY70" fmla="*/ 0 h 1112703"/>
              <a:gd name="connsiteX71" fmla="*/ 2832450 w 6565124"/>
              <a:gd name="connsiteY71" fmla="*/ 0 h 1112703"/>
              <a:gd name="connsiteX72" fmla="*/ 2836424 w 6565124"/>
              <a:gd name="connsiteY72" fmla="*/ 0 h 1112703"/>
              <a:gd name="connsiteX73" fmla="*/ 2837422 w 6565124"/>
              <a:gd name="connsiteY73" fmla="*/ 0 h 1112703"/>
              <a:gd name="connsiteX74" fmla="*/ 2922453 w 6565124"/>
              <a:gd name="connsiteY74" fmla="*/ 0 h 1112703"/>
              <a:gd name="connsiteX75" fmla="*/ 2974263 w 6565124"/>
              <a:gd name="connsiteY75" fmla="*/ 0 h 1112703"/>
              <a:gd name="connsiteX76" fmla="*/ 3090429 w 6565124"/>
              <a:gd name="connsiteY76" fmla="*/ 0 h 1112703"/>
              <a:gd name="connsiteX77" fmla="*/ 3090692 w 6565124"/>
              <a:gd name="connsiteY77" fmla="*/ 0 h 1112703"/>
              <a:gd name="connsiteX78" fmla="*/ 3205117 w 6565124"/>
              <a:gd name="connsiteY78" fmla="*/ 0 h 1112703"/>
              <a:gd name="connsiteX79" fmla="*/ 3206858 w 6565124"/>
              <a:gd name="connsiteY79" fmla="*/ 0 h 1112703"/>
              <a:gd name="connsiteX80" fmla="*/ 3220677 w 6565124"/>
              <a:gd name="connsiteY80" fmla="*/ 0 h 1112703"/>
              <a:gd name="connsiteX81" fmla="*/ 3220751 w 6565124"/>
              <a:gd name="connsiteY81" fmla="*/ 0 h 1112703"/>
              <a:gd name="connsiteX82" fmla="*/ 3227334 w 6565124"/>
              <a:gd name="connsiteY82" fmla="*/ 0 h 1112703"/>
              <a:gd name="connsiteX83" fmla="*/ 3321545 w 6565124"/>
              <a:gd name="connsiteY83" fmla="*/ 0 h 1112703"/>
              <a:gd name="connsiteX84" fmla="*/ 3337106 w 6565124"/>
              <a:gd name="connsiteY84" fmla="*/ 0 h 1112703"/>
              <a:gd name="connsiteX85" fmla="*/ 3337180 w 6565124"/>
              <a:gd name="connsiteY85" fmla="*/ 0 h 1112703"/>
              <a:gd name="connsiteX86" fmla="*/ 3343763 w 6565124"/>
              <a:gd name="connsiteY86" fmla="*/ 0 h 1112703"/>
              <a:gd name="connsiteX87" fmla="*/ 3351424 w 6565124"/>
              <a:gd name="connsiteY87" fmla="*/ 0 h 1112703"/>
              <a:gd name="connsiteX88" fmla="*/ 3467852 w 6565124"/>
              <a:gd name="connsiteY88" fmla="*/ 0 h 1112703"/>
              <a:gd name="connsiteX89" fmla="*/ 3522951 w 6565124"/>
              <a:gd name="connsiteY89" fmla="*/ 0 h 1112703"/>
              <a:gd name="connsiteX90" fmla="*/ 3633192 w 6565124"/>
              <a:gd name="connsiteY90" fmla="*/ 0 h 1112703"/>
              <a:gd name="connsiteX91" fmla="*/ 3639380 w 6565124"/>
              <a:gd name="connsiteY91" fmla="*/ 0 h 1112703"/>
              <a:gd name="connsiteX92" fmla="*/ 3695692 w 6565124"/>
              <a:gd name="connsiteY92" fmla="*/ 0 h 1112703"/>
              <a:gd name="connsiteX93" fmla="*/ 3724001 w 6565124"/>
              <a:gd name="connsiteY93" fmla="*/ 0 h 1112703"/>
              <a:gd name="connsiteX94" fmla="*/ 3727018 w 6565124"/>
              <a:gd name="connsiteY94" fmla="*/ 0 h 1112703"/>
              <a:gd name="connsiteX95" fmla="*/ 3730992 w 6565124"/>
              <a:gd name="connsiteY95" fmla="*/ 0 h 1112703"/>
              <a:gd name="connsiteX96" fmla="*/ 3731991 w 6565124"/>
              <a:gd name="connsiteY96" fmla="*/ 0 h 1112703"/>
              <a:gd name="connsiteX97" fmla="*/ 3749620 w 6565124"/>
              <a:gd name="connsiteY97" fmla="*/ 0 h 1112703"/>
              <a:gd name="connsiteX98" fmla="*/ 3812121 w 6565124"/>
              <a:gd name="connsiteY98" fmla="*/ 0 h 1112703"/>
              <a:gd name="connsiteX99" fmla="*/ 3817022 w 6565124"/>
              <a:gd name="connsiteY99" fmla="*/ 0 h 1112703"/>
              <a:gd name="connsiteX100" fmla="*/ 3840430 w 6565124"/>
              <a:gd name="connsiteY100" fmla="*/ 0 h 1112703"/>
              <a:gd name="connsiteX101" fmla="*/ 3843447 w 6565124"/>
              <a:gd name="connsiteY101" fmla="*/ 0 h 1112703"/>
              <a:gd name="connsiteX102" fmla="*/ 3847421 w 6565124"/>
              <a:gd name="connsiteY102" fmla="*/ 0 h 1112703"/>
              <a:gd name="connsiteX103" fmla="*/ 3848419 w 6565124"/>
              <a:gd name="connsiteY103" fmla="*/ 0 h 1112703"/>
              <a:gd name="connsiteX104" fmla="*/ 3933450 w 6565124"/>
              <a:gd name="connsiteY104" fmla="*/ 0 h 1112703"/>
              <a:gd name="connsiteX105" fmla="*/ 4012350 w 6565124"/>
              <a:gd name="connsiteY105" fmla="*/ 0 h 1112703"/>
              <a:gd name="connsiteX106" fmla="*/ 4135472 w 6565124"/>
              <a:gd name="connsiteY106" fmla="*/ 0 h 1112703"/>
              <a:gd name="connsiteX107" fmla="*/ 4168511 w 6565124"/>
              <a:gd name="connsiteY107" fmla="*/ 0 h 1112703"/>
              <a:gd name="connsiteX108" fmla="*/ 4177020 w 6565124"/>
              <a:gd name="connsiteY108" fmla="*/ 0 h 1112703"/>
              <a:gd name="connsiteX109" fmla="*/ 4185667 w 6565124"/>
              <a:gd name="connsiteY109" fmla="*/ 0 h 1112703"/>
              <a:gd name="connsiteX110" fmla="*/ 4231748 w 6565124"/>
              <a:gd name="connsiteY110" fmla="*/ 0 h 1112703"/>
              <a:gd name="connsiteX111" fmla="*/ 4238331 w 6565124"/>
              <a:gd name="connsiteY111" fmla="*/ 0 h 1112703"/>
              <a:gd name="connsiteX112" fmla="*/ 4299258 w 6565124"/>
              <a:gd name="connsiteY112" fmla="*/ 0 h 1112703"/>
              <a:gd name="connsiteX113" fmla="*/ 4302096 w 6565124"/>
              <a:gd name="connsiteY113" fmla="*/ 0 h 1112703"/>
              <a:gd name="connsiteX114" fmla="*/ 4354760 w 6565124"/>
              <a:gd name="connsiteY114" fmla="*/ 0 h 1112703"/>
              <a:gd name="connsiteX115" fmla="*/ 4470785 w 6565124"/>
              <a:gd name="connsiteY115" fmla="*/ 0 h 1112703"/>
              <a:gd name="connsiteX116" fmla="*/ 4671835 w 6565124"/>
              <a:gd name="connsiteY116" fmla="*/ 0 h 1112703"/>
              <a:gd name="connsiteX117" fmla="*/ 4674852 w 6565124"/>
              <a:gd name="connsiteY117" fmla="*/ 0 h 1112703"/>
              <a:gd name="connsiteX118" fmla="*/ 4678826 w 6565124"/>
              <a:gd name="connsiteY118" fmla="*/ 0 h 1112703"/>
              <a:gd name="connsiteX119" fmla="*/ 4679824 w 6565124"/>
              <a:gd name="connsiteY119" fmla="*/ 0 h 1112703"/>
              <a:gd name="connsiteX120" fmla="*/ 4764855 w 6565124"/>
              <a:gd name="connsiteY120" fmla="*/ 0 h 1112703"/>
              <a:gd name="connsiteX121" fmla="*/ 5163947 w 6565124"/>
              <a:gd name="connsiteY121" fmla="*/ 0 h 1112703"/>
              <a:gd name="connsiteX122" fmla="*/ 5179508 w 6565124"/>
              <a:gd name="connsiteY122" fmla="*/ 0 h 1112703"/>
              <a:gd name="connsiteX123" fmla="*/ 5179582 w 6565124"/>
              <a:gd name="connsiteY123" fmla="*/ 0 h 1112703"/>
              <a:gd name="connsiteX124" fmla="*/ 5186165 w 6565124"/>
              <a:gd name="connsiteY124" fmla="*/ 0 h 1112703"/>
              <a:gd name="connsiteX125" fmla="*/ 5310254 w 6565124"/>
              <a:gd name="connsiteY125" fmla="*/ 0 h 1112703"/>
              <a:gd name="connsiteX126" fmla="*/ 5682832 w 6565124"/>
              <a:gd name="connsiteY126" fmla="*/ 0 h 1112703"/>
              <a:gd name="connsiteX127" fmla="*/ 5685849 w 6565124"/>
              <a:gd name="connsiteY127" fmla="*/ 0 h 1112703"/>
              <a:gd name="connsiteX128" fmla="*/ 5689822 w 6565124"/>
              <a:gd name="connsiteY128" fmla="*/ 0 h 1112703"/>
              <a:gd name="connsiteX129" fmla="*/ 5690821 w 6565124"/>
              <a:gd name="connsiteY129" fmla="*/ 0 h 1112703"/>
              <a:gd name="connsiteX130" fmla="*/ 5775852 w 6565124"/>
              <a:gd name="connsiteY130" fmla="*/ 0 h 1112703"/>
              <a:gd name="connsiteX131" fmla="*/ 6197162 w 6565124"/>
              <a:gd name="connsiteY131" fmla="*/ 0 h 1112703"/>
              <a:gd name="connsiteX132" fmla="*/ 6295772 w 6565124"/>
              <a:gd name="connsiteY132" fmla="*/ 56641 h 1112703"/>
              <a:gd name="connsiteX133" fmla="*/ 6551428 w 6565124"/>
              <a:gd name="connsiteY133" fmla="*/ 499712 h 1112703"/>
              <a:gd name="connsiteX134" fmla="*/ 6551428 w 6565124"/>
              <a:gd name="connsiteY134" fmla="*/ 612992 h 1112703"/>
              <a:gd name="connsiteX135" fmla="*/ 6295772 w 6565124"/>
              <a:gd name="connsiteY135" fmla="*/ 1056063 h 1112703"/>
              <a:gd name="connsiteX136" fmla="*/ 6197162 w 6565124"/>
              <a:gd name="connsiteY136" fmla="*/ 1112703 h 1112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Lst>
            <a:rect l="l" t="t" r="r" b="b"/>
            <a:pathLst>
              <a:path w="6565124" h="1112703">
                <a:moveTo>
                  <a:pt x="6197162" y="1112703"/>
                </a:moveTo>
                <a:lnTo>
                  <a:pt x="5690821" y="1112703"/>
                </a:lnTo>
                <a:lnTo>
                  <a:pt x="5685849" y="1112703"/>
                </a:lnTo>
                <a:lnTo>
                  <a:pt x="5186165" y="1112703"/>
                </a:lnTo>
                <a:lnTo>
                  <a:pt x="5179508" y="1112703"/>
                </a:lnTo>
                <a:lnTo>
                  <a:pt x="4679824" y="1112703"/>
                </a:lnTo>
                <a:lnTo>
                  <a:pt x="4674852" y="1112703"/>
                </a:lnTo>
                <a:lnTo>
                  <a:pt x="4354760" y="1112703"/>
                </a:lnTo>
                <a:lnTo>
                  <a:pt x="4238331" y="1112703"/>
                </a:lnTo>
                <a:lnTo>
                  <a:pt x="4168511" y="1112703"/>
                </a:lnTo>
                <a:lnTo>
                  <a:pt x="3848419" y="1112703"/>
                </a:lnTo>
                <a:lnTo>
                  <a:pt x="3843447" y="1112703"/>
                </a:lnTo>
                <a:lnTo>
                  <a:pt x="3731991" y="1112703"/>
                </a:lnTo>
                <a:lnTo>
                  <a:pt x="3727018" y="1112703"/>
                </a:lnTo>
                <a:lnTo>
                  <a:pt x="3343763" y="1112703"/>
                </a:lnTo>
                <a:lnTo>
                  <a:pt x="3337106" y="1112703"/>
                </a:lnTo>
                <a:lnTo>
                  <a:pt x="3227334" y="1112703"/>
                </a:lnTo>
                <a:lnTo>
                  <a:pt x="3220677" y="1112703"/>
                </a:lnTo>
                <a:lnTo>
                  <a:pt x="2837422" y="1112703"/>
                </a:lnTo>
                <a:lnTo>
                  <a:pt x="2832450" y="1112703"/>
                </a:lnTo>
                <a:lnTo>
                  <a:pt x="2720994" y="1112703"/>
                </a:lnTo>
                <a:lnTo>
                  <a:pt x="2716021" y="1112703"/>
                </a:lnTo>
                <a:lnTo>
                  <a:pt x="2395929" y="1112703"/>
                </a:lnTo>
                <a:lnTo>
                  <a:pt x="2326109" y="1112703"/>
                </a:lnTo>
                <a:lnTo>
                  <a:pt x="2209681" y="1112703"/>
                </a:lnTo>
                <a:lnTo>
                  <a:pt x="1889589" y="1112703"/>
                </a:lnTo>
                <a:lnTo>
                  <a:pt x="1884616" y="1112703"/>
                </a:lnTo>
                <a:lnTo>
                  <a:pt x="1384932" y="1112703"/>
                </a:lnTo>
                <a:lnTo>
                  <a:pt x="1378275" y="1112703"/>
                </a:lnTo>
                <a:lnTo>
                  <a:pt x="878592" y="1112703"/>
                </a:lnTo>
                <a:lnTo>
                  <a:pt x="873619" y="1112703"/>
                </a:lnTo>
                <a:lnTo>
                  <a:pt x="367278" y="1112703"/>
                </a:lnTo>
                <a:cubicBezTo>
                  <a:pt x="331669" y="1112703"/>
                  <a:pt x="286929" y="1087124"/>
                  <a:pt x="268668" y="1056063"/>
                </a:cubicBezTo>
                <a:cubicBezTo>
                  <a:pt x="13011" y="612992"/>
                  <a:pt x="13011" y="612992"/>
                  <a:pt x="13011" y="612992"/>
                </a:cubicBezTo>
                <a:cubicBezTo>
                  <a:pt x="-4337" y="581931"/>
                  <a:pt x="-4337" y="530773"/>
                  <a:pt x="13011" y="499712"/>
                </a:cubicBezTo>
                <a:cubicBezTo>
                  <a:pt x="268668" y="56641"/>
                  <a:pt x="268668" y="56641"/>
                  <a:pt x="268668" y="56641"/>
                </a:cubicBezTo>
                <a:cubicBezTo>
                  <a:pt x="286929" y="25580"/>
                  <a:pt x="331669" y="0"/>
                  <a:pt x="367278" y="0"/>
                </a:cubicBezTo>
                <a:cubicBezTo>
                  <a:pt x="750764" y="0"/>
                  <a:pt x="846635" y="0"/>
                  <a:pt x="870602" y="0"/>
                </a:cubicBezTo>
                <a:lnTo>
                  <a:pt x="873619" y="0"/>
                </a:lnTo>
                <a:lnTo>
                  <a:pt x="877593" y="0"/>
                </a:lnTo>
                <a:cubicBezTo>
                  <a:pt x="878592" y="0"/>
                  <a:pt x="878592" y="0"/>
                  <a:pt x="878592" y="0"/>
                </a:cubicBezTo>
                <a:lnTo>
                  <a:pt x="963623" y="0"/>
                </a:lnTo>
                <a:cubicBezTo>
                  <a:pt x="1226941" y="0"/>
                  <a:pt x="1325686" y="0"/>
                  <a:pt x="1362715" y="0"/>
                </a:cubicBezTo>
                <a:lnTo>
                  <a:pt x="1378275" y="0"/>
                </a:lnTo>
                <a:lnTo>
                  <a:pt x="1378349" y="0"/>
                </a:lnTo>
                <a:cubicBezTo>
                  <a:pt x="1384932" y="0"/>
                  <a:pt x="1384932" y="0"/>
                  <a:pt x="1384932" y="0"/>
                </a:cubicBezTo>
                <a:lnTo>
                  <a:pt x="1509022" y="0"/>
                </a:lnTo>
                <a:cubicBezTo>
                  <a:pt x="1784605" y="0"/>
                  <a:pt x="1860628" y="0"/>
                  <a:pt x="1881599" y="0"/>
                </a:cubicBezTo>
                <a:lnTo>
                  <a:pt x="1884616" y="0"/>
                </a:lnTo>
                <a:lnTo>
                  <a:pt x="1888590" y="0"/>
                </a:lnTo>
                <a:cubicBezTo>
                  <a:pt x="1889589" y="0"/>
                  <a:pt x="1889589" y="0"/>
                  <a:pt x="1889589" y="0"/>
                </a:cubicBezTo>
                <a:lnTo>
                  <a:pt x="1974620" y="0"/>
                </a:lnTo>
                <a:cubicBezTo>
                  <a:pt x="2053615" y="0"/>
                  <a:pt x="2117799" y="0"/>
                  <a:pt x="2169948" y="0"/>
                </a:cubicBezTo>
                <a:lnTo>
                  <a:pt x="2209681" y="0"/>
                </a:lnTo>
                <a:lnTo>
                  <a:pt x="2293070" y="0"/>
                </a:lnTo>
                <a:lnTo>
                  <a:pt x="2326109" y="0"/>
                </a:lnTo>
                <a:lnTo>
                  <a:pt x="2343265" y="0"/>
                </a:lnTo>
                <a:cubicBezTo>
                  <a:pt x="2395929" y="0"/>
                  <a:pt x="2395929" y="0"/>
                  <a:pt x="2395929" y="0"/>
                </a:cubicBezTo>
                <a:lnTo>
                  <a:pt x="2446737" y="0"/>
                </a:lnTo>
                <a:lnTo>
                  <a:pt x="2456856" y="0"/>
                </a:lnTo>
                <a:lnTo>
                  <a:pt x="2596162" y="0"/>
                </a:lnTo>
                <a:lnTo>
                  <a:pt x="2628383" y="0"/>
                </a:lnTo>
                <a:lnTo>
                  <a:pt x="2678176" y="0"/>
                </a:lnTo>
                <a:lnTo>
                  <a:pt x="2713004" y="0"/>
                </a:lnTo>
                <a:lnTo>
                  <a:pt x="2716021" y="0"/>
                </a:lnTo>
                <a:lnTo>
                  <a:pt x="2719995" y="0"/>
                </a:lnTo>
                <a:lnTo>
                  <a:pt x="2720994" y="0"/>
                </a:lnTo>
                <a:lnTo>
                  <a:pt x="2738624" y="0"/>
                </a:lnTo>
                <a:cubicBezTo>
                  <a:pt x="2766661" y="0"/>
                  <a:pt x="2786742" y="0"/>
                  <a:pt x="2801125" y="0"/>
                </a:cubicBezTo>
                <a:lnTo>
                  <a:pt x="2806025" y="0"/>
                </a:lnTo>
                <a:lnTo>
                  <a:pt x="2829433" y="0"/>
                </a:lnTo>
                <a:lnTo>
                  <a:pt x="2832450" y="0"/>
                </a:lnTo>
                <a:lnTo>
                  <a:pt x="2836424" y="0"/>
                </a:lnTo>
                <a:cubicBezTo>
                  <a:pt x="2837422" y="0"/>
                  <a:pt x="2837422" y="0"/>
                  <a:pt x="2837422" y="0"/>
                </a:cubicBezTo>
                <a:lnTo>
                  <a:pt x="2922453" y="0"/>
                </a:lnTo>
                <a:lnTo>
                  <a:pt x="2974263" y="0"/>
                </a:lnTo>
                <a:lnTo>
                  <a:pt x="3090429" y="0"/>
                </a:lnTo>
                <a:lnTo>
                  <a:pt x="3090692" y="0"/>
                </a:lnTo>
                <a:lnTo>
                  <a:pt x="3205117" y="0"/>
                </a:lnTo>
                <a:lnTo>
                  <a:pt x="3206858" y="0"/>
                </a:lnTo>
                <a:lnTo>
                  <a:pt x="3220677" y="0"/>
                </a:lnTo>
                <a:lnTo>
                  <a:pt x="3220751" y="0"/>
                </a:lnTo>
                <a:lnTo>
                  <a:pt x="3227334" y="0"/>
                </a:lnTo>
                <a:lnTo>
                  <a:pt x="3321545" y="0"/>
                </a:lnTo>
                <a:lnTo>
                  <a:pt x="3337106" y="0"/>
                </a:lnTo>
                <a:lnTo>
                  <a:pt x="3337180" y="0"/>
                </a:lnTo>
                <a:cubicBezTo>
                  <a:pt x="3343763" y="0"/>
                  <a:pt x="3343763" y="0"/>
                  <a:pt x="3343763" y="0"/>
                </a:cubicBezTo>
                <a:lnTo>
                  <a:pt x="3351424" y="0"/>
                </a:lnTo>
                <a:lnTo>
                  <a:pt x="3467852" y="0"/>
                </a:lnTo>
                <a:lnTo>
                  <a:pt x="3522951" y="0"/>
                </a:lnTo>
                <a:lnTo>
                  <a:pt x="3633192" y="0"/>
                </a:lnTo>
                <a:lnTo>
                  <a:pt x="3639380" y="0"/>
                </a:lnTo>
                <a:lnTo>
                  <a:pt x="3695692" y="0"/>
                </a:lnTo>
                <a:lnTo>
                  <a:pt x="3724001" y="0"/>
                </a:lnTo>
                <a:lnTo>
                  <a:pt x="3727018" y="0"/>
                </a:lnTo>
                <a:lnTo>
                  <a:pt x="3730992" y="0"/>
                </a:lnTo>
                <a:lnTo>
                  <a:pt x="3731991" y="0"/>
                </a:lnTo>
                <a:lnTo>
                  <a:pt x="3749620" y="0"/>
                </a:lnTo>
                <a:cubicBezTo>
                  <a:pt x="3777658" y="0"/>
                  <a:pt x="3797739" y="0"/>
                  <a:pt x="3812121" y="0"/>
                </a:cubicBezTo>
                <a:lnTo>
                  <a:pt x="3817022" y="0"/>
                </a:lnTo>
                <a:lnTo>
                  <a:pt x="3840430" y="0"/>
                </a:lnTo>
                <a:lnTo>
                  <a:pt x="3843447" y="0"/>
                </a:lnTo>
                <a:lnTo>
                  <a:pt x="3847421" y="0"/>
                </a:lnTo>
                <a:cubicBezTo>
                  <a:pt x="3848419" y="0"/>
                  <a:pt x="3848419" y="0"/>
                  <a:pt x="3848419" y="0"/>
                </a:cubicBezTo>
                <a:lnTo>
                  <a:pt x="3933450" y="0"/>
                </a:lnTo>
                <a:lnTo>
                  <a:pt x="4012350" y="0"/>
                </a:lnTo>
                <a:lnTo>
                  <a:pt x="4135472" y="0"/>
                </a:lnTo>
                <a:lnTo>
                  <a:pt x="4168511" y="0"/>
                </a:lnTo>
                <a:lnTo>
                  <a:pt x="4177020" y="0"/>
                </a:lnTo>
                <a:lnTo>
                  <a:pt x="4185667" y="0"/>
                </a:lnTo>
                <a:lnTo>
                  <a:pt x="4231748" y="0"/>
                </a:lnTo>
                <a:lnTo>
                  <a:pt x="4238331" y="0"/>
                </a:lnTo>
                <a:lnTo>
                  <a:pt x="4299258" y="0"/>
                </a:lnTo>
                <a:lnTo>
                  <a:pt x="4302096" y="0"/>
                </a:lnTo>
                <a:cubicBezTo>
                  <a:pt x="4354760" y="0"/>
                  <a:pt x="4354760" y="0"/>
                  <a:pt x="4354760" y="0"/>
                </a:cubicBezTo>
                <a:lnTo>
                  <a:pt x="4470785" y="0"/>
                </a:lnTo>
                <a:cubicBezTo>
                  <a:pt x="4609411" y="0"/>
                  <a:pt x="4656107" y="0"/>
                  <a:pt x="4671835" y="0"/>
                </a:cubicBezTo>
                <a:lnTo>
                  <a:pt x="4674852" y="0"/>
                </a:lnTo>
                <a:lnTo>
                  <a:pt x="4678826" y="0"/>
                </a:lnTo>
                <a:cubicBezTo>
                  <a:pt x="4679824" y="0"/>
                  <a:pt x="4679824" y="0"/>
                  <a:pt x="4679824" y="0"/>
                </a:cubicBezTo>
                <a:lnTo>
                  <a:pt x="4764855" y="0"/>
                </a:lnTo>
                <a:cubicBezTo>
                  <a:pt x="5028174" y="0"/>
                  <a:pt x="5126918" y="0"/>
                  <a:pt x="5163947" y="0"/>
                </a:cubicBezTo>
                <a:lnTo>
                  <a:pt x="5179508" y="0"/>
                </a:lnTo>
                <a:lnTo>
                  <a:pt x="5179582" y="0"/>
                </a:lnTo>
                <a:cubicBezTo>
                  <a:pt x="5186165" y="0"/>
                  <a:pt x="5186165" y="0"/>
                  <a:pt x="5186165" y="0"/>
                </a:cubicBezTo>
                <a:lnTo>
                  <a:pt x="5310254" y="0"/>
                </a:lnTo>
                <a:cubicBezTo>
                  <a:pt x="5585838" y="0"/>
                  <a:pt x="5661860" y="0"/>
                  <a:pt x="5682832" y="0"/>
                </a:cubicBezTo>
                <a:lnTo>
                  <a:pt x="5685849" y="0"/>
                </a:lnTo>
                <a:lnTo>
                  <a:pt x="5689822" y="0"/>
                </a:lnTo>
                <a:cubicBezTo>
                  <a:pt x="5690821" y="0"/>
                  <a:pt x="5690821" y="0"/>
                  <a:pt x="5690821" y="0"/>
                </a:cubicBezTo>
                <a:lnTo>
                  <a:pt x="5775852" y="0"/>
                </a:lnTo>
                <a:cubicBezTo>
                  <a:pt x="6197162" y="0"/>
                  <a:pt x="6197162" y="0"/>
                  <a:pt x="6197162" y="0"/>
                </a:cubicBezTo>
                <a:cubicBezTo>
                  <a:pt x="6233684" y="0"/>
                  <a:pt x="6277511" y="25580"/>
                  <a:pt x="6295772" y="56641"/>
                </a:cubicBezTo>
                <a:cubicBezTo>
                  <a:pt x="6551428" y="499712"/>
                  <a:pt x="6551428" y="499712"/>
                  <a:pt x="6551428" y="499712"/>
                </a:cubicBezTo>
                <a:cubicBezTo>
                  <a:pt x="6569690" y="530772"/>
                  <a:pt x="6569690" y="581931"/>
                  <a:pt x="6551428" y="612992"/>
                </a:cubicBezTo>
                <a:cubicBezTo>
                  <a:pt x="6295772" y="1056063"/>
                  <a:pt x="6295772" y="1056063"/>
                  <a:pt x="6295772" y="1056063"/>
                </a:cubicBezTo>
                <a:cubicBezTo>
                  <a:pt x="6277511" y="1087124"/>
                  <a:pt x="6233684" y="1112703"/>
                  <a:pt x="6197162" y="1112703"/>
                </a:cubicBezTo>
                <a:close/>
              </a:path>
            </a:pathLst>
          </a:custGeom>
          <a:gradFill>
            <a:gsLst>
              <a:gs pos="0">
                <a:srgbClr val="DEDEDE"/>
              </a:gs>
              <a:gs pos="100000">
                <a:srgbClr val="FBFBFB"/>
              </a:gs>
            </a:gsLst>
            <a:lin ang="5400000" scaled="1"/>
          </a:gradFill>
          <a:ln w="31750" cap="flat">
            <a:gradFill>
              <a:gsLst>
                <a:gs pos="0">
                  <a:schemeClr val="bg1"/>
                </a:gs>
                <a:gs pos="100000">
                  <a:srgbClr val="DDDDDD"/>
                </a:gs>
              </a:gsLst>
              <a:lin ang="5400000" scaled="1"/>
            </a:gradFill>
            <a:prstDash val="solid"/>
            <a:miter lim="800000"/>
          </a:ln>
          <a:effectLst>
            <a:outerShdw blurRad="228600" dist="101600" dir="5400000" algn="t" rotWithShape="0">
              <a:schemeClr val="tx1">
                <a:lumMod val="85000"/>
                <a:lumOff val="15000"/>
                <a:alpha val="33000"/>
              </a:schemeClr>
            </a:outerShdw>
          </a:effectLst>
        </p:spPr>
        <p:txBody>
          <a:bodyPr vert="horz" wrap="square" lIns="91440" tIns="45720" rIns="91440" bIns="45720" numCol="1" anchor="t" anchorCtr="0" compatLnSpc="1"/>
          <a:lstStyle/>
          <a:p>
            <a:pPr marL="0" marR="0" lvl="0" indent="0"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8" name="任意多边形 5"/>
          <p:cNvSpPr/>
          <p:nvPr>
            <p:custDataLst>
              <p:tags r:id="rId2"/>
            </p:custDataLst>
          </p:nvPr>
        </p:nvSpPr>
        <p:spPr bwMode="auto">
          <a:xfrm>
            <a:off x="4834507" y="5289312"/>
            <a:ext cx="6133071" cy="828920"/>
          </a:xfrm>
          <a:custGeom>
            <a:avLst/>
            <a:gdLst>
              <a:gd name="connsiteX0" fmla="*/ 6197162 w 6565124"/>
              <a:gd name="connsiteY0" fmla="*/ 1112703 h 1112703"/>
              <a:gd name="connsiteX1" fmla="*/ 5690821 w 6565124"/>
              <a:gd name="connsiteY1" fmla="*/ 1112703 h 1112703"/>
              <a:gd name="connsiteX2" fmla="*/ 5685849 w 6565124"/>
              <a:gd name="connsiteY2" fmla="*/ 1112703 h 1112703"/>
              <a:gd name="connsiteX3" fmla="*/ 5186165 w 6565124"/>
              <a:gd name="connsiteY3" fmla="*/ 1112703 h 1112703"/>
              <a:gd name="connsiteX4" fmla="*/ 5179508 w 6565124"/>
              <a:gd name="connsiteY4" fmla="*/ 1112703 h 1112703"/>
              <a:gd name="connsiteX5" fmla="*/ 4679824 w 6565124"/>
              <a:gd name="connsiteY5" fmla="*/ 1112703 h 1112703"/>
              <a:gd name="connsiteX6" fmla="*/ 4674852 w 6565124"/>
              <a:gd name="connsiteY6" fmla="*/ 1112703 h 1112703"/>
              <a:gd name="connsiteX7" fmla="*/ 4354760 w 6565124"/>
              <a:gd name="connsiteY7" fmla="*/ 1112703 h 1112703"/>
              <a:gd name="connsiteX8" fmla="*/ 4238331 w 6565124"/>
              <a:gd name="connsiteY8" fmla="*/ 1112703 h 1112703"/>
              <a:gd name="connsiteX9" fmla="*/ 4168511 w 6565124"/>
              <a:gd name="connsiteY9" fmla="*/ 1112703 h 1112703"/>
              <a:gd name="connsiteX10" fmla="*/ 3848419 w 6565124"/>
              <a:gd name="connsiteY10" fmla="*/ 1112703 h 1112703"/>
              <a:gd name="connsiteX11" fmla="*/ 3843447 w 6565124"/>
              <a:gd name="connsiteY11" fmla="*/ 1112703 h 1112703"/>
              <a:gd name="connsiteX12" fmla="*/ 3731991 w 6565124"/>
              <a:gd name="connsiteY12" fmla="*/ 1112703 h 1112703"/>
              <a:gd name="connsiteX13" fmla="*/ 3727018 w 6565124"/>
              <a:gd name="connsiteY13" fmla="*/ 1112703 h 1112703"/>
              <a:gd name="connsiteX14" fmla="*/ 3343763 w 6565124"/>
              <a:gd name="connsiteY14" fmla="*/ 1112703 h 1112703"/>
              <a:gd name="connsiteX15" fmla="*/ 3337106 w 6565124"/>
              <a:gd name="connsiteY15" fmla="*/ 1112703 h 1112703"/>
              <a:gd name="connsiteX16" fmla="*/ 3227334 w 6565124"/>
              <a:gd name="connsiteY16" fmla="*/ 1112703 h 1112703"/>
              <a:gd name="connsiteX17" fmla="*/ 3220677 w 6565124"/>
              <a:gd name="connsiteY17" fmla="*/ 1112703 h 1112703"/>
              <a:gd name="connsiteX18" fmla="*/ 2837422 w 6565124"/>
              <a:gd name="connsiteY18" fmla="*/ 1112703 h 1112703"/>
              <a:gd name="connsiteX19" fmla="*/ 2832450 w 6565124"/>
              <a:gd name="connsiteY19" fmla="*/ 1112703 h 1112703"/>
              <a:gd name="connsiteX20" fmla="*/ 2720994 w 6565124"/>
              <a:gd name="connsiteY20" fmla="*/ 1112703 h 1112703"/>
              <a:gd name="connsiteX21" fmla="*/ 2716021 w 6565124"/>
              <a:gd name="connsiteY21" fmla="*/ 1112703 h 1112703"/>
              <a:gd name="connsiteX22" fmla="*/ 2395929 w 6565124"/>
              <a:gd name="connsiteY22" fmla="*/ 1112703 h 1112703"/>
              <a:gd name="connsiteX23" fmla="*/ 2326109 w 6565124"/>
              <a:gd name="connsiteY23" fmla="*/ 1112703 h 1112703"/>
              <a:gd name="connsiteX24" fmla="*/ 2209681 w 6565124"/>
              <a:gd name="connsiteY24" fmla="*/ 1112703 h 1112703"/>
              <a:gd name="connsiteX25" fmla="*/ 1889589 w 6565124"/>
              <a:gd name="connsiteY25" fmla="*/ 1112703 h 1112703"/>
              <a:gd name="connsiteX26" fmla="*/ 1884616 w 6565124"/>
              <a:gd name="connsiteY26" fmla="*/ 1112703 h 1112703"/>
              <a:gd name="connsiteX27" fmla="*/ 1384932 w 6565124"/>
              <a:gd name="connsiteY27" fmla="*/ 1112703 h 1112703"/>
              <a:gd name="connsiteX28" fmla="*/ 1378275 w 6565124"/>
              <a:gd name="connsiteY28" fmla="*/ 1112703 h 1112703"/>
              <a:gd name="connsiteX29" fmla="*/ 878592 w 6565124"/>
              <a:gd name="connsiteY29" fmla="*/ 1112703 h 1112703"/>
              <a:gd name="connsiteX30" fmla="*/ 873619 w 6565124"/>
              <a:gd name="connsiteY30" fmla="*/ 1112703 h 1112703"/>
              <a:gd name="connsiteX31" fmla="*/ 367278 w 6565124"/>
              <a:gd name="connsiteY31" fmla="*/ 1112703 h 1112703"/>
              <a:gd name="connsiteX32" fmla="*/ 268668 w 6565124"/>
              <a:gd name="connsiteY32" fmla="*/ 1056063 h 1112703"/>
              <a:gd name="connsiteX33" fmla="*/ 13011 w 6565124"/>
              <a:gd name="connsiteY33" fmla="*/ 612992 h 1112703"/>
              <a:gd name="connsiteX34" fmla="*/ 13011 w 6565124"/>
              <a:gd name="connsiteY34" fmla="*/ 499712 h 1112703"/>
              <a:gd name="connsiteX35" fmla="*/ 268668 w 6565124"/>
              <a:gd name="connsiteY35" fmla="*/ 56641 h 1112703"/>
              <a:gd name="connsiteX36" fmla="*/ 367278 w 6565124"/>
              <a:gd name="connsiteY36" fmla="*/ 0 h 1112703"/>
              <a:gd name="connsiteX37" fmla="*/ 870602 w 6565124"/>
              <a:gd name="connsiteY37" fmla="*/ 0 h 1112703"/>
              <a:gd name="connsiteX38" fmla="*/ 873619 w 6565124"/>
              <a:gd name="connsiteY38" fmla="*/ 0 h 1112703"/>
              <a:gd name="connsiteX39" fmla="*/ 877593 w 6565124"/>
              <a:gd name="connsiteY39" fmla="*/ 0 h 1112703"/>
              <a:gd name="connsiteX40" fmla="*/ 878592 w 6565124"/>
              <a:gd name="connsiteY40" fmla="*/ 0 h 1112703"/>
              <a:gd name="connsiteX41" fmla="*/ 963623 w 6565124"/>
              <a:gd name="connsiteY41" fmla="*/ 0 h 1112703"/>
              <a:gd name="connsiteX42" fmla="*/ 1362715 w 6565124"/>
              <a:gd name="connsiteY42" fmla="*/ 0 h 1112703"/>
              <a:gd name="connsiteX43" fmla="*/ 1378275 w 6565124"/>
              <a:gd name="connsiteY43" fmla="*/ 0 h 1112703"/>
              <a:gd name="connsiteX44" fmla="*/ 1378349 w 6565124"/>
              <a:gd name="connsiteY44" fmla="*/ 0 h 1112703"/>
              <a:gd name="connsiteX45" fmla="*/ 1384932 w 6565124"/>
              <a:gd name="connsiteY45" fmla="*/ 0 h 1112703"/>
              <a:gd name="connsiteX46" fmla="*/ 1509022 w 6565124"/>
              <a:gd name="connsiteY46" fmla="*/ 0 h 1112703"/>
              <a:gd name="connsiteX47" fmla="*/ 1881599 w 6565124"/>
              <a:gd name="connsiteY47" fmla="*/ 0 h 1112703"/>
              <a:gd name="connsiteX48" fmla="*/ 1884616 w 6565124"/>
              <a:gd name="connsiteY48" fmla="*/ 0 h 1112703"/>
              <a:gd name="connsiteX49" fmla="*/ 1888590 w 6565124"/>
              <a:gd name="connsiteY49" fmla="*/ 0 h 1112703"/>
              <a:gd name="connsiteX50" fmla="*/ 1889589 w 6565124"/>
              <a:gd name="connsiteY50" fmla="*/ 0 h 1112703"/>
              <a:gd name="connsiteX51" fmla="*/ 1974620 w 6565124"/>
              <a:gd name="connsiteY51" fmla="*/ 0 h 1112703"/>
              <a:gd name="connsiteX52" fmla="*/ 2169948 w 6565124"/>
              <a:gd name="connsiteY52" fmla="*/ 0 h 1112703"/>
              <a:gd name="connsiteX53" fmla="*/ 2209681 w 6565124"/>
              <a:gd name="connsiteY53" fmla="*/ 0 h 1112703"/>
              <a:gd name="connsiteX54" fmla="*/ 2293070 w 6565124"/>
              <a:gd name="connsiteY54" fmla="*/ 0 h 1112703"/>
              <a:gd name="connsiteX55" fmla="*/ 2326109 w 6565124"/>
              <a:gd name="connsiteY55" fmla="*/ 0 h 1112703"/>
              <a:gd name="connsiteX56" fmla="*/ 2343265 w 6565124"/>
              <a:gd name="connsiteY56" fmla="*/ 0 h 1112703"/>
              <a:gd name="connsiteX57" fmla="*/ 2395929 w 6565124"/>
              <a:gd name="connsiteY57" fmla="*/ 0 h 1112703"/>
              <a:gd name="connsiteX58" fmla="*/ 2446737 w 6565124"/>
              <a:gd name="connsiteY58" fmla="*/ 0 h 1112703"/>
              <a:gd name="connsiteX59" fmla="*/ 2456856 w 6565124"/>
              <a:gd name="connsiteY59" fmla="*/ 0 h 1112703"/>
              <a:gd name="connsiteX60" fmla="*/ 2596162 w 6565124"/>
              <a:gd name="connsiteY60" fmla="*/ 0 h 1112703"/>
              <a:gd name="connsiteX61" fmla="*/ 2628383 w 6565124"/>
              <a:gd name="connsiteY61" fmla="*/ 0 h 1112703"/>
              <a:gd name="connsiteX62" fmla="*/ 2678176 w 6565124"/>
              <a:gd name="connsiteY62" fmla="*/ 0 h 1112703"/>
              <a:gd name="connsiteX63" fmla="*/ 2713004 w 6565124"/>
              <a:gd name="connsiteY63" fmla="*/ 0 h 1112703"/>
              <a:gd name="connsiteX64" fmla="*/ 2716021 w 6565124"/>
              <a:gd name="connsiteY64" fmla="*/ 0 h 1112703"/>
              <a:gd name="connsiteX65" fmla="*/ 2719995 w 6565124"/>
              <a:gd name="connsiteY65" fmla="*/ 0 h 1112703"/>
              <a:gd name="connsiteX66" fmla="*/ 2720994 w 6565124"/>
              <a:gd name="connsiteY66" fmla="*/ 0 h 1112703"/>
              <a:gd name="connsiteX67" fmla="*/ 2738624 w 6565124"/>
              <a:gd name="connsiteY67" fmla="*/ 0 h 1112703"/>
              <a:gd name="connsiteX68" fmla="*/ 2801125 w 6565124"/>
              <a:gd name="connsiteY68" fmla="*/ 0 h 1112703"/>
              <a:gd name="connsiteX69" fmla="*/ 2806025 w 6565124"/>
              <a:gd name="connsiteY69" fmla="*/ 0 h 1112703"/>
              <a:gd name="connsiteX70" fmla="*/ 2829433 w 6565124"/>
              <a:gd name="connsiteY70" fmla="*/ 0 h 1112703"/>
              <a:gd name="connsiteX71" fmla="*/ 2832450 w 6565124"/>
              <a:gd name="connsiteY71" fmla="*/ 0 h 1112703"/>
              <a:gd name="connsiteX72" fmla="*/ 2836424 w 6565124"/>
              <a:gd name="connsiteY72" fmla="*/ 0 h 1112703"/>
              <a:gd name="connsiteX73" fmla="*/ 2837422 w 6565124"/>
              <a:gd name="connsiteY73" fmla="*/ 0 h 1112703"/>
              <a:gd name="connsiteX74" fmla="*/ 2922453 w 6565124"/>
              <a:gd name="connsiteY74" fmla="*/ 0 h 1112703"/>
              <a:gd name="connsiteX75" fmla="*/ 2974263 w 6565124"/>
              <a:gd name="connsiteY75" fmla="*/ 0 h 1112703"/>
              <a:gd name="connsiteX76" fmla="*/ 3090429 w 6565124"/>
              <a:gd name="connsiteY76" fmla="*/ 0 h 1112703"/>
              <a:gd name="connsiteX77" fmla="*/ 3090692 w 6565124"/>
              <a:gd name="connsiteY77" fmla="*/ 0 h 1112703"/>
              <a:gd name="connsiteX78" fmla="*/ 3205117 w 6565124"/>
              <a:gd name="connsiteY78" fmla="*/ 0 h 1112703"/>
              <a:gd name="connsiteX79" fmla="*/ 3206858 w 6565124"/>
              <a:gd name="connsiteY79" fmla="*/ 0 h 1112703"/>
              <a:gd name="connsiteX80" fmla="*/ 3220677 w 6565124"/>
              <a:gd name="connsiteY80" fmla="*/ 0 h 1112703"/>
              <a:gd name="connsiteX81" fmla="*/ 3220751 w 6565124"/>
              <a:gd name="connsiteY81" fmla="*/ 0 h 1112703"/>
              <a:gd name="connsiteX82" fmla="*/ 3227334 w 6565124"/>
              <a:gd name="connsiteY82" fmla="*/ 0 h 1112703"/>
              <a:gd name="connsiteX83" fmla="*/ 3321545 w 6565124"/>
              <a:gd name="connsiteY83" fmla="*/ 0 h 1112703"/>
              <a:gd name="connsiteX84" fmla="*/ 3337106 w 6565124"/>
              <a:gd name="connsiteY84" fmla="*/ 0 h 1112703"/>
              <a:gd name="connsiteX85" fmla="*/ 3337180 w 6565124"/>
              <a:gd name="connsiteY85" fmla="*/ 0 h 1112703"/>
              <a:gd name="connsiteX86" fmla="*/ 3343763 w 6565124"/>
              <a:gd name="connsiteY86" fmla="*/ 0 h 1112703"/>
              <a:gd name="connsiteX87" fmla="*/ 3351424 w 6565124"/>
              <a:gd name="connsiteY87" fmla="*/ 0 h 1112703"/>
              <a:gd name="connsiteX88" fmla="*/ 3467852 w 6565124"/>
              <a:gd name="connsiteY88" fmla="*/ 0 h 1112703"/>
              <a:gd name="connsiteX89" fmla="*/ 3522951 w 6565124"/>
              <a:gd name="connsiteY89" fmla="*/ 0 h 1112703"/>
              <a:gd name="connsiteX90" fmla="*/ 3633192 w 6565124"/>
              <a:gd name="connsiteY90" fmla="*/ 0 h 1112703"/>
              <a:gd name="connsiteX91" fmla="*/ 3639380 w 6565124"/>
              <a:gd name="connsiteY91" fmla="*/ 0 h 1112703"/>
              <a:gd name="connsiteX92" fmla="*/ 3695692 w 6565124"/>
              <a:gd name="connsiteY92" fmla="*/ 0 h 1112703"/>
              <a:gd name="connsiteX93" fmla="*/ 3724001 w 6565124"/>
              <a:gd name="connsiteY93" fmla="*/ 0 h 1112703"/>
              <a:gd name="connsiteX94" fmla="*/ 3727018 w 6565124"/>
              <a:gd name="connsiteY94" fmla="*/ 0 h 1112703"/>
              <a:gd name="connsiteX95" fmla="*/ 3730992 w 6565124"/>
              <a:gd name="connsiteY95" fmla="*/ 0 h 1112703"/>
              <a:gd name="connsiteX96" fmla="*/ 3731991 w 6565124"/>
              <a:gd name="connsiteY96" fmla="*/ 0 h 1112703"/>
              <a:gd name="connsiteX97" fmla="*/ 3749620 w 6565124"/>
              <a:gd name="connsiteY97" fmla="*/ 0 h 1112703"/>
              <a:gd name="connsiteX98" fmla="*/ 3812121 w 6565124"/>
              <a:gd name="connsiteY98" fmla="*/ 0 h 1112703"/>
              <a:gd name="connsiteX99" fmla="*/ 3817022 w 6565124"/>
              <a:gd name="connsiteY99" fmla="*/ 0 h 1112703"/>
              <a:gd name="connsiteX100" fmla="*/ 3840430 w 6565124"/>
              <a:gd name="connsiteY100" fmla="*/ 0 h 1112703"/>
              <a:gd name="connsiteX101" fmla="*/ 3843447 w 6565124"/>
              <a:gd name="connsiteY101" fmla="*/ 0 h 1112703"/>
              <a:gd name="connsiteX102" fmla="*/ 3847421 w 6565124"/>
              <a:gd name="connsiteY102" fmla="*/ 0 h 1112703"/>
              <a:gd name="connsiteX103" fmla="*/ 3848419 w 6565124"/>
              <a:gd name="connsiteY103" fmla="*/ 0 h 1112703"/>
              <a:gd name="connsiteX104" fmla="*/ 3933450 w 6565124"/>
              <a:gd name="connsiteY104" fmla="*/ 0 h 1112703"/>
              <a:gd name="connsiteX105" fmla="*/ 4012350 w 6565124"/>
              <a:gd name="connsiteY105" fmla="*/ 0 h 1112703"/>
              <a:gd name="connsiteX106" fmla="*/ 4135472 w 6565124"/>
              <a:gd name="connsiteY106" fmla="*/ 0 h 1112703"/>
              <a:gd name="connsiteX107" fmla="*/ 4168511 w 6565124"/>
              <a:gd name="connsiteY107" fmla="*/ 0 h 1112703"/>
              <a:gd name="connsiteX108" fmla="*/ 4177020 w 6565124"/>
              <a:gd name="connsiteY108" fmla="*/ 0 h 1112703"/>
              <a:gd name="connsiteX109" fmla="*/ 4185667 w 6565124"/>
              <a:gd name="connsiteY109" fmla="*/ 0 h 1112703"/>
              <a:gd name="connsiteX110" fmla="*/ 4231748 w 6565124"/>
              <a:gd name="connsiteY110" fmla="*/ 0 h 1112703"/>
              <a:gd name="connsiteX111" fmla="*/ 4238331 w 6565124"/>
              <a:gd name="connsiteY111" fmla="*/ 0 h 1112703"/>
              <a:gd name="connsiteX112" fmla="*/ 4299258 w 6565124"/>
              <a:gd name="connsiteY112" fmla="*/ 0 h 1112703"/>
              <a:gd name="connsiteX113" fmla="*/ 4302096 w 6565124"/>
              <a:gd name="connsiteY113" fmla="*/ 0 h 1112703"/>
              <a:gd name="connsiteX114" fmla="*/ 4354760 w 6565124"/>
              <a:gd name="connsiteY114" fmla="*/ 0 h 1112703"/>
              <a:gd name="connsiteX115" fmla="*/ 4470785 w 6565124"/>
              <a:gd name="connsiteY115" fmla="*/ 0 h 1112703"/>
              <a:gd name="connsiteX116" fmla="*/ 4671835 w 6565124"/>
              <a:gd name="connsiteY116" fmla="*/ 0 h 1112703"/>
              <a:gd name="connsiteX117" fmla="*/ 4674852 w 6565124"/>
              <a:gd name="connsiteY117" fmla="*/ 0 h 1112703"/>
              <a:gd name="connsiteX118" fmla="*/ 4678826 w 6565124"/>
              <a:gd name="connsiteY118" fmla="*/ 0 h 1112703"/>
              <a:gd name="connsiteX119" fmla="*/ 4679824 w 6565124"/>
              <a:gd name="connsiteY119" fmla="*/ 0 h 1112703"/>
              <a:gd name="connsiteX120" fmla="*/ 4764855 w 6565124"/>
              <a:gd name="connsiteY120" fmla="*/ 0 h 1112703"/>
              <a:gd name="connsiteX121" fmla="*/ 5163947 w 6565124"/>
              <a:gd name="connsiteY121" fmla="*/ 0 h 1112703"/>
              <a:gd name="connsiteX122" fmla="*/ 5179508 w 6565124"/>
              <a:gd name="connsiteY122" fmla="*/ 0 h 1112703"/>
              <a:gd name="connsiteX123" fmla="*/ 5179582 w 6565124"/>
              <a:gd name="connsiteY123" fmla="*/ 0 h 1112703"/>
              <a:gd name="connsiteX124" fmla="*/ 5186165 w 6565124"/>
              <a:gd name="connsiteY124" fmla="*/ 0 h 1112703"/>
              <a:gd name="connsiteX125" fmla="*/ 5310254 w 6565124"/>
              <a:gd name="connsiteY125" fmla="*/ 0 h 1112703"/>
              <a:gd name="connsiteX126" fmla="*/ 5682832 w 6565124"/>
              <a:gd name="connsiteY126" fmla="*/ 0 h 1112703"/>
              <a:gd name="connsiteX127" fmla="*/ 5685849 w 6565124"/>
              <a:gd name="connsiteY127" fmla="*/ 0 h 1112703"/>
              <a:gd name="connsiteX128" fmla="*/ 5689822 w 6565124"/>
              <a:gd name="connsiteY128" fmla="*/ 0 h 1112703"/>
              <a:gd name="connsiteX129" fmla="*/ 5690821 w 6565124"/>
              <a:gd name="connsiteY129" fmla="*/ 0 h 1112703"/>
              <a:gd name="connsiteX130" fmla="*/ 5775852 w 6565124"/>
              <a:gd name="connsiteY130" fmla="*/ 0 h 1112703"/>
              <a:gd name="connsiteX131" fmla="*/ 6197162 w 6565124"/>
              <a:gd name="connsiteY131" fmla="*/ 0 h 1112703"/>
              <a:gd name="connsiteX132" fmla="*/ 6295772 w 6565124"/>
              <a:gd name="connsiteY132" fmla="*/ 56641 h 1112703"/>
              <a:gd name="connsiteX133" fmla="*/ 6551428 w 6565124"/>
              <a:gd name="connsiteY133" fmla="*/ 499712 h 1112703"/>
              <a:gd name="connsiteX134" fmla="*/ 6551428 w 6565124"/>
              <a:gd name="connsiteY134" fmla="*/ 612992 h 1112703"/>
              <a:gd name="connsiteX135" fmla="*/ 6295772 w 6565124"/>
              <a:gd name="connsiteY135" fmla="*/ 1056063 h 1112703"/>
              <a:gd name="connsiteX136" fmla="*/ 6197162 w 6565124"/>
              <a:gd name="connsiteY136" fmla="*/ 1112703 h 1112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Lst>
            <a:rect l="l" t="t" r="r" b="b"/>
            <a:pathLst>
              <a:path w="6565124" h="1112703">
                <a:moveTo>
                  <a:pt x="6197162" y="1112703"/>
                </a:moveTo>
                <a:lnTo>
                  <a:pt x="5690821" y="1112703"/>
                </a:lnTo>
                <a:lnTo>
                  <a:pt x="5685849" y="1112703"/>
                </a:lnTo>
                <a:lnTo>
                  <a:pt x="5186165" y="1112703"/>
                </a:lnTo>
                <a:lnTo>
                  <a:pt x="5179508" y="1112703"/>
                </a:lnTo>
                <a:lnTo>
                  <a:pt x="4679824" y="1112703"/>
                </a:lnTo>
                <a:lnTo>
                  <a:pt x="4674852" y="1112703"/>
                </a:lnTo>
                <a:lnTo>
                  <a:pt x="4354760" y="1112703"/>
                </a:lnTo>
                <a:lnTo>
                  <a:pt x="4238331" y="1112703"/>
                </a:lnTo>
                <a:lnTo>
                  <a:pt x="4168511" y="1112703"/>
                </a:lnTo>
                <a:lnTo>
                  <a:pt x="3848419" y="1112703"/>
                </a:lnTo>
                <a:lnTo>
                  <a:pt x="3843447" y="1112703"/>
                </a:lnTo>
                <a:lnTo>
                  <a:pt x="3731991" y="1112703"/>
                </a:lnTo>
                <a:lnTo>
                  <a:pt x="3727018" y="1112703"/>
                </a:lnTo>
                <a:lnTo>
                  <a:pt x="3343763" y="1112703"/>
                </a:lnTo>
                <a:lnTo>
                  <a:pt x="3337106" y="1112703"/>
                </a:lnTo>
                <a:lnTo>
                  <a:pt x="3227334" y="1112703"/>
                </a:lnTo>
                <a:lnTo>
                  <a:pt x="3220677" y="1112703"/>
                </a:lnTo>
                <a:lnTo>
                  <a:pt x="2837422" y="1112703"/>
                </a:lnTo>
                <a:lnTo>
                  <a:pt x="2832450" y="1112703"/>
                </a:lnTo>
                <a:lnTo>
                  <a:pt x="2720994" y="1112703"/>
                </a:lnTo>
                <a:lnTo>
                  <a:pt x="2716021" y="1112703"/>
                </a:lnTo>
                <a:lnTo>
                  <a:pt x="2395929" y="1112703"/>
                </a:lnTo>
                <a:lnTo>
                  <a:pt x="2326109" y="1112703"/>
                </a:lnTo>
                <a:lnTo>
                  <a:pt x="2209681" y="1112703"/>
                </a:lnTo>
                <a:lnTo>
                  <a:pt x="1889589" y="1112703"/>
                </a:lnTo>
                <a:lnTo>
                  <a:pt x="1884616" y="1112703"/>
                </a:lnTo>
                <a:lnTo>
                  <a:pt x="1384932" y="1112703"/>
                </a:lnTo>
                <a:lnTo>
                  <a:pt x="1378275" y="1112703"/>
                </a:lnTo>
                <a:lnTo>
                  <a:pt x="878592" y="1112703"/>
                </a:lnTo>
                <a:lnTo>
                  <a:pt x="873619" y="1112703"/>
                </a:lnTo>
                <a:lnTo>
                  <a:pt x="367278" y="1112703"/>
                </a:lnTo>
                <a:cubicBezTo>
                  <a:pt x="331669" y="1112703"/>
                  <a:pt x="286929" y="1087124"/>
                  <a:pt x="268668" y="1056063"/>
                </a:cubicBezTo>
                <a:cubicBezTo>
                  <a:pt x="13011" y="612992"/>
                  <a:pt x="13011" y="612992"/>
                  <a:pt x="13011" y="612992"/>
                </a:cubicBezTo>
                <a:cubicBezTo>
                  <a:pt x="-4337" y="581931"/>
                  <a:pt x="-4337" y="530773"/>
                  <a:pt x="13011" y="499712"/>
                </a:cubicBezTo>
                <a:cubicBezTo>
                  <a:pt x="268668" y="56641"/>
                  <a:pt x="268668" y="56641"/>
                  <a:pt x="268668" y="56641"/>
                </a:cubicBezTo>
                <a:cubicBezTo>
                  <a:pt x="286929" y="25580"/>
                  <a:pt x="331669" y="0"/>
                  <a:pt x="367278" y="0"/>
                </a:cubicBezTo>
                <a:cubicBezTo>
                  <a:pt x="750764" y="0"/>
                  <a:pt x="846635" y="0"/>
                  <a:pt x="870602" y="0"/>
                </a:cubicBezTo>
                <a:lnTo>
                  <a:pt x="873619" y="0"/>
                </a:lnTo>
                <a:lnTo>
                  <a:pt x="877593" y="0"/>
                </a:lnTo>
                <a:cubicBezTo>
                  <a:pt x="878592" y="0"/>
                  <a:pt x="878592" y="0"/>
                  <a:pt x="878592" y="0"/>
                </a:cubicBezTo>
                <a:lnTo>
                  <a:pt x="963623" y="0"/>
                </a:lnTo>
                <a:cubicBezTo>
                  <a:pt x="1226941" y="0"/>
                  <a:pt x="1325686" y="0"/>
                  <a:pt x="1362715" y="0"/>
                </a:cubicBezTo>
                <a:lnTo>
                  <a:pt x="1378275" y="0"/>
                </a:lnTo>
                <a:lnTo>
                  <a:pt x="1378349" y="0"/>
                </a:lnTo>
                <a:cubicBezTo>
                  <a:pt x="1384932" y="0"/>
                  <a:pt x="1384932" y="0"/>
                  <a:pt x="1384932" y="0"/>
                </a:cubicBezTo>
                <a:lnTo>
                  <a:pt x="1509022" y="0"/>
                </a:lnTo>
                <a:cubicBezTo>
                  <a:pt x="1784605" y="0"/>
                  <a:pt x="1860628" y="0"/>
                  <a:pt x="1881599" y="0"/>
                </a:cubicBezTo>
                <a:lnTo>
                  <a:pt x="1884616" y="0"/>
                </a:lnTo>
                <a:lnTo>
                  <a:pt x="1888590" y="0"/>
                </a:lnTo>
                <a:cubicBezTo>
                  <a:pt x="1889589" y="0"/>
                  <a:pt x="1889589" y="0"/>
                  <a:pt x="1889589" y="0"/>
                </a:cubicBezTo>
                <a:lnTo>
                  <a:pt x="1974620" y="0"/>
                </a:lnTo>
                <a:cubicBezTo>
                  <a:pt x="2053615" y="0"/>
                  <a:pt x="2117799" y="0"/>
                  <a:pt x="2169948" y="0"/>
                </a:cubicBezTo>
                <a:lnTo>
                  <a:pt x="2209681" y="0"/>
                </a:lnTo>
                <a:lnTo>
                  <a:pt x="2293070" y="0"/>
                </a:lnTo>
                <a:lnTo>
                  <a:pt x="2326109" y="0"/>
                </a:lnTo>
                <a:lnTo>
                  <a:pt x="2343265" y="0"/>
                </a:lnTo>
                <a:cubicBezTo>
                  <a:pt x="2395929" y="0"/>
                  <a:pt x="2395929" y="0"/>
                  <a:pt x="2395929" y="0"/>
                </a:cubicBezTo>
                <a:lnTo>
                  <a:pt x="2446737" y="0"/>
                </a:lnTo>
                <a:lnTo>
                  <a:pt x="2456856" y="0"/>
                </a:lnTo>
                <a:lnTo>
                  <a:pt x="2596162" y="0"/>
                </a:lnTo>
                <a:lnTo>
                  <a:pt x="2628383" y="0"/>
                </a:lnTo>
                <a:lnTo>
                  <a:pt x="2678176" y="0"/>
                </a:lnTo>
                <a:lnTo>
                  <a:pt x="2713004" y="0"/>
                </a:lnTo>
                <a:lnTo>
                  <a:pt x="2716021" y="0"/>
                </a:lnTo>
                <a:lnTo>
                  <a:pt x="2719995" y="0"/>
                </a:lnTo>
                <a:lnTo>
                  <a:pt x="2720994" y="0"/>
                </a:lnTo>
                <a:lnTo>
                  <a:pt x="2738624" y="0"/>
                </a:lnTo>
                <a:cubicBezTo>
                  <a:pt x="2766661" y="0"/>
                  <a:pt x="2786742" y="0"/>
                  <a:pt x="2801125" y="0"/>
                </a:cubicBezTo>
                <a:lnTo>
                  <a:pt x="2806025" y="0"/>
                </a:lnTo>
                <a:lnTo>
                  <a:pt x="2829433" y="0"/>
                </a:lnTo>
                <a:lnTo>
                  <a:pt x="2832450" y="0"/>
                </a:lnTo>
                <a:lnTo>
                  <a:pt x="2836424" y="0"/>
                </a:lnTo>
                <a:cubicBezTo>
                  <a:pt x="2837422" y="0"/>
                  <a:pt x="2837422" y="0"/>
                  <a:pt x="2837422" y="0"/>
                </a:cubicBezTo>
                <a:lnTo>
                  <a:pt x="2922453" y="0"/>
                </a:lnTo>
                <a:lnTo>
                  <a:pt x="2974263" y="0"/>
                </a:lnTo>
                <a:lnTo>
                  <a:pt x="3090429" y="0"/>
                </a:lnTo>
                <a:lnTo>
                  <a:pt x="3090692" y="0"/>
                </a:lnTo>
                <a:lnTo>
                  <a:pt x="3205117" y="0"/>
                </a:lnTo>
                <a:lnTo>
                  <a:pt x="3206858" y="0"/>
                </a:lnTo>
                <a:lnTo>
                  <a:pt x="3220677" y="0"/>
                </a:lnTo>
                <a:lnTo>
                  <a:pt x="3220751" y="0"/>
                </a:lnTo>
                <a:lnTo>
                  <a:pt x="3227334" y="0"/>
                </a:lnTo>
                <a:lnTo>
                  <a:pt x="3321545" y="0"/>
                </a:lnTo>
                <a:lnTo>
                  <a:pt x="3337106" y="0"/>
                </a:lnTo>
                <a:lnTo>
                  <a:pt x="3337180" y="0"/>
                </a:lnTo>
                <a:cubicBezTo>
                  <a:pt x="3343763" y="0"/>
                  <a:pt x="3343763" y="0"/>
                  <a:pt x="3343763" y="0"/>
                </a:cubicBezTo>
                <a:lnTo>
                  <a:pt x="3351424" y="0"/>
                </a:lnTo>
                <a:lnTo>
                  <a:pt x="3467852" y="0"/>
                </a:lnTo>
                <a:lnTo>
                  <a:pt x="3522951" y="0"/>
                </a:lnTo>
                <a:lnTo>
                  <a:pt x="3633192" y="0"/>
                </a:lnTo>
                <a:lnTo>
                  <a:pt x="3639380" y="0"/>
                </a:lnTo>
                <a:lnTo>
                  <a:pt x="3695692" y="0"/>
                </a:lnTo>
                <a:lnTo>
                  <a:pt x="3724001" y="0"/>
                </a:lnTo>
                <a:lnTo>
                  <a:pt x="3727018" y="0"/>
                </a:lnTo>
                <a:lnTo>
                  <a:pt x="3730992" y="0"/>
                </a:lnTo>
                <a:lnTo>
                  <a:pt x="3731991" y="0"/>
                </a:lnTo>
                <a:lnTo>
                  <a:pt x="3749620" y="0"/>
                </a:lnTo>
                <a:cubicBezTo>
                  <a:pt x="3777658" y="0"/>
                  <a:pt x="3797739" y="0"/>
                  <a:pt x="3812121" y="0"/>
                </a:cubicBezTo>
                <a:lnTo>
                  <a:pt x="3817022" y="0"/>
                </a:lnTo>
                <a:lnTo>
                  <a:pt x="3840430" y="0"/>
                </a:lnTo>
                <a:lnTo>
                  <a:pt x="3843447" y="0"/>
                </a:lnTo>
                <a:lnTo>
                  <a:pt x="3847421" y="0"/>
                </a:lnTo>
                <a:cubicBezTo>
                  <a:pt x="3848419" y="0"/>
                  <a:pt x="3848419" y="0"/>
                  <a:pt x="3848419" y="0"/>
                </a:cubicBezTo>
                <a:lnTo>
                  <a:pt x="3933450" y="0"/>
                </a:lnTo>
                <a:lnTo>
                  <a:pt x="4012350" y="0"/>
                </a:lnTo>
                <a:lnTo>
                  <a:pt x="4135472" y="0"/>
                </a:lnTo>
                <a:lnTo>
                  <a:pt x="4168511" y="0"/>
                </a:lnTo>
                <a:lnTo>
                  <a:pt x="4177020" y="0"/>
                </a:lnTo>
                <a:lnTo>
                  <a:pt x="4185667" y="0"/>
                </a:lnTo>
                <a:lnTo>
                  <a:pt x="4231748" y="0"/>
                </a:lnTo>
                <a:lnTo>
                  <a:pt x="4238331" y="0"/>
                </a:lnTo>
                <a:lnTo>
                  <a:pt x="4299258" y="0"/>
                </a:lnTo>
                <a:lnTo>
                  <a:pt x="4302096" y="0"/>
                </a:lnTo>
                <a:cubicBezTo>
                  <a:pt x="4354760" y="0"/>
                  <a:pt x="4354760" y="0"/>
                  <a:pt x="4354760" y="0"/>
                </a:cubicBezTo>
                <a:lnTo>
                  <a:pt x="4470785" y="0"/>
                </a:lnTo>
                <a:cubicBezTo>
                  <a:pt x="4609411" y="0"/>
                  <a:pt x="4656107" y="0"/>
                  <a:pt x="4671835" y="0"/>
                </a:cubicBezTo>
                <a:lnTo>
                  <a:pt x="4674852" y="0"/>
                </a:lnTo>
                <a:lnTo>
                  <a:pt x="4678826" y="0"/>
                </a:lnTo>
                <a:cubicBezTo>
                  <a:pt x="4679824" y="0"/>
                  <a:pt x="4679824" y="0"/>
                  <a:pt x="4679824" y="0"/>
                </a:cubicBezTo>
                <a:lnTo>
                  <a:pt x="4764855" y="0"/>
                </a:lnTo>
                <a:cubicBezTo>
                  <a:pt x="5028174" y="0"/>
                  <a:pt x="5126918" y="0"/>
                  <a:pt x="5163947" y="0"/>
                </a:cubicBezTo>
                <a:lnTo>
                  <a:pt x="5179508" y="0"/>
                </a:lnTo>
                <a:lnTo>
                  <a:pt x="5179582" y="0"/>
                </a:lnTo>
                <a:cubicBezTo>
                  <a:pt x="5186165" y="0"/>
                  <a:pt x="5186165" y="0"/>
                  <a:pt x="5186165" y="0"/>
                </a:cubicBezTo>
                <a:lnTo>
                  <a:pt x="5310254" y="0"/>
                </a:lnTo>
                <a:cubicBezTo>
                  <a:pt x="5585838" y="0"/>
                  <a:pt x="5661860" y="0"/>
                  <a:pt x="5682832" y="0"/>
                </a:cubicBezTo>
                <a:lnTo>
                  <a:pt x="5685849" y="0"/>
                </a:lnTo>
                <a:lnTo>
                  <a:pt x="5689822" y="0"/>
                </a:lnTo>
                <a:cubicBezTo>
                  <a:pt x="5690821" y="0"/>
                  <a:pt x="5690821" y="0"/>
                  <a:pt x="5690821" y="0"/>
                </a:cubicBezTo>
                <a:lnTo>
                  <a:pt x="5775852" y="0"/>
                </a:lnTo>
                <a:cubicBezTo>
                  <a:pt x="6197162" y="0"/>
                  <a:pt x="6197162" y="0"/>
                  <a:pt x="6197162" y="0"/>
                </a:cubicBezTo>
                <a:cubicBezTo>
                  <a:pt x="6233684" y="0"/>
                  <a:pt x="6277511" y="25580"/>
                  <a:pt x="6295772" y="56641"/>
                </a:cubicBezTo>
                <a:cubicBezTo>
                  <a:pt x="6551428" y="499712"/>
                  <a:pt x="6551428" y="499712"/>
                  <a:pt x="6551428" y="499712"/>
                </a:cubicBezTo>
                <a:cubicBezTo>
                  <a:pt x="6569690" y="530772"/>
                  <a:pt x="6569690" y="581931"/>
                  <a:pt x="6551428" y="612992"/>
                </a:cubicBezTo>
                <a:cubicBezTo>
                  <a:pt x="6295772" y="1056063"/>
                  <a:pt x="6295772" y="1056063"/>
                  <a:pt x="6295772" y="1056063"/>
                </a:cubicBezTo>
                <a:cubicBezTo>
                  <a:pt x="6277511" y="1087124"/>
                  <a:pt x="6233684" y="1112703"/>
                  <a:pt x="6197162" y="1112703"/>
                </a:cubicBezTo>
                <a:close/>
              </a:path>
            </a:pathLst>
          </a:custGeom>
          <a:gradFill>
            <a:gsLst>
              <a:gs pos="0">
                <a:srgbClr val="DEDEDE"/>
              </a:gs>
              <a:gs pos="100000">
                <a:srgbClr val="FBFBFB"/>
              </a:gs>
            </a:gsLst>
            <a:lin ang="5400000" scaled="1"/>
          </a:gradFill>
          <a:ln w="31750" cap="flat">
            <a:gradFill>
              <a:gsLst>
                <a:gs pos="0">
                  <a:schemeClr val="bg1"/>
                </a:gs>
                <a:gs pos="100000">
                  <a:srgbClr val="DDDDDD"/>
                </a:gs>
              </a:gsLst>
              <a:lin ang="5400000" scaled="1"/>
            </a:gradFill>
            <a:prstDash val="solid"/>
            <a:miter lim="800000"/>
          </a:ln>
          <a:effectLst>
            <a:outerShdw blurRad="228600" dist="101600" dir="5400000" algn="t" rotWithShape="0">
              <a:schemeClr val="tx1">
                <a:lumMod val="85000"/>
                <a:lumOff val="15000"/>
                <a:alpha val="33000"/>
              </a:schemeClr>
            </a:outerShdw>
          </a:effectLst>
        </p:spPr>
        <p:txBody>
          <a:bodyPr vert="horz" wrap="square" lIns="91440" tIns="45720" rIns="91440" bIns="4572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0" name="任意多边形 7"/>
          <p:cNvSpPr/>
          <p:nvPr>
            <p:custDataLst>
              <p:tags r:id="rId3"/>
            </p:custDataLst>
          </p:nvPr>
        </p:nvSpPr>
        <p:spPr bwMode="auto">
          <a:xfrm>
            <a:off x="4841835" y="1289354"/>
            <a:ext cx="6133071" cy="828920"/>
          </a:xfrm>
          <a:custGeom>
            <a:avLst/>
            <a:gdLst>
              <a:gd name="connsiteX0" fmla="*/ 6197162 w 6565124"/>
              <a:gd name="connsiteY0" fmla="*/ 1112703 h 1112703"/>
              <a:gd name="connsiteX1" fmla="*/ 5690821 w 6565124"/>
              <a:gd name="connsiteY1" fmla="*/ 1112703 h 1112703"/>
              <a:gd name="connsiteX2" fmla="*/ 5685849 w 6565124"/>
              <a:gd name="connsiteY2" fmla="*/ 1112703 h 1112703"/>
              <a:gd name="connsiteX3" fmla="*/ 5186165 w 6565124"/>
              <a:gd name="connsiteY3" fmla="*/ 1112703 h 1112703"/>
              <a:gd name="connsiteX4" fmla="*/ 5179508 w 6565124"/>
              <a:gd name="connsiteY4" fmla="*/ 1112703 h 1112703"/>
              <a:gd name="connsiteX5" fmla="*/ 4679824 w 6565124"/>
              <a:gd name="connsiteY5" fmla="*/ 1112703 h 1112703"/>
              <a:gd name="connsiteX6" fmla="*/ 4674852 w 6565124"/>
              <a:gd name="connsiteY6" fmla="*/ 1112703 h 1112703"/>
              <a:gd name="connsiteX7" fmla="*/ 4354760 w 6565124"/>
              <a:gd name="connsiteY7" fmla="*/ 1112703 h 1112703"/>
              <a:gd name="connsiteX8" fmla="*/ 4238331 w 6565124"/>
              <a:gd name="connsiteY8" fmla="*/ 1112703 h 1112703"/>
              <a:gd name="connsiteX9" fmla="*/ 4168511 w 6565124"/>
              <a:gd name="connsiteY9" fmla="*/ 1112703 h 1112703"/>
              <a:gd name="connsiteX10" fmla="*/ 3848419 w 6565124"/>
              <a:gd name="connsiteY10" fmla="*/ 1112703 h 1112703"/>
              <a:gd name="connsiteX11" fmla="*/ 3843447 w 6565124"/>
              <a:gd name="connsiteY11" fmla="*/ 1112703 h 1112703"/>
              <a:gd name="connsiteX12" fmla="*/ 3731991 w 6565124"/>
              <a:gd name="connsiteY12" fmla="*/ 1112703 h 1112703"/>
              <a:gd name="connsiteX13" fmla="*/ 3727018 w 6565124"/>
              <a:gd name="connsiteY13" fmla="*/ 1112703 h 1112703"/>
              <a:gd name="connsiteX14" fmla="*/ 3343763 w 6565124"/>
              <a:gd name="connsiteY14" fmla="*/ 1112703 h 1112703"/>
              <a:gd name="connsiteX15" fmla="*/ 3337106 w 6565124"/>
              <a:gd name="connsiteY15" fmla="*/ 1112703 h 1112703"/>
              <a:gd name="connsiteX16" fmla="*/ 3227334 w 6565124"/>
              <a:gd name="connsiteY16" fmla="*/ 1112703 h 1112703"/>
              <a:gd name="connsiteX17" fmla="*/ 3220677 w 6565124"/>
              <a:gd name="connsiteY17" fmla="*/ 1112703 h 1112703"/>
              <a:gd name="connsiteX18" fmla="*/ 2837422 w 6565124"/>
              <a:gd name="connsiteY18" fmla="*/ 1112703 h 1112703"/>
              <a:gd name="connsiteX19" fmla="*/ 2832450 w 6565124"/>
              <a:gd name="connsiteY19" fmla="*/ 1112703 h 1112703"/>
              <a:gd name="connsiteX20" fmla="*/ 2720994 w 6565124"/>
              <a:gd name="connsiteY20" fmla="*/ 1112703 h 1112703"/>
              <a:gd name="connsiteX21" fmla="*/ 2716021 w 6565124"/>
              <a:gd name="connsiteY21" fmla="*/ 1112703 h 1112703"/>
              <a:gd name="connsiteX22" fmla="*/ 2395929 w 6565124"/>
              <a:gd name="connsiteY22" fmla="*/ 1112703 h 1112703"/>
              <a:gd name="connsiteX23" fmla="*/ 2326109 w 6565124"/>
              <a:gd name="connsiteY23" fmla="*/ 1112703 h 1112703"/>
              <a:gd name="connsiteX24" fmla="*/ 2209681 w 6565124"/>
              <a:gd name="connsiteY24" fmla="*/ 1112703 h 1112703"/>
              <a:gd name="connsiteX25" fmla="*/ 1889589 w 6565124"/>
              <a:gd name="connsiteY25" fmla="*/ 1112703 h 1112703"/>
              <a:gd name="connsiteX26" fmla="*/ 1884616 w 6565124"/>
              <a:gd name="connsiteY26" fmla="*/ 1112703 h 1112703"/>
              <a:gd name="connsiteX27" fmla="*/ 1384932 w 6565124"/>
              <a:gd name="connsiteY27" fmla="*/ 1112703 h 1112703"/>
              <a:gd name="connsiteX28" fmla="*/ 1378275 w 6565124"/>
              <a:gd name="connsiteY28" fmla="*/ 1112703 h 1112703"/>
              <a:gd name="connsiteX29" fmla="*/ 878592 w 6565124"/>
              <a:gd name="connsiteY29" fmla="*/ 1112703 h 1112703"/>
              <a:gd name="connsiteX30" fmla="*/ 873619 w 6565124"/>
              <a:gd name="connsiteY30" fmla="*/ 1112703 h 1112703"/>
              <a:gd name="connsiteX31" fmla="*/ 367278 w 6565124"/>
              <a:gd name="connsiteY31" fmla="*/ 1112703 h 1112703"/>
              <a:gd name="connsiteX32" fmla="*/ 268668 w 6565124"/>
              <a:gd name="connsiteY32" fmla="*/ 1056063 h 1112703"/>
              <a:gd name="connsiteX33" fmla="*/ 13011 w 6565124"/>
              <a:gd name="connsiteY33" fmla="*/ 612992 h 1112703"/>
              <a:gd name="connsiteX34" fmla="*/ 13011 w 6565124"/>
              <a:gd name="connsiteY34" fmla="*/ 499712 h 1112703"/>
              <a:gd name="connsiteX35" fmla="*/ 268668 w 6565124"/>
              <a:gd name="connsiteY35" fmla="*/ 56641 h 1112703"/>
              <a:gd name="connsiteX36" fmla="*/ 367278 w 6565124"/>
              <a:gd name="connsiteY36" fmla="*/ 0 h 1112703"/>
              <a:gd name="connsiteX37" fmla="*/ 870602 w 6565124"/>
              <a:gd name="connsiteY37" fmla="*/ 0 h 1112703"/>
              <a:gd name="connsiteX38" fmla="*/ 873619 w 6565124"/>
              <a:gd name="connsiteY38" fmla="*/ 0 h 1112703"/>
              <a:gd name="connsiteX39" fmla="*/ 877593 w 6565124"/>
              <a:gd name="connsiteY39" fmla="*/ 0 h 1112703"/>
              <a:gd name="connsiteX40" fmla="*/ 878592 w 6565124"/>
              <a:gd name="connsiteY40" fmla="*/ 0 h 1112703"/>
              <a:gd name="connsiteX41" fmla="*/ 963623 w 6565124"/>
              <a:gd name="connsiteY41" fmla="*/ 0 h 1112703"/>
              <a:gd name="connsiteX42" fmla="*/ 1362715 w 6565124"/>
              <a:gd name="connsiteY42" fmla="*/ 0 h 1112703"/>
              <a:gd name="connsiteX43" fmla="*/ 1378275 w 6565124"/>
              <a:gd name="connsiteY43" fmla="*/ 0 h 1112703"/>
              <a:gd name="connsiteX44" fmla="*/ 1378349 w 6565124"/>
              <a:gd name="connsiteY44" fmla="*/ 0 h 1112703"/>
              <a:gd name="connsiteX45" fmla="*/ 1384932 w 6565124"/>
              <a:gd name="connsiteY45" fmla="*/ 0 h 1112703"/>
              <a:gd name="connsiteX46" fmla="*/ 1509022 w 6565124"/>
              <a:gd name="connsiteY46" fmla="*/ 0 h 1112703"/>
              <a:gd name="connsiteX47" fmla="*/ 1881599 w 6565124"/>
              <a:gd name="connsiteY47" fmla="*/ 0 h 1112703"/>
              <a:gd name="connsiteX48" fmla="*/ 1884616 w 6565124"/>
              <a:gd name="connsiteY48" fmla="*/ 0 h 1112703"/>
              <a:gd name="connsiteX49" fmla="*/ 1888590 w 6565124"/>
              <a:gd name="connsiteY49" fmla="*/ 0 h 1112703"/>
              <a:gd name="connsiteX50" fmla="*/ 1889589 w 6565124"/>
              <a:gd name="connsiteY50" fmla="*/ 0 h 1112703"/>
              <a:gd name="connsiteX51" fmla="*/ 1974620 w 6565124"/>
              <a:gd name="connsiteY51" fmla="*/ 0 h 1112703"/>
              <a:gd name="connsiteX52" fmla="*/ 2169948 w 6565124"/>
              <a:gd name="connsiteY52" fmla="*/ 0 h 1112703"/>
              <a:gd name="connsiteX53" fmla="*/ 2209681 w 6565124"/>
              <a:gd name="connsiteY53" fmla="*/ 0 h 1112703"/>
              <a:gd name="connsiteX54" fmla="*/ 2293070 w 6565124"/>
              <a:gd name="connsiteY54" fmla="*/ 0 h 1112703"/>
              <a:gd name="connsiteX55" fmla="*/ 2326109 w 6565124"/>
              <a:gd name="connsiteY55" fmla="*/ 0 h 1112703"/>
              <a:gd name="connsiteX56" fmla="*/ 2343265 w 6565124"/>
              <a:gd name="connsiteY56" fmla="*/ 0 h 1112703"/>
              <a:gd name="connsiteX57" fmla="*/ 2395929 w 6565124"/>
              <a:gd name="connsiteY57" fmla="*/ 0 h 1112703"/>
              <a:gd name="connsiteX58" fmla="*/ 2446737 w 6565124"/>
              <a:gd name="connsiteY58" fmla="*/ 0 h 1112703"/>
              <a:gd name="connsiteX59" fmla="*/ 2456856 w 6565124"/>
              <a:gd name="connsiteY59" fmla="*/ 0 h 1112703"/>
              <a:gd name="connsiteX60" fmla="*/ 2596162 w 6565124"/>
              <a:gd name="connsiteY60" fmla="*/ 0 h 1112703"/>
              <a:gd name="connsiteX61" fmla="*/ 2628383 w 6565124"/>
              <a:gd name="connsiteY61" fmla="*/ 0 h 1112703"/>
              <a:gd name="connsiteX62" fmla="*/ 2678176 w 6565124"/>
              <a:gd name="connsiteY62" fmla="*/ 0 h 1112703"/>
              <a:gd name="connsiteX63" fmla="*/ 2713004 w 6565124"/>
              <a:gd name="connsiteY63" fmla="*/ 0 h 1112703"/>
              <a:gd name="connsiteX64" fmla="*/ 2716021 w 6565124"/>
              <a:gd name="connsiteY64" fmla="*/ 0 h 1112703"/>
              <a:gd name="connsiteX65" fmla="*/ 2719995 w 6565124"/>
              <a:gd name="connsiteY65" fmla="*/ 0 h 1112703"/>
              <a:gd name="connsiteX66" fmla="*/ 2720994 w 6565124"/>
              <a:gd name="connsiteY66" fmla="*/ 0 h 1112703"/>
              <a:gd name="connsiteX67" fmla="*/ 2738624 w 6565124"/>
              <a:gd name="connsiteY67" fmla="*/ 0 h 1112703"/>
              <a:gd name="connsiteX68" fmla="*/ 2801125 w 6565124"/>
              <a:gd name="connsiteY68" fmla="*/ 0 h 1112703"/>
              <a:gd name="connsiteX69" fmla="*/ 2806025 w 6565124"/>
              <a:gd name="connsiteY69" fmla="*/ 0 h 1112703"/>
              <a:gd name="connsiteX70" fmla="*/ 2829433 w 6565124"/>
              <a:gd name="connsiteY70" fmla="*/ 0 h 1112703"/>
              <a:gd name="connsiteX71" fmla="*/ 2832450 w 6565124"/>
              <a:gd name="connsiteY71" fmla="*/ 0 h 1112703"/>
              <a:gd name="connsiteX72" fmla="*/ 2836424 w 6565124"/>
              <a:gd name="connsiteY72" fmla="*/ 0 h 1112703"/>
              <a:gd name="connsiteX73" fmla="*/ 2837422 w 6565124"/>
              <a:gd name="connsiteY73" fmla="*/ 0 h 1112703"/>
              <a:gd name="connsiteX74" fmla="*/ 2922453 w 6565124"/>
              <a:gd name="connsiteY74" fmla="*/ 0 h 1112703"/>
              <a:gd name="connsiteX75" fmla="*/ 2974263 w 6565124"/>
              <a:gd name="connsiteY75" fmla="*/ 0 h 1112703"/>
              <a:gd name="connsiteX76" fmla="*/ 3090429 w 6565124"/>
              <a:gd name="connsiteY76" fmla="*/ 0 h 1112703"/>
              <a:gd name="connsiteX77" fmla="*/ 3090692 w 6565124"/>
              <a:gd name="connsiteY77" fmla="*/ 0 h 1112703"/>
              <a:gd name="connsiteX78" fmla="*/ 3205117 w 6565124"/>
              <a:gd name="connsiteY78" fmla="*/ 0 h 1112703"/>
              <a:gd name="connsiteX79" fmla="*/ 3206858 w 6565124"/>
              <a:gd name="connsiteY79" fmla="*/ 0 h 1112703"/>
              <a:gd name="connsiteX80" fmla="*/ 3220677 w 6565124"/>
              <a:gd name="connsiteY80" fmla="*/ 0 h 1112703"/>
              <a:gd name="connsiteX81" fmla="*/ 3220751 w 6565124"/>
              <a:gd name="connsiteY81" fmla="*/ 0 h 1112703"/>
              <a:gd name="connsiteX82" fmla="*/ 3227334 w 6565124"/>
              <a:gd name="connsiteY82" fmla="*/ 0 h 1112703"/>
              <a:gd name="connsiteX83" fmla="*/ 3321545 w 6565124"/>
              <a:gd name="connsiteY83" fmla="*/ 0 h 1112703"/>
              <a:gd name="connsiteX84" fmla="*/ 3337106 w 6565124"/>
              <a:gd name="connsiteY84" fmla="*/ 0 h 1112703"/>
              <a:gd name="connsiteX85" fmla="*/ 3337180 w 6565124"/>
              <a:gd name="connsiteY85" fmla="*/ 0 h 1112703"/>
              <a:gd name="connsiteX86" fmla="*/ 3343763 w 6565124"/>
              <a:gd name="connsiteY86" fmla="*/ 0 h 1112703"/>
              <a:gd name="connsiteX87" fmla="*/ 3351424 w 6565124"/>
              <a:gd name="connsiteY87" fmla="*/ 0 h 1112703"/>
              <a:gd name="connsiteX88" fmla="*/ 3467852 w 6565124"/>
              <a:gd name="connsiteY88" fmla="*/ 0 h 1112703"/>
              <a:gd name="connsiteX89" fmla="*/ 3522951 w 6565124"/>
              <a:gd name="connsiteY89" fmla="*/ 0 h 1112703"/>
              <a:gd name="connsiteX90" fmla="*/ 3633192 w 6565124"/>
              <a:gd name="connsiteY90" fmla="*/ 0 h 1112703"/>
              <a:gd name="connsiteX91" fmla="*/ 3639380 w 6565124"/>
              <a:gd name="connsiteY91" fmla="*/ 0 h 1112703"/>
              <a:gd name="connsiteX92" fmla="*/ 3695692 w 6565124"/>
              <a:gd name="connsiteY92" fmla="*/ 0 h 1112703"/>
              <a:gd name="connsiteX93" fmla="*/ 3724001 w 6565124"/>
              <a:gd name="connsiteY93" fmla="*/ 0 h 1112703"/>
              <a:gd name="connsiteX94" fmla="*/ 3727018 w 6565124"/>
              <a:gd name="connsiteY94" fmla="*/ 0 h 1112703"/>
              <a:gd name="connsiteX95" fmla="*/ 3730992 w 6565124"/>
              <a:gd name="connsiteY95" fmla="*/ 0 h 1112703"/>
              <a:gd name="connsiteX96" fmla="*/ 3731991 w 6565124"/>
              <a:gd name="connsiteY96" fmla="*/ 0 h 1112703"/>
              <a:gd name="connsiteX97" fmla="*/ 3749620 w 6565124"/>
              <a:gd name="connsiteY97" fmla="*/ 0 h 1112703"/>
              <a:gd name="connsiteX98" fmla="*/ 3812121 w 6565124"/>
              <a:gd name="connsiteY98" fmla="*/ 0 h 1112703"/>
              <a:gd name="connsiteX99" fmla="*/ 3817022 w 6565124"/>
              <a:gd name="connsiteY99" fmla="*/ 0 h 1112703"/>
              <a:gd name="connsiteX100" fmla="*/ 3840430 w 6565124"/>
              <a:gd name="connsiteY100" fmla="*/ 0 h 1112703"/>
              <a:gd name="connsiteX101" fmla="*/ 3843447 w 6565124"/>
              <a:gd name="connsiteY101" fmla="*/ 0 h 1112703"/>
              <a:gd name="connsiteX102" fmla="*/ 3847421 w 6565124"/>
              <a:gd name="connsiteY102" fmla="*/ 0 h 1112703"/>
              <a:gd name="connsiteX103" fmla="*/ 3848419 w 6565124"/>
              <a:gd name="connsiteY103" fmla="*/ 0 h 1112703"/>
              <a:gd name="connsiteX104" fmla="*/ 3933450 w 6565124"/>
              <a:gd name="connsiteY104" fmla="*/ 0 h 1112703"/>
              <a:gd name="connsiteX105" fmla="*/ 4012350 w 6565124"/>
              <a:gd name="connsiteY105" fmla="*/ 0 h 1112703"/>
              <a:gd name="connsiteX106" fmla="*/ 4135472 w 6565124"/>
              <a:gd name="connsiteY106" fmla="*/ 0 h 1112703"/>
              <a:gd name="connsiteX107" fmla="*/ 4168511 w 6565124"/>
              <a:gd name="connsiteY107" fmla="*/ 0 h 1112703"/>
              <a:gd name="connsiteX108" fmla="*/ 4177020 w 6565124"/>
              <a:gd name="connsiteY108" fmla="*/ 0 h 1112703"/>
              <a:gd name="connsiteX109" fmla="*/ 4185667 w 6565124"/>
              <a:gd name="connsiteY109" fmla="*/ 0 h 1112703"/>
              <a:gd name="connsiteX110" fmla="*/ 4231748 w 6565124"/>
              <a:gd name="connsiteY110" fmla="*/ 0 h 1112703"/>
              <a:gd name="connsiteX111" fmla="*/ 4238331 w 6565124"/>
              <a:gd name="connsiteY111" fmla="*/ 0 h 1112703"/>
              <a:gd name="connsiteX112" fmla="*/ 4299258 w 6565124"/>
              <a:gd name="connsiteY112" fmla="*/ 0 h 1112703"/>
              <a:gd name="connsiteX113" fmla="*/ 4302096 w 6565124"/>
              <a:gd name="connsiteY113" fmla="*/ 0 h 1112703"/>
              <a:gd name="connsiteX114" fmla="*/ 4354760 w 6565124"/>
              <a:gd name="connsiteY114" fmla="*/ 0 h 1112703"/>
              <a:gd name="connsiteX115" fmla="*/ 4470785 w 6565124"/>
              <a:gd name="connsiteY115" fmla="*/ 0 h 1112703"/>
              <a:gd name="connsiteX116" fmla="*/ 4671835 w 6565124"/>
              <a:gd name="connsiteY116" fmla="*/ 0 h 1112703"/>
              <a:gd name="connsiteX117" fmla="*/ 4674852 w 6565124"/>
              <a:gd name="connsiteY117" fmla="*/ 0 h 1112703"/>
              <a:gd name="connsiteX118" fmla="*/ 4678826 w 6565124"/>
              <a:gd name="connsiteY118" fmla="*/ 0 h 1112703"/>
              <a:gd name="connsiteX119" fmla="*/ 4679824 w 6565124"/>
              <a:gd name="connsiteY119" fmla="*/ 0 h 1112703"/>
              <a:gd name="connsiteX120" fmla="*/ 4764855 w 6565124"/>
              <a:gd name="connsiteY120" fmla="*/ 0 h 1112703"/>
              <a:gd name="connsiteX121" fmla="*/ 5163947 w 6565124"/>
              <a:gd name="connsiteY121" fmla="*/ 0 h 1112703"/>
              <a:gd name="connsiteX122" fmla="*/ 5179508 w 6565124"/>
              <a:gd name="connsiteY122" fmla="*/ 0 h 1112703"/>
              <a:gd name="connsiteX123" fmla="*/ 5179582 w 6565124"/>
              <a:gd name="connsiteY123" fmla="*/ 0 h 1112703"/>
              <a:gd name="connsiteX124" fmla="*/ 5186165 w 6565124"/>
              <a:gd name="connsiteY124" fmla="*/ 0 h 1112703"/>
              <a:gd name="connsiteX125" fmla="*/ 5310254 w 6565124"/>
              <a:gd name="connsiteY125" fmla="*/ 0 h 1112703"/>
              <a:gd name="connsiteX126" fmla="*/ 5682832 w 6565124"/>
              <a:gd name="connsiteY126" fmla="*/ 0 h 1112703"/>
              <a:gd name="connsiteX127" fmla="*/ 5685849 w 6565124"/>
              <a:gd name="connsiteY127" fmla="*/ 0 h 1112703"/>
              <a:gd name="connsiteX128" fmla="*/ 5689822 w 6565124"/>
              <a:gd name="connsiteY128" fmla="*/ 0 h 1112703"/>
              <a:gd name="connsiteX129" fmla="*/ 5690821 w 6565124"/>
              <a:gd name="connsiteY129" fmla="*/ 0 h 1112703"/>
              <a:gd name="connsiteX130" fmla="*/ 5775852 w 6565124"/>
              <a:gd name="connsiteY130" fmla="*/ 0 h 1112703"/>
              <a:gd name="connsiteX131" fmla="*/ 6197162 w 6565124"/>
              <a:gd name="connsiteY131" fmla="*/ 0 h 1112703"/>
              <a:gd name="connsiteX132" fmla="*/ 6295772 w 6565124"/>
              <a:gd name="connsiteY132" fmla="*/ 56641 h 1112703"/>
              <a:gd name="connsiteX133" fmla="*/ 6551428 w 6565124"/>
              <a:gd name="connsiteY133" fmla="*/ 499712 h 1112703"/>
              <a:gd name="connsiteX134" fmla="*/ 6551428 w 6565124"/>
              <a:gd name="connsiteY134" fmla="*/ 612992 h 1112703"/>
              <a:gd name="connsiteX135" fmla="*/ 6295772 w 6565124"/>
              <a:gd name="connsiteY135" fmla="*/ 1056063 h 1112703"/>
              <a:gd name="connsiteX136" fmla="*/ 6197162 w 6565124"/>
              <a:gd name="connsiteY136" fmla="*/ 1112703 h 1112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Lst>
            <a:rect l="l" t="t" r="r" b="b"/>
            <a:pathLst>
              <a:path w="6565124" h="1112703">
                <a:moveTo>
                  <a:pt x="6197162" y="1112703"/>
                </a:moveTo>
                <a:lnTo>
                  <a:pt x="5690821" y="1112703"/>
                </a:lnTo>
                <a:lnTo>
                  <a:pt x="5685849" y="1112703"/>
                </a:lnTo>
                <a:lnTo>
                  <a:pt x="5186165" y="1112703"/>
                </a:lnTo>
                <a:lnTo>
                  <a:pt x="5179508" y="1112703"/>
                </a:lnTo>
                <a:lnTo>
                  <a:pt x="4679824" y="1112703"/>
                </a:lnTo>
                <a:lnTo>
                  <a:pt x="4674852" y="1112703"/>
                </a:lnTo>
                <a:lnTo>
                  <a:pt x="4354760" y="1112703"/>
                </a:lnTo>
                <a:lnTo>
                  <a:pt x="4238331" y="1112703"/>
                </a:lnTo>
                <a:lnTo>
                  <a:pt x="4168511" y="1112703"/>
                </a:lnTo>
                <a:lnTo>
                  <a:pt x="3848419" y="1112703"/>
                </a:lnTo>
                <a:lnTo>
                  <a:pt x="3843447" y="1112703"/>
                </a:lnTo>
                <a:lnTo>
                  <a:pt x="3731991" y="1112703"/>
                </a:lnTo>
                <a:lnTo>
                  <a:pt x="3727018" y="1112703"/>
                </a:lnTo>
                <a:lnTo>
                  <a:pt x="3343763" y="1112703"/>
                </a:lnTo>
                <a:lnTo>
                  <a:pt x="3337106" y="1112703"/>
                </a:lnTo>
                <a:lnTo>
                  <a:pt x="3227334" y="1112703"/>
                </a:lnTo>
                <a:lnTo>
                  <a:pt x="3220677" y="1112703"/>
                </a:lnTo>
                <a:lnTo>
                  <a:pt x="2837422" y="1112703"/>
                </a:lnTo>
                <a:lnTo>
                  <a:pt x="2832450" y="1112703"/>
                </a:lnTo>
                <a:lnTo>
                  <a:pt x="2720994" y="1112703"/>
                </a:lnTo>
                <a:lnTo>
                  <a:pt x="2716021" y="1112703"/>
                </a:lnTo>
                <a:lnTo>
                  <a:pt x="2395929" y="1112703"/>
                </a:lnTo>
                <a:lnTo>
                  <a:pt x="2326109" y="1112703"/>
                </a:lnTo>
                <a:lnTo>
                  <a:pt x="2209681" y="1112703"/>
                </a:lnTo>
                <a:lnTo>
                  <a:pt x="1889589" y="1112703"/>
                </a:lnTo>
                <a:lnTo>
                  <a:pt x="1884616" y="1112703"/>
                </a:lnTo>
                <a:lnTo>
                  <a:pt x="1384932" y="1112703"/>
                </a:lnTo>
                <a:lnTo>
                  <a:pt x="1378275" y="1112703"/>
                </a:lnTo>
                <a:lnTo>
                  <a:pt x="878592" y="1112703"/>
                </a:lnTo>
                <a:lnTo>
                  <a:pt x="873619" y="1112703"/>
                </a:lnTo>
                <a:lnTo>
                  <a:pt x="367278" y="1112703"/>
                </a:lnTo>
                <a:cubicBezTo>
                  <a:pt x="331669" y="1112703"/>
                  <a:pt x="286929" y="1087124"/>
                  <a:pt x="268668" y="1056063"/>
                </a:cubicBezTo>
                <a:cubicBezTo>
                  <a:pt x="13011" y="612992"/>
                  <a:pt x="13011" y="612992"/>
                  <a:pt x="13011" y="612992"/>
                </a:cubicBezTo>
                <a:cubicBezTo>
                  <a:pt x="-4337" y="581931"/>
                  <a:pt x="-4337" y="530773"/>
                  <a:pt x="13011" y="499712"/>
                </a:cubicBezTo>
                <a:cubicBezTo>
                  <a:pt x="268668" y="56641"/>
                  <a:pt x="268668" y="56641"/>
                  <a:pt x="268668" y="56641"/>
                </a:cubicBezTo>
                <a:cubicBezTo>
                  <a:pt x="286929" y="25580"/>
                  <a:pt x="331669" y="0"/>
                  <a:pt x="367278" y="0"/>
                </a:cubicBezTo>
                <a:cubicBezTo>
                  <a:pt x="750764" y="0"/>
                  <a:pt x="846635" y="0"/>
                  <a:pt x="870602" y="0"/>
                </a:cubicBezTo>
                <a:lnTo>
                  <a:pt x="873619" y="0"/>
                </a:lnTo>
                <a:lnTo>
                  <a:pt x="877593" y="0"/>
                </a:lnTo>
                <a:cubicBezTo>
                  <a:pt x="878592" y="0"/>
                  <a:pt x="878592" y="0"/>
                  <a:pt x="878592" y="0"/>
                </a:cubicBezTo>
                <a:lnTo>
                  <a:pt x="963623" y="0"/>
                </a:lnTo>
                <a:cubicBezTo>
                  <a:pt x="1226941" y="0"/>
                  <a:pt x="1325686" y="0"/>
                  <a:pt x="1362715" y="0"/>
                </a:cubicBezTo>
                <a:lnTo>
                  <a:pt x="1378275" y="0"/>
                </a:lnTo>
                <a:lnTo>
                  <a:pt x="1378349" y="0"/>
                </a:lnTo>
                <a:cubicBezTo>
                  <a:pt x="1384932" y="0"/>
                  <a:pt x="1384932" y="0"/>
                  <a:pt x="1384932" y="0"/>
                </a:cubicBezTo>
                <a:lnTo>
                  <a:pt x="1509022" y="0"/>
                </a:lnTo>
                <a:cubicBezTo>
                  <a:pt x="1784605" y="0"/>
                  <a:pt x="1860628" y="0"/>
                  <a:pt x="1881599" y="0"/>
                </a:cubicBezTo>
                <a:lnTo>
                  <a:pt x="1884616" y="0"/>
                </a:lnTo>
                <a:lnTo>
                  <a:pt x="1888590" y="0"/>
                </a:lnTo>
                <a:cubicBezTo>
                  <a:pt x="1889589" y="0"/>
                  <a:pt x="1889589" y="0"/>
                  <a:pt x="1889589" y="0"/>
                </a:cubicBezTo>
                <a:lnTo>
                  <a:pt x="1974620" y="0"/>
                </a:lnTo>
                <a:cubicBezTo>
                  <a:pt x="2053615" y="0"/>
                  <a:pt x="2117799" y="0"/>
                  <a:pt x="2169948" y="0"/>
                </a:cubicBezTo>
                <a:lnTo>
                  <a:pt x="2209681" y="0"/>
                </a:lnTo>
                <a:lnTo>
                  <a:pt x="2293070" y="0"/>
                </a:lnTo>
                <a:lnTo>
                  <a:pt x="2326109" y="0"/>
                </a:lnTo>
                <a:lnTo>
                  <a:pt x="2343265" y="0"/>
                </a:lnTo>
                <a:cubicBezTo>
                  <a:pt x="2395929" y="0"/>
                  <a:pt x="2395929" y="0"/>
                  <a:pt x="2395929" y="0"/>
                </a:cubicBezTo>
                <a:lnTo>
                  <a:pt x="2446737" y="0"/>
                </a:lnTo>
                <a:lnTo>
                  <a:pt x="2456856" y="0"/>
                </a:lnTo>
                <a:lnTo>
                  <a:pt x="2596162" y="0"/>
                </a:lnTo>
                <a:lnTo>
                  <a:pt x="2628383" y="0"/>
                </a:lnTo>
                <a:lnTo>
                  <a:pt x="2678176" y="0"/>
                </a:lnTo>
                <a:lnTo>
                  <a:pt x="2713004" y="0"/>
                </a:lnTo>
                <a:lnTo>
                  <a:pt x="2716021" y="0"/>
                </a:lnTo>
                <a:lnTo>
                  <a:pt x="2719995" y="0"/>
                </a:lnTo>
                <a:lnTo>
                  <a:pt x="2720994" y="0"/>
                </a:lnTo>
                <a:lnTo>
                  <a:pt x="2738624" y="0"/>
                </a:lnTo>
                <a:cubicBezTo>
                  <a:pt x="2766661" y="0"/>
                  <a:pt x="2786742" y="0"/>
                  <a:pt x="2801125" y="0"/>
                </a:cubicBezTo>
                <a:lnTo>
                  <a:pt x="2806025" y="0"/>
                </a:lnTo>
                <a:lnTo>
                  <a:pt x="2829433" y="0"/>
                </a:lnTo>
                <a:lnTo>
                  <a:pt x="2832450" y="0"/>
                </a:lnTo>
                <a:lnTo>
                  <a:pt x="2836424" y="0"/>
                </a:lnTo>
                <a:cubicBezTo>
                  <a:pt x="2837422" y="0"/>
                  <a:pt x="2837422" y="0"/>
                  <a:pt x="2837422" y="0"/>
                </a:cubicBezTo>
                <a:lnTo>
                  <a:pt x="2922453" y="0"/>
                </a:lnTo>
                <a:lnTo>
                  <a:pt x="2974263" y="0"/>
                </a:lnTo>
                <a:lnTo>
                  <a:pt x="3090429" y="0"/>
                </a:lnTo>
                <a:lnTo>
                  <a:pt x="3090692" y="0"/>
                </a:lnTo>
                <a:lnTo>
                  <a:pt x="3205117" y="0"/>
                </a:lnTo>
                <a:lnTo>
                  <a:pt x="3206858" y="0"/>
                </a:lnTo>
                <a:lnTo>
                  <a:pt x="3220677" y="0"/>
                </a:lnTo>
                <a:lnTo>
                  <a:pt x="3220751" y="0"/>
                </a:lnTo>
                <a:lnTo>
                  <a:pt x="3227334" y="0"/>
                </a:lnTo>
                <a:lnTo>
                  <a:pt x="3321545" y="0"/>
                </a:lnTo>
                <a:lnTo>
                  <a:pt x="3337106" y="0"/>
                </a:lnTo>
                <a:lnTo>
                  <a:pt x="3337180" y="0"/>
                </a:lnTo>
                <a:cubicBezTo>
                  <a:pt x="3343763" y="0"/>
                  <a:pt x="3343763" y="0"/>
                  <a:pt x="3343763" y="0"/>
                </a:cubicBezTo>
                <a:lnTo>
                  <a:pt x="3351424" y="0"/>
                </a:lnTo>
                <a:lnTo>
                  <a:pt x="3467852" y="0"/>
                </a:lnTo>
                <a:lnTo>
                  <a:pt x="3522951" y="0"/>
                </a:lnTo>
                <a:lnTo>
                  <a:pt x="3633192" y="0"/>
                </a:lnTo>
                <a:lnTo>
                  <a:pt x="3639380" y="0"/>
                </a:lnTo>
                <a:lnTo>
                  <a:pt x="3695692" y="0"/>
                </a:lnTo>
                <a:lnTo>
                  <a:pt x="3724001" y="0"/>
                </a:lnTo>
                <a:lnTo>
                  <a:pt x="3727018" y="0"/>
                </a:lnTo>
                <a:lnTo>
                  <a:pt x="3730992" y="0"/>
                </a:lnTo>
                <a:lnTo>
                  <a:pt x="3731991" y="0"/>
                </a:lnTo>
                <a:lnTo>
                  <a:pt x="3749620" y="0"/>
                </a:lnTo>
                <a:cubicBezTo>
                  <a:pt x="3777658" y="0"/>
                  <a:pt x="3797739" y="0"/>
                  <a:pt x="3812121" y="0"/>
                </a:cubicBezTo>
                <a:lnTo>
                  <a:pt x="3817022" y="0"/>
                </a:lnTo>
                <a:lnTo>
                  <a:pt x="3840430" y="0"/>
                </a:lnTo>
                <a:lnTo>
                  <a:pt x="3843447" y="0"/>
                </a:lnTo>
                <a:lnTo>
                  <a:pt x="3847421" y="0"/>
                </a:lnTo>
                <a:cubicBezTo>
                  <a:pt x="3848419" y="0"/>
                  <a:pt x="3848419" y="0"/>
                  <a:pt x="3848419" y="0"/>
                </a:cubicBezTo>
                <a:lnTo>
                  <a:pt x="3933450" y="0"/>
                </a:lnTo>
                <a:lnTo>
                  <a:pt x="4012350" y="0"/>
                </a:lnTo>
                <a:lnTo>
                  <a:pt x="4135472" y="0"/>
                </a:lnTo>
                <a:lnTo>
                  <a:pt x="4168511" y="0"/>
                </a:lnTo>
                <a:lnTo>
                  <a:pt x="4177020" y="0"/>
                </a:lnTo>
                <a:lnTo>
                  <a:pt x="4185667" y="0"/>
                </a:lnTo>
                <a:lnTo>
                  <a:pt x="4231748" y="0"/>
                </a:lnTo>
                <a:lnTo>
                  <a:pt x="4238331" y="0"/>
                </a:lnTo>
                <a:lnTo>
                  <a:pt x="4299258" y="0"/>
                </a:lnTo>
                <a:lnTo>
                  <a:pt x="4302096" y="0"/>
                </a:lnTo>
                <a:cubicBezTo>
                  <a:pt x="4354760" y="0"/>
                  <a:pt x="4354760" y="0"/>
                  <a:pt x="4354760" y="0"/>
                </a:cubicBezTo>
                <a:lnTo>
                  <a:pt x="4470785" y="0"/>
                </a:lnTo>
                <a:cubicBezTo>
                  <a:pt x="4609411" y="0"/>
                  <a:pt x="4656107" y="0"/>
                  <a:pt x="4671835" y="0"/>
                </a:cubicBezTo>
                <a:lnTo>
                  <a:pt x="4674852" y="0"/>
                </a:lnTo>
                <a:lnTo>
                  <a:pt x="4678826" y="0"/>
                </a:lnTo>
                <a:cubicBezTo>
                  <a:pt x="4679824" y="0"/>
                  <a:pt x="4679824" y="0"/>
                  <a:pt x="4679824" y="0"/>
                </a:cubicBezTo>
                <a:lnTo>
                  <a:pt x="4764855" y="0"/>
                </a:lnTo>
                <a:cubicBezTo>
                  <a:pt x="5028174" y="0"/>
                  <a:pt x="5126918" y="0"/>
                  <a:pt x="5163947" y="0"/>
                </a:cubicBezTo>
                <a:lnTo>
                  <a:pt x="5179508" y="0"/>
                </a:lnTo>
                <a:lnTo>
                  <a:pt x="5179582" y="0"/>
                </a:lnTo>
                <a:cubicBezTo>
                  <a:pt x="5186165" y="0"/>
                  <a:pt x="5186165" y="0"/>
                  <a:pt x="5186165" y="0"/>
                </a:cubicBezTo>
                <a:lnTo>
                  <a:pt x="5310254" y="0"/>
                </a:lnTo>
                <a:cubicBezTo>
                  <a:pt x="5585838" y="0"/>
                  <a:pt x="5661860" y="0"/>
                  <a:pt x="5682832" y="0"/>
                </a:cubicBezTo>
                <a:lnTo>
                  <a:pt x="5685849" y="0"/>
                </a:lnTo>
                <a:lnTo>
                  <a:pt x="5689822" y="0"/>
                </a:lnTo>
                <a:cubicBezTo>
                  <a:pt x="5690821" y="0"/>
                  <a:pt x="5690821" y="0"/>
                  <a:pt x="5690821" y="0"/>
                </a:cubicBezTo>
                <a:lnTo>
                  <a:pt x="5775852" y="0"/>
                </a:lnTo>
                <a:cubicBezTo>
                  <a:pt x="6197162" y="0"/>
                  <a:pt x="6197162" y="0"/>
                  <a:pt x="6197162" y="0"/>
                </a:cubicBezTo>
                <a:cubicBezTo>
                  <a:pt x="6233684" y="0"/>
                  <a:pt x="6277511" y="25580"/>
                  <a:pt x="6295772" y="56641"/>
                </a:cubicBezTo>
                <a:cubicBezTo>
                  <a:pt x="6551428" y="499712"/>
                  <a:pt x="6551428" y="499712"/>
                  <a:pt x="6551428" y="499712"/>
                </a:cubicBezTo>
                <a:cubicBezTo>
                  <a:pt x="6569690" y="530772"/>
                  <a:pt x="6569690" y="581931"/>
                  <a:pt x="6551428" y="612992"/>
                </a:cubicBezTo>
                <a:cubicBezTo>
                  <a:pt x="6295772" y="1056063"/>
                  <a:pt x="6295772" y="1056063"/>
                  <a:pt x="6295772" y="1056063"/>
                </a:cubicBezTo>
                <a:cubicBezTo>
                  <a:pt x="6277511" y="1087124"/>
                  <a:pt x="6233684" y="1112703"/>
                  <a:pt x="6197162" y="1112703"/>
                </a:cubicBezTo>
                <a:close/>
              </a:path>
            </a:pathLst>
          </a:custGeom>
          <a:gradFill>
            <a:gsLst>
              <a:gs pos="0">
                <a:srgbClr val="DEDEDE"/>
              </a:gs>
              <a:gs pos="100000">
                <a:srgbClr val="FBFBFB"/>
              </a:gs>
            </a:gsLst>
            <a:lin ang="5400000" scaled="1"/>
          </a:gradFill>
          <a:ln w="31750" cap="flat">
            <a:gradFill>
              <a:gsLst>
                <a:gs pos="0">
                  <a:schemeClr val="bg1"/>
                </a:gs>
                <a:gs pos="100000">
                  <a:srgbClr val="DDDDDD"/>
                </a:gs>
              </a:gsLst>
              <a:lin ang="5400000" scaled="1"/>
            </a:gradFill>
            <a:prstDash val="solid"/>
            <a:miter lim="800000"/>
          </a:ln>
          <a:effectLst>
            <a:outerShdw blurRad="228600" dist="101600" dir="5400000" algn="t" rotWithShape="0">
              <a:schemeClr val="tx1">
                <a:lumMod val="85000"/>
                <a:lumOff val="15000"/>
                <a:alpha val="33000"/>
              </a:schemeClr>
            </a:outerShdw>
          </a:effectLst>
        </p:spPr>
        <p:txBody>
          <a:bodyPr vert="horz" wrap="square" lIns="91440" tIns="45720" rIns="91440" bIns="4572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1" name="Rectangle 11"/>
          <p:cNvSpPr>
            <a:spLocks noChangeArrowheads="1"/>
          </p:cNvSpPr>
          <p:nvPr>
            <p:custDataLst>
              <p:tags r:id="rId4"/>
            </p:custDataLst>
          </p:nvPr>
        </p:nvSpPr>
        <p:spPr bwMode="gray">
          <a:xfrm>
            <a:off x="5060812" y="2688499"/>
            <a:ext cx="6048327" cy="430530"/>
          </a:xfrm>
          <a:prstGeom prst="rect">
            <a:avLst/>
          </a:prstGeom>
          <a:noFill/>
          <a:ln>
            <a:noFill/>
          </a:ln>
        </p:spPr>
        <p:txBody>
          <a:bodyPr wrap="square" lIns="0" tIns="0" rIns="0" bIns="0">
            <a:spAutoFit/>
          </a:bodyPr>
          <a:lstStyle/>
          <a:p>
            <a:pPr marL="457200" indent="-457200" defTabSz="457200">
              <a:buFont typeface="Wingdings" panose="05000000000000000000" pitchFamily="2" charset="2"/>
              <a:buChar char="l"/>
              <a:defRPr/>
            </a:pPr>
            <a:r>
              <a:rPr lang="en-US" altLang="zh-CN" sz="2800" b="1" dirty="0">
                <a:solidFill>
                  <a:schemeClr val="bg1">
                    <a:lumMod val="75000"/>
                  </a:schemeClr>
                </a:solidFill>
                <a:latin typeface="Arial" panose="020B0604020202020204" pitchFamily="34" charset="0"/>
                <a:ea typeface="微软雅黑" panose="020B0503020204020204" pitchFamily="34" charset="-122"/>
                <a:cs typeface="Arial" panose="020B0604020202020204" pitchFamily="34" charset="0"/>
              </a:rPr>
              <a:t>RF Conditioning</a:t>
            </a:r>
          </a:p>
        </p:txBody>
      </p:sp>
      <p:sp>
        <p:nvSpPr>
          <p:cNvPr id="12" name="Rectangle 11"/>
          <p:cNvSpPr>
            <a:spLocks noChangeArrowheads="1"/>
          </p:cNvSpPr>
          <p:nvPr>
            <p:custDataLst>
              <p:tags r:id="rId5"/>
            </p:custDataLst>
          </p:nvPr>
        </p:nvSpPr>
        <p:spPr bwMode="gray">
          <a:xfrm>
            <a:off x="5076505" y="5475183"/>
            <a:ext cx="5674529" cy="430887"/>
          </a:xfrm>
          <a:prstGeom prst="rect">
            <a:avLst/>
          </a:prstGeom>
          <a:noFill/>
          <a:ln>
            <a:noFill/>
          </a:ln>
        </p:spPr>
        <p:txBody>
          <a:bodyPr wrap="square" lIns="0" tIns="0" rIns="0" bIns="0">
            <a:spAutoFit/>
          </a:bodyPr>
          <a:lstStyle/>
          <a:p>
            <a:pPr marL="457200" indent="-457200" defTabSz="457200">
              <a:buFont typeface="Wingdings" panose="05000000000000000000" pitchFamily="2" charset="2"/>
              <a:buChar char="l"/>
              <a:defRPr/>
            </a:pPr>
            <a:r>
              <a:rPr lang="en-US" altLang="zh-CN" sz="2800" b="1" dirty="0">
                <a:solidFill>
                  <a:schemeClr val="bg1">
                    <a:lumMod val="75000"/>
                  </a:schemeClr>
                </a:solidFill>
                <a:latin typeface="Arial" panose="020B0604020202020204"/>
                <a:ea typeface="微软雅黑" panose="020B0503020204020204" pitchFamily="34" charset="-122"/>
              </a:rPr>
              <a:t>Summary</a:t>
            </a:r>
          </a:p>
        </p:txBody>
      </p:sp>
      <p:sp>
        <p:nvSpPr>
          <p:cNvPr id="13" name="Rectangle 11"/>
          <p:cNvSpPr>
            <a:spLocks noChangeArrowheads="1"/>
          </p:cNvSpPr>
          <p:nvPr>
            <p:custDataLst>
              <p:tags r:id="rId6"/>
            </p:custDataLst>
          </p:nvPr>
        </p:nvSpPr>
        <p:spPr bwMode="gray">
          <a:xfrm>
            <a:off x="5076505" y="1472982"/>
            <a:ext cx="4200229" cy="461665"/>
          </a:xfrm>
          <a:prstGeom prst="rect">
            <a:avLst/>
          </a:prstGeom>
          <a:noFill/>
          <a:ln>
            <a:noFill/>
          </a:ln>
        </p:spPr>
        <p:txBody>
          <a:bodyPr wrap="square" lIns="0" tIns="0" rIns="0" bIns="0">
            <a:spAutoFit/>
          </a:bodyPr>
          <a:lstStyle/>
          <a:p>
            <a:pPr marL="457200" marR="0" lvl="0" indent="-457200" defTabSz="457200" fontAlgn="auto">
              <a:lnSpc>
                <a:spcPct val="100000"/>
              </a:lnSpc>
              <a:spcBef>
                <a:spcPts val="0"/>
              </a:spcBef>
              <a:spcAft>
                <a:spcPts val="0"/>
              </a:spcAft>
              <a:buClrTx/>
              <a:buSzTx/>
              <a:buFont typeface="Wingdings" panose="05000000000000000000" pitchFamily="2" charset="2"/>
              <a:buChar char="l"/>
              <a:defRPr/>
            </a:pPr>
            <a:r>
              <a:rPr lang="en-US" altLang="zh-CN" sz="3000" b="1">
                <a:solidFill>
                  <a:schemeClr val="bg1">
                    <a:lumMod val="75000"/>
                  </a:schemeClr>
                </a:solidFill>
                <a:latin typeface="Arial" panose="020B0604020202020204"/>
                <a:ea typeface="微软雅黑" panose="020B0503020204020204" pitchFamily="34" charset="-122"/>
              </a:rPr>
              <a:t>Introduction</a:t>
            </a:r>
          </a:p>
        </p:txBody>
      </p:sp>
      <p:grpSp>
        <p:nvGrpSpPr>
          <p:cNvPr id="15" name="组合 14"/>
          <p:cNvGrpSpPr/>
          <p:nvPr/>
        </p:nvGrpSpPr>
        <p:grpSpPr>
          <a:xfrm>
            <a:off x="11164811" y="1363199"/>
            <a:ext cx="755664" cy="756000"/>
            <a:chOff x="8424290" y="1837792"/>
            <a:chExt cx="755664" cy="756000"/>
          </a:xfrm>
        </p:grpSpPr>
        <p:sp>
          <p:nvSpPr>
            <p:cNvPr id="16" name="Freeform 5"/>
            <p:cNvSpPr/>
            <p:nvPr/>
          </p:nvSpPr>
          <p:spPr bwMode="auto">
            <a:xfrm rot="10800000">
              <a:off x="8424290" y="1837792"/>
              <a:ext cx="755664" cy="756000"/>
            </a:xfrm>
            <a:prstGeom prst="ellipse">
              <a:avLst/>
            </a:prstGeom>
            <a:gradFill flip="none" rotWithShape="1">
              <a:gsLst>
                <a:gs pos="0">
                  <a:schemeClr val="accent1"/>
                </a:gs>
                <a:gs pos="100000">
                  <a:schemeClr val="accent1">
                    <a:lumMod val="75000"/>
                  </a:schemeClr>
                </a:gs>
              </a:gsLst>
              <a:lin ang="2700000" scaled="1"/>
              <a:tileRect/>
            </a:gradFill>
            <a:ln w="25400">
              <a:gradFill flip="none" rotWithShape="1">
                <a:gsLst>
                  <a:gs pos="0">
                    <a:schemeClr val="accent1">
                      <a:lumMod val="75000"/>
                    </a:schemeClr>
                  </a:gs>
                  <a:gs pos="100000">
                    <a:schemeClr val="accent1"/>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7" name="KSO_Shape"/>
            <p:cNvSpPr/>
            <p:nvPr/>
          </p:nvSpPr>
          <p:spPr bwMode="auto">
            <a:xfrm>
              <a:off x="8626330" y="2066077"/>
              <a:ext cx="351584" cy="299431"/>
            </a:xfrm>
            <a:custGeom>
              <a:avLst/>
              <a:gdLst>
                <a:gd name="T0" fmla="*/ 432030 w 2125663"/>
                <a:gd name="T1" fmla="*/ 1344893 h 1811338"/>
                <a:gd name="T2" fmla="*/ 462740 w 2125663"/>
                <a:gd name="T3" fmla="*/ 1477960 h 1811338"/>
                <a:gd name="T4" fmla="*/ 513638 w 2125663"/>
                <a:gd name="T5" fmla="*/ 1557743 h 1811338"/>
                <a:gd name="T6" fmla="*/ 516481 w 2125663"/>
                <a:gd name="T7" fmla="*/ 1336346 h 1811338"/>
                <a:gd name="T8" fmla="*/ 503401 w 2125663"/>
                <a:gd name="T9" fmla="*/ 1310416 h 1811338"/>
                <a:gd name="T10" fmla="*/ 515913 w 2125663"/>
                <a:gd name="T11" fmla="*/ 1250009 h 1811338"/>
                <a:gd name="T12" fmla="*/ 618846 w 2125663"/>
                <a:gd name="T13" fmla="*/ 1242885 h 1811338"/>
                <a:gd name="T14" fmla="*/ 643583 w 2125663"/>
                <a:gd name="T15" fmla="*/ 1263116 h 1811338"/>
                <a:gd name="T16" fmla="*/ 642446 w 2125663"/>
                <a:gd name="T17" fmla="*/ 1324948 h 1811338"/>
                <a:gd name="T18" fmla="*/ 619414 w 2125663"/>
                <a:gd name="T19" fmla="*/ 1342899 h 1811338"/>
                <a:gd name="T20" fmla="*/ 664057 w 2125663"/>
                <a:gd name="T21" fmla="*/ 1524691 h 1811338"/>
                <a:gd name="T22" fmla="*/ 704434 w 2125663"/>
                <a:gd name="T23" fmla="*/ 1417553 h 1811338"/>
                <a:gd name="T24" fmla="*/ 725191 w 2125663"/>
                <a:gd name="T25" fmla="*/ 1259697 h 1811338"/>
                <a:gd name="T26" fmla="*/ 857412 w 2125663"/>
                <a:gd name="T27" fmla="*/ 1192451 h 1811338"/>
                <a:gd name="T28" fmla="*/ 923096 w 2125663"/>
                <a:gd name="T29" fmla="*/ 1212682 h 1811338"/>
                <a:gd name="T30" fmla="*/ 970013 w 2125663"/>
                <a:gd name="T31" fmla="*/ 1259697 h 1811338"/>
                <a:gd name="T32" fmla="*/ 990201 w 2125663"/>
                <a:gd name="T33" fmla="*/ 1325233 h 1811338"/>
                <a:gd name="T34" fmla="*/ 980818 w 2125663"/>
                <a:gd name="T35" fmla="*/ 1537228 h 1811338"/>
                <a:gd name="T36" fmla="*/ 935891 w 2125663"/>
                <a:gd name="T37" fmla="*/ 1570566 h 1811338"/>
                <a:gd name="T38" fmla="*/ 798837 w 2125663"/>
                <a:gd name="T39" fmla="*/ 1607608 h 1811338"/>
                <a:gd name="T40" fmla="*/ 617424 w 2125663"/>
                <a:gd name="T41" fmla="*/ 1622140 h 1811338"/>
                <a:gd name="T42" fmla="*/ 428049 w 2125663"/>
                <a:gd name="T43" fmla="*/ 1615872 h 1811338"/>
                <a:gd name="T44" fmla="*/ 264551 w 2125663"/>
                <a:gd name="T45" fmla="*/ 1588232 h 1811338"/>
                <a:gd name="T46" fmla="*/ 180669 w 2125663"/>
                <a:gd name="T47" fmla="*/ 1549481 h 1811338"/>
                <a:gd name="T48" fmla="*/ 159912 w 2125663"/>
                <a:gd name="T49" fmla="*/ 1517283 h 1811338"/>
                <a:gd name="T50" fmla="*/ 167873 w 2125663"/>
                <a:gd name="T51" fmla="*/ 1284201 h 1811338"/>
                <a:gd name="T52" fmla="*/ 205123 w 2125663"/>
                <a:gd name="T53" fmla="*/ 1228638 h 1811338"/>
                <a:gd name="T54" fmla="*/ 264266 w 2125663"/>
                <a:gd name="T55" fmla="*/ 1196440 h 1811338"/>
                <a:gd name="T56" fmla="*/ 421225 w 2125663"/>
                <a:gd name="T57" fmla="*/ 1183048 h 1811338"/>
                <a:gd name="T58" fmla="*/ 433514 w 2125663"/>
                <a:gd name="T59" fmla="*/ 761303 h 1811338"/>
                <a:gd name="T60" fmla="*/ 391450 w 2125663"/>
                <a:gd name="T61" fmla="*/ 813630 h 1811338"/>
                <a:gd name="T62" fmla="*/ 379229 w 2125663"/>
                <a:gd name="T63" fmla="*/ 902075 h 1811338"/>
                <a:gd name="T64" fmla="*/ 414756 w 2125663"/>
                <a:gd name="T65" fmla="*/ 1016114 h 1811338"/>
                <a:gd name="T66" fmla="*/ 487516 w 2125663"/>
                <a:gd name="T67" fmla="*/ 1099439 h 1811338"/>
                <a:gd name="T68" fmla="*/ 567666 w 2125663"/>
                <a:gd name="T69" fmla="*/ 1135272 h 1811338"/>
                <a:gd name="T70" fmla="*/ 645542 w 2125663"/>
                <a:gd name="T71" fmla="*/ 1111099 h 1811338"/>
                <a:gd name="T72" fmla="*/ 722282 w 2125663"/>
                <a:gd name="T73" fmla="*/ 1035452 h 1811338"/>
                <a:gd name="T74" fmla="*/ 767757 w 2125663"/>
                <a:gd name="T75" fmla="*/ 926248 h 1811338"/>
                <a:gd name="T76" fmla="*/ 666290 w 2125663"/>
                <a:gd name="T77" fmla="*/ 863967 h 1811338"/>
                <a:gd name="T78" fmla="*/ 546918 w 2125663"/>
                <a:gd name="T79" fmla="*/ 832116 h 1811338"/>
                <a:gd name="T80" fmla="*/ 484389 w 2125663"/>
                <a:gd name="T81" fmla="*/ 790595 h 1811338"/>
                <a:gd name="T82" fmla="*/ 452273 w 2125663"/>
                <a:gd name="T83" fmla="*/ 760734 h 1811338"/>
                <a:gd name="T84" fmla="*/ 568234 w 2125663"/>
                <a:gd name="T85" fmla="*/ 587258 h 1811338"/>
                <a:gd name="T86" fmla="*/ 631616 w 2125663"/>
                <a:gd name="T87" fmla="*/ 594937 h 1811338"/>
                <a:gd name="T88" fmla="*/ 705513 w 2125663"/>
                <a:gd name="T89" fmla="*/ 631054 h 1811338"/>
                <a:gd name="T90" fmla="*/ 790210 w 2125663"/>
                <a:gd name="T91" fmla="*/ 732864 h 1811338"/>
                <a:gd name="T92" fmla="*/ 826306 w 2125663"/>
                <a:gd name="T93" fmla="*/ 873920 h 1811338"/>
                <a:gd name="T94" fmla="*/ 818064 w 2125663"/>
                <a:gd name="T95" fmla="*/ 959237 h 1811338"/>
                <a:gd name="T96" fmla="*/ 780831 w 2125663"/>
                <a:gd name="T97" fmla="*/ 1048534 h 1811338"/>
                <a:gd name="T98" fmla="*/ 687607 w 2125663"/>
                <a:gd name="T99" fmla="*/ 1148922 h 1811338"/>
                <a:gd name="T100" fmla="*/ 588983 w 2125663"/>
                <a:gd name="T101" fmla="*/ 1190727 h 1811338"/>
                <a:gd name="T102" fmla="*/ 525033 w 2125663"/>
                <a:gd name="T103" fmla="*/ 1182480 h 1811338"/>
                <a:gd name="T104" fmla="*/ 421293 w 2125663"/>
                <a:gd name="T105" fmla="*/ 1115081 h 1811338"/>
                <a:gd name="T106" fmla="*/ 345406 w 2125663"/>
                <a:gd name="T107" fmla="*/ 1002463 h 1811338"/>
                <a:gd name="T108" fmla="*/ 325511 w 2125663"/>
                <a:gd name="T109" fmla="*/ 929092 h 1811338"/>
                <a:gd name="T110" fmla="*/ 330627 w 2125663"/>
                <a:gd name="T111" fmla="*/ 813915 h 1811338"/>
                <a:gd name="T112" fmla="*/ 388324 w 2125663"/>
                <a:gd name="T113" fmla="*/ 686510 h 1811338"/>
                <a:gd name="T114" fmla="*/ 482400 w 2125663"/>
                <a:gd name="T115" fmla="*/ 608303 h 1811338"/>
                <a:gd name="T116" fmla="*/ 542939 w 2125663"/>
                <a:gd name="T117" fmla="*/ 589534 h 1811338"/>
                <a:gd name="T118" fmla="*/ 0 w 2125663"/>
                <a:gd name="T119" fmla="*/ 0 h 1811338"/>
                <a:gd name="T120" fmla="*/ 174993 w 2125663"/>
                <a:gd name="T121" fmla="*/ 1118883 h 181133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125663" h="1811338">
                  <a:moveTo>
                    <a:pt x="470017" y="1320800"/>
                  </a:moveTo>
                  <a:lnTo>
                    <a:pt x="470335" y="1343069"/>
                  </a:lnTo>
                  <a:lnTo>
                    <a:pt x="471286" y="1364382"/>
                  </a:lnTo>
                  <a:lnTo>
                    <a:pt x="472238" y="1385696"/>
                  </a:lnTo>
                  <a:lnTo>
                    <a:pt x="473190" y="1406374"/>
                  </a:lnTo>
                  <a:lnTo>
                    <a:pt x="474459" y="1426415"/>
                  </a:lnTo>
                  <a:lnTo>
                    <a:pt x="476363" y="1446139"/>
                  </a:lnTo>
                  <a:lnTo>
                    <a:pt x="478267" y="1464908"/>
                  </a:lnTo>
                  <a:lnTo>
                    <a:pt x="480170" y="1483677"/>
                  </a:lnTo>
                  <a:lnTo>
                    <a:pt x="482074" y="1501491"/>
                  </a:lnTo>
                  <a:lnTo>
                    <a:pt x="484612" y="1518988"/>
                  </a:lnTo>
                  <a:lnTo>
                    <a:pt x="487468" y="1535530"/>
                  </a:lnTo>
                  <a:lnTo>
                    <a:pt x="490323" y="1552072"/>
                  </a:lnTo>
                  <a:lnTo>
                    <a:pt x="493179" y="1567660"/>
                  </a:lnTo>
                  <a:lnTo>
                    <a:pt x="496352" y="1582611"/>
                  </a:lnTo>
                  <a:lnTo>
                    <a:pt x="500159" y="1597563"/>
                  </a:lnTo>
                  <a:lnTo>
                    <a:pt x="503649" y="1611560"/>
                  </a:lnTo>
                  <a:lnTo>
                    <a:pt x="507774" y="1624921"/>
                  </a:lnTo>
                  <a:lnTo>
                    <a:pt x="511899" y="1637646"/>
                  </a:lnTo>
                  <a:lnTo>
                    <a:pt x="516341" y="1650052"/>
                  </a:lnTo>
                  <a:lnTo>
                    <a:pt x="520783" y="1661505"/>
                  </a:lnTo>
                  <a:lnTo>
                    <a:pt x="525859" y="1672639"/>
                  </a:lnTo>
                  <a:lnTo>
                    <a:pt x="530936" y="1683137"/>
                  </a:lnTo>
                  <a:lnTo>
                    <a:pt x="536329" y="1692998"/>
                  </a:lnTo>
                  <a:lnTo>
                    <a:pt x="541723" y="1702224"/>
                  </a:lnTo>
                  <a:lnTo>
                    <a:pt x="547752" y="1710813"/>
                  </a:lnTo>
                  <a:lnTo>
                    <a:pt x="553463" y="1718766"/>
                  </a:lnTo>
                  <a:lnTo>
                    <a:pt x="559808" y="1726083"/>
                  </a:lnTo>
                  <a:lnTo>
                    <a:pt x="566154" y="1732763"/>
                  </a:lnTo>
                  <a:lnTo>
                    <a:pt x="573134" y="1739125"/>
                  </a:lnTo>
                  <a:lnTo>
                    <a:pt x="580114" y="1744215"/>
                  </a:lnTo>
                  <a:lnTo>
                    <a:pt x="587412" y="1749305"/>
                  </a:lnTo>
                  <a:lnTo>
                    <a:pt x="594709" y="1753123"/>
                  </a:lnTo>
                  <a:lnTo>
                    <a:pt x="594709" y="1499901"/>
                  </a:lnTo>
                  <a:lnTo>
                    <a:pt x="591537" y="1499264"/>
                  </a:lnTo>
                  <a:lnTo>
                    <a:pt x="588047" y="1498310"/>
                  </a:lnTo>
                  <a:lnTo>
                    <a:pt x="584874" y="1497038"/>
                  </a:lnTo>
                  <a:lnTo>
                    <a:pt x="582018" y="1495765"/>
                  </a:lnTo>
                  <a:lnTo>
                    <a:pt x="579163" y="1494175"/>
                  </a:lnTo>
                  <a:lnTo>
                    <a:pt x="576307" y="1491948"/>
                  </a:lnTo>
                  <a:lnTo>
                    <a:pt x="573769" y="1489721"/>
                  </a:lnTo>
                  <a:lnTo>
                    <a:pt x="571548" y="1487494"/>
                  </a:lnTo>
                  <a:lnTo>
                    <a:pt x="569327" y="1484949"/>
                  </a:lnTo>
                  <a:lnTo>
                    <a:pt x="567106" y="1482404"/>
                  </a:lnTo>
                  <a:lnTo>
                    <a:pt x="565519" y="1479223"/>
                  </a:lnTo>
                  <a:lnTo>
                    <a:pt x="564250" y="1476360"/>
                  </a:lnTo>
                  <a:lnTo>
                    <a:pt x="563298" y="1473179"/>
                  </a:lnTo>
                  <a:lnTo>
                    <a:pt x="562347" y="1469998"/>
                  </a:lnTo>
                  <a:lnTo>
                    <a:pt x="562029" y="1466180"/>
                  </a:lnTo>
                  <a:lnTo>
                    <a:pt x="561712" y="1462999"/>
                  </a:lnTo>
                  <a:lnTo>
                    <a:pt x="561712" y="1425143"/>
                  </a:lnTo>
                  <a:lnTo>
                    <a:pt x="562029" y="1421007"/>
                  </a:lnTo>
                  <a:lnTo>
                    <a:pt x="562664" y="1417508"/>
                  </a:lnTo>
                  <a:lnTo>
                    <a:pt x="563616" y="1414009"/>
                  </a:lnTo>
                  <a:lnTo>
                    <a:pt x="564885" y="1410191"/>
                  </a:lnTo>
                  <a:lnTo>
                    <a:pt x="566154" y="1407010"/>
                  </a:lnTo>
                  <a:lnTo>
                    <a:pt x="568375" y="1403829"/>
                  </a:lnTo>
                  <a:lnTo>
                    <a:pt x="570596" y="1400966"/>
                  </a:lnTo>
                  <a:lnTo>
                    <a:pt x="572817" y="1398103"/>
                  </a:lnTo>
                  <a:lnTo>
                    <a:pt x="575673" y="1395558"/>
                  </a:lnTo>
                  <a:lnTo>
                    <a:pt x="578528" y="1393649"/>
                  </a:lnTo>
                  <a:lnTo>
                    <a:pt x="581701" y="1391741"/>
                  </a:lnTo>
                  <a:lnTo>
                    <a:pt x="584874" y="1390150"/>
                  </a:lnTo>
                  <a:lnTo>
                    <a:pt x="588364" y="1388878"/>
                  </a:lnTo>
                  <a:lnTo>
                    <a:pt x="592171" y="1387605"/>
                  </a:lnTo>
                  <a:lnTo>
                    <a:pt x="595979" y="1386969"/>
                  </a:lnTo>
                  <a:lnTo>
                    <a:pt x="599786" y="1386969"/>
                  </a:lnTo>
                  <a:lnTo>
                    <a:pt x="682597" y="1386969"/>
                  </a:lnTo>
                  <a:lnTo>
                    <a:pt x="686721" y="1386969"/>
                  </a:lnTo>
                  <a:lnTo>
                    <a:pt x="690529" y="1387605"/>
                  </a:lnTo>
                  <a:lnTo>
                    <a:pt x="694019" y="1388878"/>
                  </a:lnTo>
                  <a:lnTo>
                    <a:pt x="697826" y="1390150"/>
                  </a:lnTo>
                  <a:lnTo>
                    <a:pt x="700999" y="1391741"/>
                  </a:lnTo>
                  <a:lnTo>
                    <a:pt x="704172" y="1393649"/>
                  </a:lnTo>
                  <a:lnTo>
                    <a:pt x="707345" y="1395558"/>
                  </a:lnTo>
                  <a:lnTo>
                    <a:pt x="709883" y="1398103"/>
                  </a:lnTo>
                  <a:lnTo>
                    <a:pt x="712104" y="1400966"/>
                  </a:lnTo>
                  <a:lnTo>
                    <a:pt x="714325" y="1403829"/>
                  </a:lnTo>
                  <a:lnTo>
                    <a:pt x="716229" y="1407010"/>
                  </a:lnTo>
                  <a:lnTo>
                    <a:pt x="718132" y="1410191"/>
                  </a:lnTo>
                  <a:lnTo>
                    <a:pt x="719402" y="1414009"/>
                  </a:lnTo>
                  <a:lnTo>
                    <a:pt x="720353" y="1417508"/>
                  </a:lnTo>
                  <a:lnTo>
                    <a:pt x="720671" y="1421007"/>
                  </a:lnTo>
                  <a:lnTo>
                    <a:pt x="720988" y="1425143"/>
                  </a:lnTo>
                  <a:lnTo>
                    <a:pt x="720988" y="1462999"/>
                  </a:lnTo>
                  <a:lnTo>
                    <a:pt x="720988" y="1466180"/>
                  </a:lnTo>
                  <a:lnTo>
                    <a:pt x="720353" y="1469998"/>
                  </a:lnTo>
                  <a:lnTo>
                    <a:pt x="719719" y="1473179"/>
                  </a:lnTo>
                  <a:lnTo>
                    <a:pt x="718450" y="1476360"/>
                  </a:lnTo>
                  <a:lnTo>
                    <a:pt x="716863" y="1479223"/>
                  </a:lnTo>
                  <a:lnTo>
                    <a:pt x="715277" y="1482404"/>
                  </a:lnTo>
                  <a:lnTo>
                    <a:pt x="713373" y="1484949"/>
                  </a:lnTo>
                  <a:lnTo>
                    <a:pt x="711469" y="1487494"/>
                  </a:lnTo>
                  <a:lnTo>
                    <a:pt x="708931" y="1489721"/>
                  </a:lnTo>
                  <a:lnTo>
                    <a:pt x="706710" y="1491948"/>
                  </a:lnTo>
                  <a:lnTo>
                    <a:pt x="703537" y="1494175"/>
                  </a:lnTo>
                  <a:lnTo>
                    <a:pt x="700682" y="1495765"/>
                  </a:lnTo>
                  <a:lnTo>
                    <a:pt x="697826" y="1497038"/>
                  </a:lnTo>
                  <a:lnTo>
                    <a:pt x="694653" y="1498310"/>
                  </a:lnTo>
                  <a:lnTo>
                    <a:pt x="691163" y="1499264"/>
                  </a:lnTo>
                  <a:lnTo>
                    <a:pt x="687991" y="1499901"/>
                  </a:lnTo>
                  <a:lnTo>
                    <a:pt x="687991" y="1753123"/>
                  </a:lnTo>
                  <a:lnTo>
                    <a:pt x="695605" y="1749305"/>
                  </a:lnTo>
                  <a:lnTo>
                    <a:pt x="702586" y="1744215"/>
                  </a:lnTo>
                  <a:lnTo>
                    <a:pt x="709566" y="1739125"/>
                  </a:lnTo>
                  <a:lnTo>
                    <a:pt x="716229" y="1732763"/>
                  </a:lnTo>
                  <a:lnTo>
                    <a:pt x="722892" y="1726083"/>
                  </a:lnTo>
                  <a:lnTo>
                    <a:pt x="729237" y="1718766"/>
                  </a:lnTo>
                  <a:lnTo>
                    <a:pt x="734948" y="1710813"/>
                  </a:lnTo>
                  <a:lnTo>
                    <a:pt x="740977" y="1702224"/>
                  </a:lnTo>
                  <a:lnTo>
                    <a:pt x="746371" y="1692998"/>
                  </a:lnTo>
                  <a:lnTo>
                    <a:pt x="751447" y="1683137"/>
                  </a:lnTo>
                  <a:lnTo>
                    <a:pt x="756841" y="1672639"/>
                  </a:lnTo>
                  <a:lnTo>
                    <a:pt x="761600" y="1661505"/>
                  </a:lnTo>
                  <a:lnTo>
                    <a:pt x="766359" y="1650052"/>
                  </a:lnTo>
                  <a:lnTo>
                    <a:pt x="770801" y="1637646"/>
                  </a:lnTo>
                  <a:lnTo>
                    <a:pt x="774926" y="1624921"/>
                  </a:lnTo>
                  <a:lnTo>
                    <a:pt x="779051" y="1611560"/>
                  </a:lnTo>
                  <a:lnTo>
                    <a:pt x="782541" y="1597563"/>
                  </a:lnTo>
                  <a:lnTo>
                    <a:pt x="786031" y="1582611"/>
                  </a:lnTo>
                  <a:lnTo>
                    <a:pt x="789521" y="1567660"/>
                  </a:lnTo>
                  <a:lnTo>
                    <a:pt x="792377" y="1552072"/>
                  </a:lnTo>
                  <a:lnTo>
                    <a:pt x="795232" y="1535530"/>
                  </a:lnTo>
                  <a:lnTo>
                    <a:pt x="797770" y="1518988"/>
                  </a:lnTo>
                  <a:lnTo>
                    <a:pt x="800626" y="1501491"/>
                  </a:lnTo>
                  <a:lnTo>
                    <a:pt x="802530" y="1483677"/>
                  </a:lnTo>
                  <a:lnTo>
                    <a:pt x="804751" y="1464908"/>
                  </a:lnTo>
                  <a:lnTo>
                    <a:pt x="806337" y="1446139"/>
                  </a:lnTo>
                  <a:lnTo>
                    <a:pt x="807923" y="1426415"/>
                  </a:lnTo>
                  <a:lnTo>
                    <a:pt x="809193" y="1406374"/>
                  </a:lnTo>
                  <a:lnTo>
                    <a:pt x="810779" y="1385696"/>
                  </a:lnTo>
                  <a:lnTo>
                    <a:pt x="811731" y="1364382"/>
                  </a:lnTo>
                  <a:lnTo>
                    <a:pt x="812365" y="1343069"/>
                  </a:lnTo>
                  <a:lnTo>
                    <a:pt x="813000" y="1320800"/>
                  </a:lnTo>
                  <a:lnTo>
                    <a:pt x="840921" y="1322709"/>
                  </a:lnTo>
                  <a:lnTo>
                    <a:pt x="866621" y="1324300"/>
                  </a:lnTo>
                  <a:lnTo>
                    <a:pt x="909771" y="1327481"/>
                  </a:lnTo>
                  <a:lnTo>
                    <a:pt x="938644" y="1330026"/>
                  </a:lnTo>
                  <a:lnTo>
                    <a:pt x="948797" y="1330980"/>
                  </a:lnTo>
                  <a:lnTo>
                    <a:pt x="956729" y="1331298"/>
                  </a:lnTo>
                  <a:lnTo>
                    <a:pt x="964661" y="1331934"/>
                  </a:lnTo>
                  <a:lnTo>
                    <a:pt x="972593" y="1332889"/>
                  </a:lnTo>
                  <a:lnTo>
                    <a:pt x="980208" y="1334161"/>
                  </a:lnTo>
                  <a:lnTo>
                    <a:pt x="987823" y="1335752"/>
                  </a:lnTo>
                  <a:lnTo>
                    <a:pt x="995437" y="1337979"/>
                  </a:lnTo>
                  <a:lnTo>
                    <a:pt x="1002418" y="1340205"/>
                  </a:lnTo>
                  <a:lnTo>
                    <a:pt x="1009715" y="1343387"/>
                  </a:lnTo>
                  <a:lnTo>
                    <a:pt x="1016378" y="1346250"/>
                  </a:lnTo>
                  <a:lnTo>
                    <a:pt x="1023358" y="1349749"/>
                  </a:lnTo>
                  <a:lnTo>
                    <a:pt x="1030021" y="1353885"/>
                  </a:lnTo>
                  <a:lnTo>
                    <a:pt x="1036050" y="1357702"/>
                  </a:lnTo>
                  <a:lnTo>
                    <a:pt x="1042395" y="1361837"/>
                  </a:lnTo>
                  <a:lnTo>
                    <a:pt x="1048106" y="1366927"/>
                  </a:lnTo>
                  <a:lnTo>
                    <a:pt x="1053817" y="1371699"/>
                  </a:lnTo>
                  <a:lnTo>
                    <a:pt x="1059211" y="1377107"/>
                  </a:lnTo>
                  <a:lnTo>
                    <a:pt x="1064605" y="1382197"/>
                  </a:lnTo>
                  <a:lnTo>
                    <a:pt x="1069364" y="1388241"/>
                  </a:lnTo>
                  <a:lnTo>
                    <a:pt x="1073806" y="1393967"/>
                  </a:lnTo>
                  <a:lnTo>
                    <a:pt x="1078248" y="1400012"/>
                  </a:lnTo>
                  <a:lnTo>
                    <a:pt x="1082373" y="1406374"/>
                  </a:lnTo>
                  <a:lnTo>
                    <a:pt x="1085863" y="1413054"/>
                  </a:lnTo>
                  <a:lnTo>
                    <a:pt x="1089670" y="1419735"/>
                  </a:lnTo>
                  <a:lnTo>
                    <a:pt x="1092843" y="1426734"/>
                  </a:lnTo>
                  <a:lnTo>
                    <a:pt x="1095381" y="1433732"/>
                  </a:lnTo>
                  <a:lnTo>
                    <a:pt x="1097920" y="1441049"/>
                  </a:lnTo>
                  <a:lnTo>
                    <a:pt x="1100141" y="1448684"/>
                  </a:lnTo>
                  <a:lnTo>
                    <a:pt x="1101727" y="1456000"/>
                  </a:lnTo>
                  <a:lnTo>
                    <a:pt x="1103314" y="1463635"/>
                  </a:lnTo>
                  <a:lnTo>
                    <a:pt x="1104265" y="1471588"/>
                  </a:lnTo>
                  <a:lnTo>
                    <a:pt x="1104900" y="1479541"/>
                  </a:lnTo>
                  <a:lnTo>
                    <a:pt x="1104900" y="1487494"/>
                  </a:lnTo>
                  <a:lnTo>
                    <a:pt x="1104900" y="1686000"/>
                  </a:lnTo>
                  <a:lnTo>
                    <a:pt x="1104900" y="1690135"/>
                  </a:lnTo>
                  <a:lnTo>
                    <a:pt x="1104265" y="1693953"/>
                  </a:lnTo>
                  <a:lnTo>
                    <a:pt x="1103631" y="1697770"/>
                  </a:lnTo>
                  <a:lnTo>
                    <a:pt x="1102362" y="1701906"/>
                  </a:lnTo>
                  <a:lnTo>
                    <a:pt x="1101093" y="1705405"/>
                  </a:lnTo>
                  <a:lnTo>
                    <a:pt x="1099189" y="1709222"/>
                  </a:lnTo>
                  <a:lnTo>
                    <a:pt x="1096968" y="1713040"/>
                  </a:lnTo>
                  <a:lnTo>
                    <a:pt x="1094430" y="1716221"/>
                  </a:lnTo>
                  <a:lnTo>
                    <a:pt x="1091891" y="1719720"/>
                  </a:lnTo>
                  <a:lnTo>
                    <a:pt x="1089036" y="1722901"/>
                  </a:lnTo>
                  <a:lnTo>
                    <a:pt x="1085546" y="1726719"/>
                  </a:lnTo>
                  <a:lnTo>
                    <a:pt x="1082056" y="1729900"/>
                  </a:lnTo>
                  <a:lnTo>
                    <a:pt x="1078248" y="1732763"/>
                  </a:lnTo>
                  <a:lnTo>
                    <a:pt x="1074124" y="1736262"/>
                  </a:lnTo>
                  <a:lnTo>
                    <a:pt x="1069682" y="1739125"/>
                  </a:lnTo>
                  <a:lnTo>
                    <a:pt x="1065240" y="1741989"/>
                  </a:lnTo>
                  <a:lnTo>
                    <a:pt x="1055404" y="1748033"/>
                  </a:lnTo>
                  <a:lnTo>
                    <a:pt x="1044299" y="1753441"/>
                  </a:lnTo>
                  <a:lnTo>
                    <a:pt x="1032560" y="1758531"/>
                  </a:lnTo>
                  <a:lnTo>
                    <a:pt x="1019868" y="1763939"/>
                  </a:lnTo>
                  <a:lnTo>
                    <a:pt x="1005908" y="1768392"/>
                  </a:lnTo>
                  <a:lnTo>
                    <a:pt x="991630" y="1773164"/>
                  </a:lnTo>
                  <a:lnTo>
                    <a:pt x="976718" y="1777300"/>
                  </a:lnTo>
                  <a:lnTo>
                    <a:pt x="960854" y="1781117"/>
                  </a:lnTo>
                  <a:lnTo>
                    <a:pt x="944038" y="1784934"/>
                  </a:lnTo>
                  <a:lnTo>
                    <a:pt x="927222" y="1788434"/>
                  </a:lnTo>
                  <a:lnTo>
                    <a:pt x="909454" y="1791615"/>
                  </a:lnTo>
                  <a:lnTo>
                    <a:pt x="891369" y="1794796"/>
                  </a:lnTo>
                  <a:lnTo>
                    <a:pt x="872332" y="1797341"/>
                  </a:lnTo>
                  <a:lnTo>
                    <a:pt x="853295" y="1799886"/>
                  </a:lnTo>
                  <a:lnTo>
                    <a:pt x="833941" y="1801795"/>
                  </a:lnTo>
                  <a:lnTo>
                    <a:pt x="813952" y="1804022"/>
                  </a:lnTo>
                  <a:lnTo>
                    <a:pt x="793328" y="1805930"/>
                  </a:lnTo>
                  <a:lnTo>
                    <a:pt x="773022" y="1807203"/>
                  </a:lnTo>
                  <a:lnTo>
                    <a:pt x="752399" y="1808475"/>
                  </a:lnTo>
                  <a:lnTo>
                    <a:pt x="731458" y="1809748"/>
                  </a:lnTo>
                  <a:lnTo>
                    <a:pt x="710200" y="1810384"/>
                  </a:lnTo>
                  <a:lnTo>
                    <a:pt x="688942" y="1811020"/>
                  </a:lnTo>
                  <a:lnTo>
                    <a:pt x="667684" y="1811338"/>
                  </a:lnTo>
                  <a:lnTo>
                    <a:pt x="646427" y="1811338"/>
                  </a:lnTo>
                  <a:lnTo>
                    <a:pt x="625486" y="1811338"/>
                  </a:lnTo>
                  <a:lnTo>
                    <a:pt x="603911" y="1811020"/>
                  </a:lnTo>
                  <a:lnTo>
                    <a:pt x="582653" y="1810384"/>
                  </a:lnTo>
                  <a:lnTo>
                    <a:pt x="561395" y="1809748"/>
                  </a:lnTo>
                  <a:lnTo>
                    <a:pt x="540137" y="1808475"/>
                  </a:lnTo>
                  <a:lnTo>
                    <a:pt x="518879" y="1807203"/>
                  </a:lnTo>
                  <a:lnTo>
                    <a:pt x="498573" y="1805930"/>
                  </a:lnTo>
                  <a:lnTo>
                    <a:pt x="477632" y="1804022"/>
                  </a:lnTo>
                  <a:lnTo>
                    <a:pt x="457326" y="1801795"/>
                  </a:lnTo>
                  <a:lnTo>
                    <a:pt x="437337" y="1799886"/>
                  </a:lnTo>
                  <a:lnTo>
                    <a:pt x="417983" y="1797341"/>
                  </a:lnTo>
                  <a:lnTo>
                    <a:pt x="398629" y="1794796"/>
                  </a:lnTo>
                  <a:lnTo>
                    <a:pt x="379909" y="1791615"/>
                  </a:lnTo>
                  <a:lnTo>
                    <a:pt x="361824" y="1788434"/>
                  </a:lnTo>
                  <a:lnTo>
                    <a:pt x="344056" y="1784934"/>
                  </a:lnTo>
                  <a:lnTo>
                    <a:pt x="327240" y="1781117"/>
                  </a:lnTo>
                  <a:lnTo>
                    <a:pt x="310741" y="1777300"/>
                  </a:lnTo>
                  <a:lnTo>
                    <a:pt x="295195" y="1773164"/>
                  </a:lnTo>
                  <a:lnTo>
                    <a:pt x="280600" y="1768392"/>
                  </a:lnTo>
                  <a:lnTo>
                    <a:pt x="266322" y="1763939"/>
                  </a:lnTo>
                  <a:lnTo>
                    <a:pt x="252996" y="1758531"/>
                  </a:lnTo>
                  <a:lnTo>
                    <a:pt x="240622" y="1753441"/>
                  </a:lnTo>
                  <a:lnTo>
                    <a:pt x="229517" y="1748033"/>
                  </a:lnTo>
                  <a:lnTo>
                    <a:pt x="219047" y="1741989"/>
                  </a:lnTo>
                  <a:lnTo>
                    <a:pt x="214288" y="1739125"/>
                  </a:lnTo>
                  <a:lnTo>
                    <a:pt x="209846" y="1736262"/>
                  </a:lnTo>
                  <a:lnTo>
                    <a:pt x="205404" y="1732763"/>
                  </a:lnTo>
                  <a:lnTo>
                    <a:pt x="201596" y="1729900"/>
                  </a:lnTo>
                  <a:lnTo>
                    <a:pt x="198106" y="1726719"/>
                  </a:lnTo>
                  <a:lnTo>
                    <a:pt x="194299" y="1722901"/>
                  </a:lnTo>
                  <a:lnTo>
                    <a:pt x="191443" y="1719720"/>
                  </a:lnTo>
                  <a:lnTo>
                    <a:pt x="188588" y="1716221"/>
                  </a:lnTo>
                  <a:lnTo>
                    <a:pt x="186367" y="1713040"/>
                  </a:lnTo>
                  <a:lnTo>
                    <a:pt x="183828" y="1709222"/>
                  </a:lnTo>
                  <a:lnTo>
                    <a:pt x="181925" y="1705405"/>
                  </a:lnTo>
                  <a:lnTo>
                    <a:pt x="180338" y="1701906"/>
                  </a:lnTo>
                  <a:lnTo>
                    <a:pt x="179386" y="1697770"/>
                  </a:lnTo>
                  <a:lnTo>
                    <a:pt x="178435" y="1693953"/>
                  </a:lnTo>
                  <a:lnTo>
                    <a:pt x="177800" y="1690135"/>
                  </a:lnTo>
                  <a:lnTo>
                    <a:pt x="177800" y="1686000"/>
                  </a:lnTo>
                  <a:lnTo>
                    <a:pt x="177800" y="1487494"/>
                  </a:lnTo>
                  <a:lnTo>
                    <a:pt x="178117" y="1479541"/>
                  </a:lnTo>
                  <a:lnTo>
                    <a:pt x="178435" y="1471588"/>
                  </a:lnTo>
                  <a:lnTo>
                    <a:pt x="179386" y="1463635"/>
                  </a:lnTo>
                  <a:lnTo>
                    <a:pt x="180973" y="1456000"/>
                  </a:lnTo>
                  <a:lnTo>
                    <a:pt x="182559" y="1448684"/>
                  </a:lnTo>
                  <a:lnTo>
                    <a:pt x="184463" y="1441049"/>
                  </a:lnTo>
                  <a:lnTo>
                    <a:pt x="187318" y="1433732"/>
                  </a:lnTo>
                  <a:lnTo>
                    <a:pt x="190174" y="1426734"/>
                  </a:lnTo>
                  <a:lnTo>
                    <a:pt x="193030" y="1419735"/>
                  </a:lnTo>
                  <a:lnTo>
                    <a:pt x="196520" y="1413054"/>
                  </a:lnTo>
                  <a:lnTo>
                    <a:pt x="200327" y="1406374"/>
                  </a:lnTo>
                  <a:lnTo>
                    <a:pt x="204452" y="1400012"/>
                  </a:lnTo>
                  <a:lnTo>
                    <a:pt x="208576" y="1393967"/>
                  </a:lnTo>
                  <a:lnTo>
                    <a:pt x="213336" y="1388241"/>
                  </a:lnTo>
                  <a:lnTo>
                    <a:pt x="218095" y="1382197"/>
                  </a:lnTo>
                  <a:lnTo>
                    <a:pt x="223489" y="1377107"/>
                  </a:lnTo>
                  <a:lnTo>
                    <a:pt x="228883" y="1371699"/>
                  </a:lnTo>
                  <a:lnTo>
                    <a:pt x="234594" y="1366927"/>
                  </a:lnTo>
                  <a:lnTo>
                    <a:pt x="240305" y="1361837"/>
                  </a:lnTo>
                  <a:lnTo>
                    <a:pt x="246650" y="1357702"/>
                  </a:lnTo>
                  <a:lnTo>
                    <a:pt x="252679" y="1353885"/>
                  </a:lnTo>
                  <a:lnTo>
                    <a:pt x="259659" y="1349749"/>
                  </a:lnTo>
                  <a:lnTo>
                    <a:pt x="266005" y="1346250"/>
                  </a:lnTo>
                  <a:lnTo>
                    <a:pt x="272985" y="1343387"/>
                  </a:lnTo>
                  <a:lnTo>
                    <a:pt x="280282" y="1340205"/>
                  </a:lnTo>
                  <a:lnTo>
                    <a:pt x="287263" y="1337979"/>
                  </a:lnTo>
                  <a:lnTo>
                    <a:pt x="294877" y="1335752"/>
                  </a:lnTo>
                  <a:lnTo>
                    <a:pt x="302492" y="1334161"/>
                  </a:lnTo>
                  <a:lnTo>
                    <a:pt x="310107" y="1332889"/>
                  </a:lnTo>
                  <a:lnTo>
                    <a:pt x="318039" y="1331934"/>
                  </a:lnTo>
                  <a:lnTo>
                    <a:pt x="325971" y="1331298"/>
                  </a:lnTo>
                  <a:lnTo>
                    <a:pt x="333903" y="1330980"/>
                  </a:lnTo>
                  <a:lnTo>
                    <a:pt x="344056" y="1330026"/>
                  </a:lnTo>
                  <a:lnTo>
                    <a:pt x="372929" y="1327481"/>
                  </a:lnTo>
                  <a:lnTo>
                    <a:pt x="415762" y="1324300"/>
                  </a:lnTo>
                  <a:lnTo>
                    <a:pt x="441779" y="1322709"/>
                  </a:lnTo>
                  <a:lnTo>
                    <a:pt x="470017" y="1320800"/>
                  </a:lnTo>
                  <a:close/>
                  <a:moveTo>
                    <a:pt x="1004887" y="995363"/>
                  </a:moveTo>
                  <a:lnTo>
                    <a:pt x="1176337" y="995363"/>
                  </a:lnTo>
                  <a:lnTo>
                    <a:pt x="1176337" y="1265238"/>
                  </a:lnTo>
                  <a:lnTo>
                    <a:pt x="1004887" y="1265238"/>
                  </a:lnTo>
                  <a:lnTo>
                    <a:pt x="1004887" y="995363"/>
                  </a:lnTo>
                  <a:close/>
                  <a:moveTo>
                    <a:pt x="493561" y="847408"/>
                  </a:moveTo>
                  <a:lnTo>
                    <a:pt x="491024" y="847726"/>
                  </a:lnTo>
                  <a:lnTo>
                    <a:pt x="488804" y="848043"/>
                  </a:lnTo>
                  <a:lnTo>
                    <a:pt x="485950" y="848996"/>
                  </a:lnTo>
                  <a:lnTo>
                    <a:pt x="483730" y="849948"/>
                  </a:lnTo>
                  <a:lnTo>
                    <a:pt x="481510" y="851218"/>
                  </a:lnTo>
                  <a:lnTo>
                    <a:pt x="479290" y="852806"/>
                  </a:lnTo>
                  <a:lnTo>
                    <a:pt x="475167" y="856933"/>
                  </a:lnTo>
                  <a:lnTo>
                    <a:pt x="470727" y="861061"/>
                  </a:lnTo>
                  <a:lnTo>
                    <a:pt x="466604" y="865823"/>
                  </a:lnTo>
                  <a:lnTo>
                    <a:pt x="462482" y="871221"/>
                  </a:lnTo>
                  <a:lnTo>
                    <a:pt x="454553" y="882651"/>
                  </a:lnTo>
                  <a:lnTo>
                    <a:pt x="448527" y="890906"/>
                  </a:lnTo>
                  <a:lnTo>
                    <a:pt x="442819" y="899478"/>
                  </a:lnTo>
                  <a:lnTo>
                    <a:pt x="436793" y="908368"/>
                  </a:lnTo>
                  <a:lnTo>
                    <a:pt x="431402" y="917893"/>
                  </a:lnTo>
                  <a:lnTo>
                    <a:pt x="429499" y="926783"/>
                  </a:lnTo>
                  <a:lnTo>
                    <a:pt x="427596" y="935673"/>
                  </a:lnTo>
                  <a:lnTo>
                    <a:pt x="426010" y="945198"/>
                  </a:lnTo>
                  <a:lnTo>
                    <a:pt x="424742" y="954406"/>
                  </a:lnTo>
                  <a:lnTo>
                    <a:pt x="423790" y="963931"/>
                  </a:lnTo>
                  <a:lnTo>
                    <a:pt x="423156" y="973773"/>
                  </a:lnTo>
                  <a:lnTo>
                    <a:pt x="422839" y="982981"/>
                  </a:lnTo>
                  <a:lnTo>
                    <a:pt x="422839" y="992823"/>
                  </a:lnTo>
                  <a:lnTo>
                    <a:pt x="423156" y="1007111"/>
                  </a:lnTo>
                  <a:lnTo>
                    <a:pt x="424107" y="1020764"/>
                  </a:lnTo>
                  <a:lnTo>
                    <a:pt x="426010" y="1034099"/>
                  </a:lnTo>
                  <a:lnTo>
                    <a:pt x="428547" y="1047434"/>
                  </a:lnTo>
                  <a:lnTo>
                    <a:pt x="432036" y="1060769"/>
                  </a:lnTo>
                  <a:lnTo>
                    <a:pt x="435525" y="1073469"/>
                  </a:lnTo>
                  <a:lnTo>
                    <a:pt x="439965" y="1086169"/>
                  </a:lnTo>
                  <a:lnTo>
                    <a:pt x="445039" y="1098551"/>
                  </a:lnTo>
                  <a:lnTo>
                    <a:pt x="450430" y="1110934"/>
                  </a:lnTo>
                  <a:lnTo>
                    <a:pt x="456456" y="1122999"/>
                  </a:lnTo>
                  <a:lnTo>
                    <a:pt x="462799" y="1134429"/>
                  </a:lnTo>
                  <a:lnTo>
                    <a:pt x="469459" y="1145541"/>
                  </a:lnTo>
                  <a:lnTo>
                    <a:pt x="477070" y="1156019"/>
                  </a:lnTo>
                  <a:lnTo>
                    <a:pt x="484364" y="1166496"/>
                  </a:lnTo>
                  <a:lnTo>
                    <a:pt x="492293" y="1176656"/>
                  </a:lnTo>
                  <a:lnTo>
                    <a:pt x="500539" y="1186181"/>
                  </a:lnTo>
                  <a:lnTo>
                    <a:pt x="508784" y="1195389"/>
                  </a:lnTo>
                  <a:lnTo>
                    <a:pt x="517347" y="1204279"/>
                  </a:lnTo>
                  <a:lnTo>
                    <a:pt x="526227" y="1212216"/>
                  </a:lnTo>
                  <a:lnTo>
                    <a:pt x="535107" y="1220154"/>
                  </a:lnTo>
                  <a:lnTo>
                    <a:pt x="543987" y="1227456"/>
                  </a:lnTo>
                  <a:lnTo>
                    <a:pt x="553184" y="1234124"/>
                  </a:lnTo>
                  <a:lnTo>
                    <a:pt x="562381" y="1240474"/>
                  </a:lnTo>
                  <a:lnTo>
                    <a:pt x="571578" y="1245871"/>
                  </a:lnTo>
                  <a:lnTo>
                    <a:pt x="580775" y="1250951"/>
                  </a:lnTo>
                  <a:lnTo>
                    <a:pt x="589655" y="1255079"/>
                  </a:lnTo>
                  <a:lnTo>
                    <a:pt x="598853" y="1258889"/>
                  </a:lnTo>
                  <a:lnTo>
                    <a:pt x="607732" y="1262381"/>
                  </a:lnTo>
                  <a:lnTo>
                    <a:pt x="616612" y="1264604"/>
                  </a:lnTo>
                  <a:lnTo>
                    <a:pt x="624858" y="1266509"/>
                  </a:lnTo>
                  <a:lnTo>
                    <a:pt x="633421" y="1267461"/>
                  </a:lnTo>
                  <a:lnTo>
                    <a:pt x="641349" y="1267779"/>
                  </a:lnTo>
                  <a:lnTo>
                    <a:pt x="649595" y="1267461"/>
                  </a:lnTo>
                  <a:lnTo>
                    <a:pt x="657524" y="1266509"/>
                  </a:lnTo>
                  <a:lnTo>
                    <a:pt x="666404" y="1264604"/>
                  </a:lnTo>
                  <a:lnTo>
                    <a:pt x="674967" y="1262381"/>
                  </a:lnTo>
                  <a:lnTo>
                    <a:pt x="684164" y="1258889"/>
                  </a:lnTo>
                  <a:lnTo>
                    <a:pt x="692726" y="1255079"/>
                  </a:lnTo>
                  <a:lnTo>
                    <a:pt x="701924" y="1250951"/>
                  </a:lnTo>
                  <a:lnTo>
                    <a:pt x="711121" y="1245871"/>
                  </a:lnTo>
                  <a:lnTo>
                    <a:pt x="720318" y="1240474"/>
                  </a:lnTo>
                  <a:lnTo>
                    <a:pt x="729515" y="1234124"/>
                  </a:lnTo>
                  <a:lnTo>
                    <a:pt x="738395" y="1227456"/>
                  </a:lnTo>
                  <a:lnTo>
                    <a:pt x="747592" y="1220154"/>
                  </a:lnTo>
                  <a:lnTo>
                    <a:pt x="756472" y="1212216"/>
                  </a:lnTo>
                  <a:lnTo>
                    <a:pt x="765352" y="1204279"/>
                  </a:lnTo>
                  <a:lnTo>
                    <a:pt x="773915" y="1195389"/>
                  </a:lnTo>
                  <a:lnTo>
                    <a:pt x="782160" y="1186181"/>
                  </a:lnTo>
                  <a:lnTo>
                    <a:pt x="790406" y="1176656"/>
                  </a:lnTo>
                  <a:lnTo>
                    <a:pt x="798652" y="1166496"/>
                  </a:lnTo>
                  <a:lnTo>
                    <a:pt x="805946" y="1156019"/>
                  </a:lnTo>
                  <a:lnTo>
                    <a:pt x="813240" y="1145541"/>
                  </a:lnTo>
                  <a:lnTo>
                    <a:pt x="819900" y="1134429"/>
                  </a:lnTo>
                  <a:lnTo>
                    <a:pt x="826243" y="1122999"/>
                  </a:lnTo>
                  <a:lnTo>
                    <a:pt x="831952" y="1110934"/>
                  </a:lnTo>
                  <a:lnTo>
                    <a:pt x="837660" y="1098551"/>
                  </a:lnTo>
                  <a:lnTo>
                    <a:pt x="842417" y="1086169"/>
                  </a:lnTo>
                  <a:lnTo>
                    <a:pt x="847174" y="1073469"/>
                  </a:lnTo>
                  <a:lnTo>
                    <a:pt x="850980" y="1060769"/>
                  </a:lnTo>
                  <a:lnTo>
                    <a:pt x="853834" y="1047434"/>
                  </a:lnTo>
                  <a:lnTo>
                    <a:pt x="856689" y="1034099"/>
                  </a:lnTo>
                  <a:lnTo>
                    <a:pt x="858592" y="1020764"/>
                  </a:lnTo>
                  <a:lnTo>
                    <a:pt x="859543" y="1007111"/>
                  </a:lnTo>
                  <a:lnTo>
                    <a:pt x="860177" y="992823"/>
                  </a:lnTo>
                  <a:lnTo>
                    <a:pt x="859860" y="984886"/>
                  </a:lnTo>
                  <a:lnTo>
                    <a:pt x="859543" y="976313"/>
                  </a:lnTo>
                  <a:lnTo>
                    <a:pt x="837343" y="975361"/>
                  </a:lnTo>
                  <a:lnTo>
                    <a:pt x="814509" y="973773"/>
                  </a:lnTo>
                  <a:lnTo>
                    <a:pt x="791040" y="970916"/>
                  </a:lnTo>
                  <a:lnTo>
                    <a:pt x="767255" y="968058"/>
                  </a:lnTo>
                  <a:lnTo>
                    <a:pt x="743469" y="964566"/>
                  </a:lnTo>
                  <a:lnTo>
                    <a:pt x="719366" y="960438"/>
                  </a:lnTo>
                  <a:lnTo>
                    <a:pt x="695898" y="955041"/>
                  </a:lnTo>
                  <a:lnTo>
                    <a:pt x="684481" y="952501"/>
                  </a:lnTo>
                  <a:lnTo>
                    <a:pt x="673064" y="949643"/>
                  </a:lnTo>
                  <a:lnTo>
                    <a:pt x="661964" y="946468"/>
                  </a:lnTo>
                  <a:lnTo>
                    <a:pt x="651181" y="943293"/>
                  </a:lnTo>
                  <a:lnTo>
                    <a:pt x="640398" y="940118"/>
                  </a:lnTo>
                  <a:lnTo>
                    <a:pt x="629932" y="936308"/>
                  </a:lnTo>
                  <a:lnTo>
                    <a:pt x="620101" y="932816"/>
                  </a:lnTo>
                  <a:lnTo>
                    <a:pt x="610270" y="929006"/>
                  </a:lnTo>
                  <a:lnTo>
                    <a:pt x="601073" y="924878"/>
                  </a:lnTo>
                  <a:lnTo>
                    <a:pt x="592510" y="921068"/>
                  </a:lnTo>
                  <a:lnTo>
                    <a:pt x="583947" y="916941"/>
                  </a:lnTo>
                  <a:lnTo>
                    <a:pt x="576018" y="912178"/>
                  </a:lnTo>
                  <a:lnTo>
                    <a:pt x="568724" y="907733"/>
                  </a:lnTo>
                  <a:lnTo>
                    <a:pt x="561747" y="903288"/>
                  </a:lnTo>
                  <a:lnTo>
                    <a:pt x="555404" y="898208"/>
                  </a:lnTo>
                  <a:lnTo>
                    <a:pt x="550013" y="893128"/>
                  </a:lnTo>
                  <a:lnTo>
                    <a:pt x="544938" y="887731"/>
                  </a:lnTo>
                  <a:lnTo>
                    <a:pt x="540498" y="882651"/>
                  </a:lnTo>
                  <a:lnTo>
                    <a:pt x="536376" y="876936"/>
                  </a:lnTo>
                  <a:lnTo>
                    <a:pt x="532253" y="872173"/>
                  </a:lnTo>
                  <a:lnTo>
                    <a:pt x="528447" y="867728"/>
                  </a:lnTo>
                  <a:lnTo>
                    <a:pt x="524641" y="863601"/>
                  </a:lnTo>
                  <a:lnTo>
                    <a:pt x="520836" y="860426"/>
                  </a:lnTo>
                  <a:lnTo>
                    <a:pt x="517347" y="857251"/>
                  </a:lnTo>
                  <a:lnTo>
                    <a:pt x="514176" y="854393"/>
                  </a:lnTo>
                  <a:lnTo>
                    <a:pt x="511004" y="852488"/>
                  </a:lnTo>
                  <a:lnTo>
                    <a:pt x="507833" y="850583"/>
                  </a:lnTo>
                  <a:lnTo>
                    <a:pt x="504661" y="849313"/>
                  </a:lnTo>
                  <a:lnTo>
                    <a:pt x="501807" y="848361"/>
                  </a:lnTo>
                  <a:lnTo>
                    <a:pt x="499270" y="847726"/>
                  </a:lnTo>
                  <a:lnTo>
                    <a:pt x="496099" y="847408"/>
                  </a:lnTo>
                  <a:lnTo>
                    <a:pt x="493561" y="847408"/>
                  </a:lnTo>
                  <a:close/>
                  <a:moveTo>
                    <a:pt x="1304925" y="828675"/>
                  </a:moveTo>
                  <a:lnTo>
                    <a:pt x="1476375" y="828675"/>
                  </a:lnTo>
                  <a:lnTo>
                    <a:pt x="1476375" y="1252538"/>
                  </a:lnTo>
                  <a:lnTo>
                    <a:pt x="1304925" y="1252538"/>
                  </a:lnTo>
                  <a:lnTo>
                    <a:pt x="1304925" y="828675"/>
                  </a:lnTo>
                  <a:close/>
                  <a:moveTo>
                    <a:pt x="634055" y="655638"/>
                  </a:moveTo>
                  <a:lnTo>
                    <a:pt x="641349" y="655638"/>
                  </a:lnTo>
                  <a:lnTo>
                    <a:pt x="648644" y="655638"/>
                  </a:lnTo>
                  <a:lnTo>
                    <a:pt x="655938" y="655956"/>
                  </a:lnTo>
                  <a:lnTo>
                    <a:pt x="662915" y="656591"/>
                  </a:lnTo>
                  <a:lnTo>
                    <a:pt x="669892" y="657226"/>
                  </a:lnTo>
                  <a:lnTo>
                    <a:pt x="677187" y="658178"/>
                  </a:lnTo>
                  <a:lnTo>
                    <a:pt x="684164" y="659766"/>
                  </a:lnTo>
                  <a:lnTo>
                    <a:pt x="691141" y="661036"/>
                  </a:lnTo>
                  <a:lnTo>
                    <a:pt x="698118" y="662623"/>
                  </a:lnTo>
                  <a:lnTo>
                    <a:pt x="704778" y="664211"/>
                  </a:lnTo>
                  <a:lnTo>
                    <a:pt x="711438" y="666433"/>
                  </a:lnTo>
                  <a:lnTo>
                    <a:pt x="718415" y="668338"/>
                  </a:lnTo>
                  <a:lnTo>
                    <a:pt x="724758" y="670878"/>
                  </a:lnTo>
                  <a:lnTo>
                    <a:pt x="731418" y="673418"/>
                  </a:lnTo>
                  <a:lnTo>
                    <a:pt x="737761" y="676276"/>
                  </a:lnTo>
                  <a:lnTo>
                    <a:pt x="744421" y="679133"/>
                  </a:lnTo>
                  <a:lnTo>
                    <a:pt x="750446" y="682308"/>
                  </a:lnTo>
                  <a:lnTo>
                    <a:pt x="763132" y="688976"/>
                  </a:lnTo>
                  <a:lnTo>
                    <a:pt x="775500" y="696596"/>
                  </a:lnTo>
                  <a:lnTo>
                    <a:pt x="787235" y="704533"/>
                  </a:lnTo>
                  <a:lnTo>
                    <a:pt x="798652" y="713423"/>
                  </a:lnTo>
                  <a:lnTo>
                    <a:pt x="809435" y="722631"/>
                  </a:lnTo>
                  <a:lnTo>
                    <a:pt x="819900" y="732791"/>
                  </a:lnTo>
                  <a:lnTo>
                    <a:pt x="830049" y="743586"/>
                  </a:lnTo>
                  <a:lnTo>
                    <a:pt x="839880" y="754698"/>
                  </a:lnTo>
                  <a:lnTo>
                    <a:pt x="849394" y="766446"/>
                  </a:lnTo>
                  <a:lnTo>
                    <a:pt x="858274" y="778511"/>
                  </a:lnTo>
                  <a:lnTo>
                    <a:pt x="866520" y="791211"/>
                  </a:lnTo>
                  <a:lnTo>
                    <a:pt x="874449" y="804546"/>
                  </a:lnTo>
                  <a:lnTo>
                    <a:pt x="881743" y="818198"/>
                  </a:lnTo>
                  <a:lnTo>
                    <a:pt x="888403" y="832168"/>
                  </a:lnTo>
                  <a:lnTo>
                    <a:pt x="894746" y="847091"/>
                  </a:lnTo>
                  <a:lnTo>
                    <a:pt x="900137" y="861696"/>
                  </a:lnTo>
                  <a:lnTo>
                    <a:pt x="905529" y="876936"/>
                  </a:lnTo>
                  <a:lnTo>
                    <a:pt x="909651" y="892811"/>
                  </a:lnTo>
                  <a:lnTo>
                    <a:pt x="913457" y="908686"/>
                  </a:lnTo>
                  <a:lnTo>
                    <a:pt x="916946" y="924878"/>
                  </a:lnTo>
                  <a:lnTo>
                    <a:pt x="919166" y="941706"/>
                  </a:lnTo>
                  <a:lnTo>
                    <a:pt x="921068" y="958533"/>
                  </a:lnTo>
                  <a:lnTo>
                    <a:pt x="922020" y="975678"/>
                  </a:lnTo>
                  <a:lnTo>
                    <a:pt x="922337" y="992823"/>
                  </a:lnTo>
                  <a:lnTo>
                    <a:pt x="922337" y="1002031"/>
                  </a:lnTo>
                  <a:lnTo>
                    <a:pt x="922020" y="1010921"/>
                  </a:lnTo>
                  <a:lnTo>
                    <a:pt x="921386" y="1019811"/>
                  </a:lnTo>
                  <a:lnTo>
                    <a:pt x="920434" y="1028384"/>
                  </a:lnTo>
                  <a:lnTo>
                    <a:pt x="919483" y="1037274"/>
                  </a:lnTo>
                  <a:lnTo>
                    <a:pt x="918214" y="1045846"/>
                  </a:lnTo>
                  <a:lnTo>
                    <a:pt x="916628" y="1054419"/>
                  </a:lnTo>
                  <a:lnTo>
                    <a:pt x="915043" y="1062674"/>
                  </a:lnTo>
                  <a:lnTo>
                    <a:pt x="912823" y="1070929"/>
                  </a:lnTo>
                  <a:lnTo>
                    <a:pt x="910603" y="1079501"/>
                  </a:lnTo>
                  <a:lnTo>
                    <a:pt x="908383" y="1087756"/>
                  </a:lnTo>
                  <a:lnTo>
                    <a:pt x="906163" y="1095694"/>
                  </a:lnTo>
                  <a:lnTo>
                    <a:pt x="903309" y="1103631"/>
                  </a:lnTo>
                  <a:lnTo>
                    <a:pt x="900137" y="1111569"/>
                  </a:lnTo>
                  <a:lnTo>
                    <a:pt x="897283" y="1119189"/>
                  </a:lnTo>
                  <a:lnTo>
                    <a:pt x="894111" y="1126809"/>
                  </a:lnTo>
                  <a:lnTo>
                    <a:pt x="887134" y="1141731"/>
                  </a:lnTo>
                  <a:lnTo>
                    <a:pt x="879523" y="1156336"/>
                  </a:lnTo>
                  <a:lnTo>
                    <a:pt x="871277" y="1170624"/>
                  </a:lnTo>
                  <a:lnTo>
                    <a:pt x="862714" y="1184276"/>
                  </a:lnTo>
                  <a:lnTo>
                    <a:pt x="853517" y="1197611"/>
                  </a:lnTo>
                  <a:lnTo>
                    <a:pt x="843686" y="1209994"/>
                  </a:lnTo>
                  <a:lnTo>
                    <a:pt x="833854" y="1222376"/>
                  </a:lnTo>
                  <a:lnTo>
                    <a:pt x="823389" y="1233806"/>
                  </a:lnTo>
                  <a:lnTo>
                    <a:pt x="812606" y="1244919"/>
                  </a:lnTo>
                  <a:lnTo>
                    <a:pt x="801823" y="1255396"/>
                  </a:lnTo>
                  <a:lnTo>
                    <a:pt x="790406" y="1265239"/>
                  </a:lnTo>
                  <a:lnTo>
                    <a:pt x="778989" y="1274446"/>
                  </a:lnTo>
                  <a:lnTo>
                    <a:pt x="767255" y="1282701"/>
                  </a:lnTo>
                  <a:lnTo>
                    <a:pt x="755521" y="1290956"/>
                  </a:lnTo>
                  <a:lnTo>
                    <a:pt x="743786" y="1298259"/>
                  </a:lnTo>
                  <a:lnTo>
                    <a:pt x="732052" y="1304609"/>
                  </a:lnTo>
                  <a:lnTo>
                    <a:pt x="720318" y="1310641"/>
                  </a:lnTo>
                  <a:lnTo>
                    <a:pt x="708584" y="1315721"/>
                  </a:lnTo>
                  <a:lnTo>
                    <a:pt x="696849" y="1320166"/>
                  </a:lnTo>
                  <a:lnTo>
                    <a:pt x="685432" y="1323659"/>
                  </a:lnTo>
                  <a:lnTo>
                    <a:pt x="674015" y="1326516"/>
                  </a:lnTo>
                  <a:lnTo>
                    <a:pt x="662915" y="1328421"/>
                  </a:lnTo>
                  <a:lnTo>
                    <a:pt x="657207" y="1329374"/>
                  </a:lnTo>
                  <a:lnTo>
                    <a:pt x="652132" y="1329691"/>
                  </a:lnTo>
                  <a:lnTo>
                    <a:pt x="646424" y="1330009"/>
                  </a:lnTo>
                  <a:lnTo>
                    <a:pt x="641349" y="1330326"/>
                  </a:lnTo>
                  <a:lnTo>
                    <a:pt x="635958" y="1330009"/>
                  </a:lnTo>
                  <a:lnTo>
                    <a:pt x="630884" y="1329691"/>
                  </a:lnTo>
                  <a:lnTo>
                    <a:pt x="625492" y="1329374"/>
                  </a:lnTo>
                  <a:lnTo>
                    <a:pt x="620101" y="1328421"/>
                  </a:lnTo>
                  <a:lnTo>
                    <a:pt x="609001" y="1326516"/>
                  </a:lnTo>
                  <a:lnTo>
                    <a:pt x="597584" y="1323659"/>
                  </a:lnTo>
                  <a:lnTo>
                    <a:pt x="585850" y="1320166"/>
                  </a:lnTo>
                  <a:lnTo>
                    <a:pt x="574433" y="1315721"/>
                  </a:lnTo>
                  <a:lnTo>
                    <a:pt x="562698" y="1310641"/>
                  </a:lnTo>
                  <a:lnTo>
                    <a:pt x="550647" y="1304609"/>
                  </a:lnTo>
                  <a:lnTo>
                    <a:pt x="538913" y="1298259"/>
                  </a:lnTo>
                  <a:lnTo>
                    <a:pt x="527179" y="1290956"/>
                  </a:lnTo>
                  <a:lnTo>
                    <a:pt x="515444" y="1282701"/>
                  </a:lnTo>
                  <a:lnTo>
                    <a:pt x="503710" y="1274446"/>
                  </a:lnTo>
                  <a:lnTo>
                    <a:pt x="492293" y="1265239"/>
                  </a:lnTo>
                  <a:lnTo>
                    <a:pt x="481193" y="1255396"/>
                  </a:lnTo>
                  <a:lnTo>
                    <a:pt x="470093" y="1244919"/>
                  </a:lnTo>
                  <a:lnTo>
                    <a:pt x="459310" y="1233806"/>
                  </a:lnTo>
                  <a:lnTo>
                    <a:pt x="448845" y="1222376"/>
                  </a:lnTo>
                  <a:lnTo>
                    <a:pt x="438696" y="1209994"/>
                  </a:lnTo>
                  <a:lnTo>
                    <a:pt x="429499" y="1197611"/>
                  </a:lnTo>
                  <a:lnTo>
                    <a:pt x="419985" y="1184276"/>
                  </a:lnTo>
                  <a:lnTo>
                    <a:pt x="411422" y="1170624"/>
                  </a:lnTo>
                  <a:lnTo>
                    <a:pt x="403176" y="1156336"/>
                  </a:lnTo>
                  <a:lnTo>
                    <a:pt x="395565" y="1141731"/>
                  </a:lnTo>
                  <a:lnTo>
                    <a:pt x="388588" y="1126809"/>
                  </a:lnTo>
                  <a:lnTo>
                    <a:pt x="385416" y="1119189"/>
                  </a:lnTo>
                  <a:lnTo>
                    <a:pt x="382245" y="1111569"/>
                  </a:lnTo>
                  <a:lnTo>
                    <a:pt x="379390" y="1103631"/>
                  </a:lnTo>
                  <a:lnTo>
                    <a:pt x="376853" y="1095694"/>
                  </a:lnTo>
                  <a:lnTo>
                    <a:pt x="374316" y="1087756"/>
                  </a:lnTo>
                  <a:lnTo>
                    <a:pt x="372096" y="1079501"/>
                  </a:lnTo>
                  <a:lnTo>
                    <a:pt x="369559" y="1070929"/>
                  </a:lnTo>
                  <a:lnTo>
                    <a:pt x="367656" y="1062674"/>
                  </a:lnTo>
                  <a:lnTo>
                    <a:pt x="366071" y="1054419"/>
                  </a:lnTo>
                  <a:lnTo>
                    <a:pt x="364485" y="1045846"/>
                  </a:lnTo>
                  <a:lnTo>
                    <a:pt x="363216" y="1037274"/>
                  </a:lnTo>
                  <a:lnTo>
                    <a:pt x="362265" y="1028384"/>
                  </a:lnTo>
                  <a:lnTo>
                    <a:pt x="361313" y="1019811"/>
                  </a:lnTo>
                  <a:lnTo>
                    <a:pt x="360996" y="1010921"/>
                  </a:lnTo>
                  <a:lnTo>
                    <a:pt x="360362" y="1002031"/>
                  </a:lnTo>
                  <a:lnTo>
                    <a:pt x="360362" y="992823"/>
                  </a:lnTo>
                  <a:lnTo>
                    <a:pt x="360679" y="975678"/>
                  </a:lnTo>
                  <a:lnTo>
                    <a:pt x="361948" y="958533"/>
                  </a:lnTo>
                  <a:lnTo>
                    <a:pt x="363533" y="941706"/>
                  </a:lnTo>
                  <a:lnTo>
                    <a:pt x="366071" y="924878"/>
                  </a:lnTo>
                  <a:lnTo>
                    <a:pt x="368925" y="908686"/>
                  </a:lnTo>
                  <a:lnTo>
                    <a:pt x="373048" y="892811"/>
                  </a:lnTo>
                  <a:lnTo>
                    <a:pt x="377171" y="876936"/>
                  </a:lnTo>
                  <a:lnTo>
                    <a:pt x="382245" y="861696"/>
                  </a:lnTo>
                  <a:lnTo>
                    <a:pt x="387953" y="847091"/>
                  </a:lnTo>
                  <a:lnTo>
                    <a:pt x="393979" y="832168"/>
                  </a:lnTo>
                  <a:lnTo>
                    <a:pt x="400956" y="818198"/>
                  </a:lnTo>
                  <a:lnTo>
                    <a:pt x="408568" y="804546"/>
                  </a:lnTo>
                  <a:lnTo>
                    <a:pt x="416179" y="791211"/>
                  </a:lnTo>
                  <a:lnTo>
                    <a:pt x="424425" y="778511"/>
                  </a:lnTo>
                  <a:lnTo>
                    <a:pt x="433305" y="766446"/>
                  </a:lnTo>
                  <a:lnTo>
                    <a:pt x="442819" y="754698"/>
                  </a:lnTo>
                  <a:lnTo>
                    <a:pt x="452650" y="743586"/>
                  </a:lnTo>
                  <a:lnTo>
                    <a:pt x="462482" y="732791"/>
                  </a:lnTo>
                  <a:lnTo>
                    <a:pt x="473264" y="722631"/>
                  </a:lnTo>
                  <a:lnTo>
                    <a:pt x="484047" y="713423"/>
                  </a:lnTo>
                  <a:lnTo>
                    <a:pt x="495464" y="704533"/>
                  </a:lnTo>
                  <a:lnTo>
                    <a:pt x="507516" y="696596"/>
                  </a:lnTo>
                  <a:lnTo>
                    <a:pt x="519567" y="688976"/>
                  </a:lnTo>
                  <a:lnTo>
                    <a:pt x="531936" y="682308"/>
                  </a:lnTo>
                  <a:lnTo>
                    <a:pt x="538278" y="679133"/>
                  </a:lnTo>
                  <a:lnTo>
                    <a:pt x="544938" y="676276"/>
                  </a:lnTo>
                  <a:lnTo>
                    <a:pt x="551281" y="673418"/>
                  </a:lnTo>
                  <a:lnTo>
                    <a:pt x="557941" y="670878"/>
                  </a:lnTo>
                  <a:lnTo>
                    <a:pt x="564284" y="668338"/>
                  </a:lnTo>
                  <a:lnTo>
                    <a:pt x="571261" y="666433"/>
                  </a:lnTo>
                  <a:lnTo>
                    <a:pt x="577921" y="664211"/>
                  </a:lnTo>
                  <a:lnTo>
                    <a:pt x="584898" y="662623"/>
                  </a:lnTo>
                  <a:lnTo>
                    <a:pt x="591875" y="661036"/>
                  </a:lnTo>
                  <a:lnTo>
                    <a:pt x="598535" y="659766"/>
                  </a:lnTo>
                  <a:lnTo>
                    <a:pt x="605830" y="658178"/>
                  </a:lnTo>
                  <a:lnTo>
                    <a:pt x="612490" y="657226"/>
                  </a:lnTo>
                  <a:lnTo>
                    <a:pt x="619784" y="656591"/>
                  </a:lnTo>
                  <a:lnTo>
                    <a:pt x="627078" y="655956"/>
                  </a:lnTo>
                  <a:lnTo>
                    <a:pt x="634055" y="655638"/>
                  </a:lnTo>
                  <a:close/>
                  <a:moveTo>
                    <a:pt x="1604962" y="463550"/>
                  </a:moveTo>
                  <a:lnTo>
                    <a:pt x="1776412" y="463550"/>
                  </a:lnTo>
                  <a:lnTo>
                    <a:pt x="1776412" y="1252538"/>
                  </a:lnTo>
                  <a:lnTo>
                    <a:pt x="1604962" y="1252538"/>
                  </a:lnTo>
                  <a:lnTo>
                    <a:pt x="1604962" y="463550"/>
                  </a:lnTo>
                  <a:close/>
                  <a:moveTo>
                    <a:pt x="0" y="0"/>
                  </a:moveTo>
                  <a:lnTo>
                    <a:pt x="2125663" y="0"/>
                  </a:lnTo>
                  <a:lnTo>
                    <a:pt x="2125663" y="171553"/>
                  </a:lnTo>
                  <a:lnTo>
                    <a:pt x="2039621" y="171553"/>
                  </a:lnTo>
                  <a:lnTo>
                    <a:pt x="2039621" y="1577975"/>
                  </a:lnTo>
                  <a:lnTo>
                    <a:pt x="1252220" y="1577975"/>
                  </a:lnTo>
                  <a:lnTo>
                    <a:pt x="1252220" y="1449310"/>
                  </a:lnTo>
                  <a:lnTo>
                    <a:pt x="1911033" y="1449310"/>
                  </a:lnTo>
                  <a:lnTo>
                    <a:pt x="1911033" y="171553"/>
                  </a:lnTo>
                  <a:lnTo>
                    <a:pt x="195263" y="171553"/>
                  </a:lnTo>
                  <a:lnTo>
                    <a:pt x="195263" y="1249164"/>
                  </a:lnTo>
                  <a:lnTo>
                    <a:pt x="66675" y="1249164"/>
                  </a:lnTo>
                  <a:lnTo>
                    <a:pt x="66675" y="171553"/>
                  </a:lnTo>
                  <a:lnTo>
                    <a:pt x="0" y="171553"/>
                  </a:lnTo>
                  <a:lnTo>
                    <a:pt x="0" y="0"/>
                  </a:lnTo>
                  <a:close/>
                </a:path>
              </a:pathLst>
            </a:custGeom>
            <a:solidFill>
              <a:schemeClr val="bg1"/>
            </a:solidFill>
            <a:ln>
              <a:noFill/>
            </a:ln>
          </p:spPr>
          <p:txBody>
            <a:bodyPr anchor="ctr">
              <a:scene3d>
                <a:camera prst="orthographicFront"/>
                <a:lightRig rig="threePt" dir="t"/>
              </a:scene3d>
              <a:sp3d contourW="12700">
                <a:contourClr>
                  <a:srgbClr val="FFFFFF"/>
                </a:contourClr>
              </a:sp3d>
            </a:bodyP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grpSp>
      <p:grpSp>
        <p:nvGrpSpPr>
          <p:cNvPr id="18" name="组合 17"/>
          <p:cNvGrpSpPr/>
          <p:nvPr>
            <p:custDataLst>
              <p:tags r:id="rId7"/>
            </p:custDataLst>
          </p:nvPr>
        </p:nvGrpSpPr>
        <p:grpSpPr>
          <a:xfrm>
            <a:off x="3376555" y="1158764"/>
            <a:ext cx="1065954" cy="1038345"/>
            <a:chOff x="1991991" y="1508806"/>
            <a:chExt cx="1501200" cy="1500230"/>
          </a:xfrm>
        </p:grpSpPr>
        <p:sp>
          <p:nvSpPr>
            <p:cNvPr id="19" name="Freeform 5"/>
            <p:cNvSpPr/>
            <p:nvPr>
              <p:custDataLst>
                <p:tags r:id="rId22"/>
              </p:custDataLst>
            </p:nvPr>
          </p:nvSpPr>
          <p:spPr bwMode="auto">
            <a:xfrm rot="10800000">
              <a:off x="1991991" y="1508806"/>
              <a:ext cx="1501200" cy="1500230"/>
            </a:xfrm>
            <a:prstGeom prst="ellipse">
              <a:avLst/>
            </a:prstGeom>
            <a:gradFill flip="none" rotWithShape="1">
              <a:gsLst>
                <a:gs pos="0">
                  <a:schemeClr val="bg1"/>
                </a:gs>
                <a:gs pos="100000">
                  <a:srgbClr val="D9D9D9"/>
                </a:gs>
              </a:gsLst>
              <a:lin ang="2700000" scaled="1"/>
              <a:tileRect/>
            </a:gradFill>
            <a:ln w="25400">
              <a:gradFill flip="none" rotWithShape="1">
                <a:gsLst>
                  <a:gs pos="29000">
                    <a:srgbClr val="E0E0E0"/>
                  </a:gs>
                  <a:gs pos="0">
                    <a:schemeClr val="bg1">
                      <a:lumMod val="65000"/>
                    </a:schemeClr>
                  </a:gs>
                  <a:gs pos="83000">
                    <a:schemeClr val="bg1"/>
                  </a:gs>
                </a:gsLst>
                <a:lin ang="2700000" scaled="1"/>
                <a:tileRect/>
              </a:gradFill>
            </a:ln>
            <a:effectLst>
              <a:outerShdw blurRad="355600" dist="88900" dir="2700000" algn="tl" rotWithShape="0">
                <a:prstClr val="black">
                  <a:alpha val="3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0" name="Freeform 5"/>
            <p:cNvSpPr/>
            <p:nvPr>
              <p:custDataLst>
                <p:tags r:id="rId23"/>
              </p:custDataLst>
            </p:nvPr>
          </p:nvSpPr>
          <p:spPr bwMode="auto">
            <a:xfrm rot="10800000">
              <a:off x="2159390" y="1675387"/>
              <a:ext cx="1166400" cy="1167066"/>
            </a:xfrm>
            <a:prstGeom prst="ellipse">
              <a:avLst/>
            </a:prstGeom>
            <a:gradFill flip="none" rotWithShape="1">
              <a:gsLst>
                <a:gs pos="38600">
                  <a:srgbClr val="3C67B3"/>
                </a:gs>
                <a:gs pos="0">
                  <a:schemeClr val="accent1"/>
                </a:gs>
                <a:gs pos="100000">
                  <a:schemeClr val="accent1">
                    <a:lumMod val="75000"/>
                  </a:schemeClr>
                </a:gs>
              </a:gsLst>
              <a:lin ang="2700000" scaled="1"/>
              <a:tileRect/>
            </a:gradFill>
            <a:ln w="25400">
              <a:gradFill flip="none" rotWithShape="1">
                <a:gsLst>
                  <a:gs pos="0">
                    <a:schemeClr val="accent1">
                      <a:lumMod val="75000"/>
                    </a:schemeClr>
                  </a:gs>
                  <a:gs pos="100000">
                    <a:schemeClr val="accent1"/>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1" name="TextBox 12"/>
            <p:cNvSpPr txBox="1"/>
            <p:nvPr>
              <p:custDataLst>
                <p:tags r:id="rId24"/>
              </p:custDataLst>
            </p:nvPr>
          </p:nvSpPr>
          <p:spPr>
            <a:xfrm>
              <a:off x="2415896" y="1841193"/>
              <a:ext cx="637431" cy="889368"/>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defPPr>
                <a:defRPr lang="zh-CN"/>
              </a:defPPr>
              <a:lvl1pPr algn="ctr" fontAlgn="auto">
                <a:spcBef>
                  <a:spcPts val="0"/>
                </a:spcBef>
                <a:spcAft>
                  <a:spcPts val="0"/>
                </a:spcAft>
                <a:defRPr sz="14000" b="1">
                  <a:ln w="12700">
                    <a:gradFill flip="none" rotWithShape="1">
                      <a:gsLst>
                        <a:gs pos="20000">
                          <a:schemeClr val="bg1">
                            <a:alpha val="0"/>
                          </a:schemeClr>
                        </a:gs>
                        <a:gs pos="80000">
                          <a:schemeClr val="bg1"/>
                        </a:gs>
                      </a:gsLst>
                      <a:lin ang="8100000" scaled="1"/>
                      <a:tileRect/>
                    </a:gradFill>
                  </a:ln>
                  <a:solidFill>
                    <a:schemeClr val="bg2">
                      <a:lumMod val="50000"/>
                    </a:schemeClr>
                  </a:solidFill>
                  <a:effectLst>
                    <a:innerShdw blurRad="38100" dist="25400" dir="18900000">
                      <a:prstClr val="black">
                        <a:alpha val="50000"/>
                      </a:prstClr>
                    </a:innerShdw>
                  </a:effectLst>
                  <a:latin typeface="Agency FB" panose="020B0503020202020204" pitchFamily="34" charset="0"/>
                  <a:ea typeface="微软雅黑" panose="020B0503020204020204" pitchFamily="34" charset="-122"/>
                </a:defRPr>
              </a:lvl1pPr>
            </a:lstStyle>
            <a:p>
              <a:pPr marL="0" marR="0" lvl="0" indent="0" algn="ctr" defTabSz="457200" rtl="0" eaLnBrk="1" fontAlgn="auto" latinLnBrk="0" hangingPunct="1">
                <a:lnSpc>
                  <a:spcPct val="100000"/>
                </a:lnSpc>
                <a:spcBef>
                  <a:spcPts val="0"/>
                </a:spcBef>
                <a:spcAft>
                  <a:spcPts val="0"/>
                </a:spcAft>
                <a:buClrTx/>
                <a:buSzTx/>
                <a:buFontTx/>
                <a:buNone/>
                <a:defRPr/>
              </a:pPr>
              <a:r>
                <a:rPr kumimoji="0" lang="en-US" altLang="zh-CN" sz="40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rPr>
                <a:t>01</a:t>
              </a:r>
              <a:endParaRPr kumimoji="0" lang="zh-CN" altLang="en-US"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endParaRPr>
            </a:p>
          </p:txBody>
        </p:sp>
      </p:grpSp>
      <p:grpSp>
        <p:nvGrpSpPr>
          <p:cNvPr id="22" name="组合 21"/>
          <p:cNvGrpSpPr/>
          <p:nvPr>
            <p:custDataLst>
              <p:tags r:id="rId8"/>
            </p:custDataLst>
          </p:nvPr>
        </p:nvGrpSpPr>
        <p:grpSpPr>
          <a:xfrm>
            <a:off x="3376555" y="2382871"/>
            <a:ext cx="1065954" cy="1038345"/>
            <a:chOff x="8955123" y="2633014"/>
            <a:chExt cx="1501200" cy="1500230"/>
          </a:xfrm>
        </p:grpSpPr>
        <p:sp>
          <p:nvSpPr>
            <p:cNvPr id="23" name="Freeform 5"/>
            <p:cNvSpPr/>
            <p:nvPr>
              <p:custDataLst>
                <p:tags r:id="rId19"/>
              </p:custDataLst>
            </p:nvPr>
          </p:nvSpPr>
          <p:spPr bwMode="auto">
            <a:xfrm rot="10800000">
              <a:off x="8955123" y="2633014"/>
              <a:ext cx="1501200" cy="1500230"/>
            </a:xfrm>
            <a:prstGeom prst="ellipse">
              <a:avLst/>
            </a:prstGeom>
            <a:gradFill flip="none" rotWithShape="1">
              <a:gsLst>
                <a:gs pos="0">
                  <a:schemeClr val="bg1"/>
                </a:gs>
                <a:gs pos="100000">
                  <a:srgbClr val="D9D9D9"/>
                </a:gs>
              </a:gsLst>
              <a:lin ang="2700000" scaled="1"/>
              <a:tileRect/>
            </a:gradFill>
            <a:ln w="25400">
              <a:gradFill flip="none" rotWithShape="1">
                <a:gsLst>
                  <a:gs pos="29000">
                    <a:srgbClr val="E0E0E0"/>
                  </a:gs>
                  <a:gs pos="0">
                    <a:schemeClr val="bg1">
                      <a:lumMod val="65000"/>
                    </a:schemeClr>
                  </a:gs>
                  <a:gs pos="83000">
                    <a:schemeClr val="bg1"/>
                  </a:gs>
                </a:gsLst>
                <a:lin ang="2700000" scaled="1"/>
                <a:tileRect/>
              </a:gradFill>
            </a:ln>
            <a:effectLst>
              <a:outerShdw blurRad="355600" dist="88900" dir="2700000" algn="tl" rotWithShape="0">
                <a:prstClr val="black">
                  <a:alpha val="3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4" name="Freeform 5"/>
            <p:cNvSpPr/>
            <p:nvPr>
              <p:custDataLst>
                <p:tags r:id="rId20"/>
              </p:custDataLst>
            </p:nvPr>
          </p:nvSpPr>
          <p:spPr bwMode="auto">
            <a:xfrm rot="10800000">
              <a:off x="9122523" y="2799596"/>
              <a:ext cx="1166400" cy="1167066"/>
            </a:xfrm>
            <a:prstGeom prst="ellipse">
              <a:avLst/>
            </a:prstGeom>
            <a:gradFill flip="none" rotWithShape="1">
              <a:gsLst>
                <a:gs pos="0">
                  <a:schemeClr val="accent2"/>
                </a:gs>
                <a:gs pos="100000">
                  <a:schemeClr val="accent2">
                    <a:lumMod val="75000"/>
                  </a:schemeClr>
                </a:gs>
              </a:gsLst>
              <a:lin ang="2700000" scaled="1"/>
              <a:tileRect/>
            </a:gradFill>
            <a:ln w="25400">
              <a:gradFill flip="none" rotWithShape="1">
                <a:gsLst>
                  <a:gs pos="0">
                    <a:schemeClr val="accent2">
                      <a:lumMod val="75000"/>
                    </a:schemeClr>
                  </a:gs>
                  <a:gs pos="100000">
                    <a:schemeClr val="accent2"/>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5" name="TextBox 12"/>
            <p:cNvSpPr txBox="1"/>
            <p:nvPr>
              <p:custDataLst>
                <p:tags r:id="rId21"/>
              </p:custDataLst>
            </p:nvPr>
          </p:nvSpPr>
          <p:spPr>
            <a:xfrm>
              <a:off x="9387007" y="2931692"/>
              <a:ext cx="637431" cy="889368"/>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defPPr>
                <a:defRPr lang="zh-CN"/>
              </a:defPPr>
              <a:lvl1pPr algn="ctr" fontAlgn="auto">
                <a:spcBef>
                  <a:spcPts val="0"/>
                </a:spcBef>
                <a:spcAft>
                  <a:spcPts val="0"/>
                </a:spcAft>
                <a:defRPr sz="14000" b="1">
                  <a:ln w="12700">
                    <a:gradFill flip="none" rotWithShape="1">
                      <a:gsLst>
                        <a:gs pos="20000">
                          <a:schemeClr val="bg1">
                            <a:alpha val="0"/>
                          </a:schemeClr>
                        </a:gs>
                        <a:gs pos="80000">
                          <a:schemeClr val="bg1"/>
                        </a:gs>
                      </a:gsLst>
                      <a:lin ang="8100000" scaled="1"/>
                      <a:tileRect/>
                    </a:gradFill>
                  </a:ln>
                  <a:solidFill>
                    <a:schemeClr val="bg2">
                      <a:lumMod val="50000"/>
                    </a:schemeClr>
                  </a:solidFill>
                  <a:effectLst>
                    <a:innerShdw blurRad="38100" dist="25400" dir="18900000">
                      <a:prstClr val="black">
                        <a:alpha val="50000"/>
                      </a:prstClr>
                    </a:innerShdw>
                  </a:effectLst>
                  <a:latin typeface="Agency FB" panose="020B0503020202020204" pitchFamily="34" charset="0"/>
                  <a:ea typeface="微软雅黑" panose="020B0503020204020204" pitchFamily="34" charset="-122"/>
                </a:defRPr>
              </a:lvl1pPr>
            </a:lstStyle>
            <a:p>
              <a:pPr marL="0" marR="0" lvl="0" indent="0" algn="ctr" defTabSz="457200" rtl="0" eaLnBrk="1" fontAlgn="auto" latinLnBrk="0" hangingPunct="1">
                <a:lnSpc>
                  <a:spcPct val="100000"/>
                </a:lnSpc>
                <a:spcBef>
                  <a:spcPts val="0"/>
                </a:spcBef>
                <a:spcAft>
                  <a:spcPts val="0"/>
                </a:spcAft>
                <a:buClrTx/>
                <a:buSzTx/>
                <a:buFontTx/>
                <a:buNone/>
                <a:defRPr/>
              </a:pPr>
              <a:r>
                <a:rPr kumimoji="0" lang="en-US" altLang="zh-CN" sz="40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rPr>
                <a:t>02</a:t>
              </a:r>
              <a:endParaRPr kumimoji="0" lang="zh-CN" altLang="en-US"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endParaRPr>
            </a:p>
          </p:txBody>
        </p:sp>
      </p:grpSp>
      <p:grpSp>
        <p:nvGrpSpPr>
          <p:cNvPr id="26" name="组合 25"/>
          <p:cNvGrpSpPr/>
          <p:nvPr>
            <p:custDataLst>
              <p:tags r:id="rId9"/>
            </p:custDataLst>
          </p:nvPr>
        </p:nvGrpSpPr>
        <p:grpSpPr>
          <a:xfrm>
            <a:off x="3374159" y="5174017"/>
            <a:ext cx="1068350" cy="1038346"/>
            <a:chOff x="1991991" y="3757222"/>
            <a:chExt cx="1501200" cy="1500230"/>
          </a:xfrm>
        </p:grpSpPr>
        <p:sp>
          <p:nvSpPr>
            <p:cNvPr id="27" name="Freeform 5"/>
            <p:cNvSpPr/>
            <p:nvPr>
              <p:custDataLst>
                <p:tags r:id="rId16"/>
              </p:custDataLst>
            </p:nvPr>
          </p:nvSpPr>
          <p:spPr bwMode="auto">
            <a:xfrm rot="10800000">
              <a:off x="1991991" y="3757222"/>
              <a:ext cx="1501200" cy="1500230"/>
            </a:xfrm>
            <a:prstGeom prst="ellipse">
              <a:avLst/>
            </a:prstGeom>
            <a:gradFill flip="none" rotWithShape="1">
              <a:gsLst>
                <a:gs pos="0">
                  <a:schemeClr val="bg1"/>
                </a:gs>
                <a:gs pos="100000">
                  <a:srgbClr val="D9D9D9"/>
                </a:gs>
              </a:gsLst>
              <a:lin ang="2700000" scaled="1"/>
              <a:tileRect/>
            </a:gradFill>
            <a:ln w="25400">
              <a:gradFill flip="none" rotWithShape="1">
                <a:gsLst>
                  <a:gs pos="29000">
                    <a:srgbClr val="E0E0E0"/>
                  </a:gs>
                  <a:gs pos="0">
                    <a:schemeClr val="bg1">
                      <a:lumMod val="65000"/>
                    </a:schemeClr>
                  </a:gs>
                  <a:gs pos="83000">
                    <a:schemeClr val="bg1"/>
                  </a:gs>
                </a:gsLst>
                <a:lin ang="2700000" scaled="1"/>
                <a:tileRect/>
              </a:gradFill>
            </a:ln>
            <a:effectLst>
              <a:outerShdw blurRad="355600" dist="88900" dir="2700000" algn="tl" rotWithShape="0">
                <a:prstClr val="black">
                  <a:alpha val="3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8" name="Freeform 5"/>
            <p:cNvSpPr/>
            <p:nvPr>
              <p:custDataLst>
                <p:tags r:id="rId17"/>
              </p:custDataLst>
            </p:nvPr>
          </p:nvSpPr>
          <p:spPr bwMode="auto">
            <a:xfrm rot="10800000">
              <a:off x="2159391" y="3923804"/>
              <a:ext cx="1166400" cy="1167066"/>
            </a:xfrm>
            <a:prstGeom prst="ellipse">
              <a:avLst/>
            </a:prstGeom>
            <a:solidFill>
              <a:schemeClr val="accent6">
                <a:lumMod val="75000"/>
              </a:schemeClr>
            </a:solidFill>
            <a:ln w="25400">
              <a:solidFill>
                <a:schemeClr val="accent6">
                  <a:lumMod val="60000"/>
                  <a:lumOff val="40000"/>
                </a:schemeClr>
              </a:soli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9" name="TextBox 12"/>
            <p:cNvSpPr txBox="1"/>
            <p:nvPr>
              <p:custDataLst>
                <p:tags r:id="rId18"/>
              </p:custDataLst>
            </p:nvPr>
          </p:nvSpPr>
          <p:spPr>
            <a:xfrm>
              <a:off x="2406586" y="4084411"/>
              <a:ext cx="637430" cy="889024"/>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defPPr>
                <a:defRPr lang="zh-CN"/>
              </a:defPPr>
              <a:lvl1pPr algn="ctr" fontAlgn="auto">
                <a:spcBef>
                  <a:spcPts val="0"/>
                </a:spcBef>
                <a:spcAft>
                  <a:spcPts val="0"/>
                </a:spcAft>
                <a:defRPr sz="14000" b="1">
                  <a:ln w="12700">
                    <a:gradFill flip="none" rotWithShape="1">
                      <a:gsLst>
                        <a:gs pos="20000">
                          <a:schemeClr val="bg1">
                            <a:alpha val="0"/>
                          </a:schemeClr>
                        </a:gs>
                        <a:gs pos="80000">
                          <a:schemeClr val="bg1"/>
                        </a:gs>
                      </a:gsLst>
                      <a:lin ang="8100000" scaled="1"/>
                      <a:tileRect/>
                    </a:gradFill>
                  </a:ln>
                  <a:solidFill>
                    <a:schemeClr val="bg2">
                      <a:lumMod val="50000"/>
                    </a:schemeClr>
                  </a:solidFill>
                  <a:effectLst>
                    <a:innerShdw blurRad="38100" dist="25400" dir="18900000">
                      <a:prstClr val="black">
                        <a:alpha val="50000"/>
                      </a:prstClr>
                    </a:innerShdw>
                  </a:effectLst>
                  <a:latin typeface="Agency FB" panose="020B0503020202020204" pitchFamily="34" charset="0"/>
                  <a:ea typeface="微软雅黑" panose="020B0503020204020204" pitchFamily="34" charset="-122"/>
                </a:defRPr>
              </a:lvl1pPr>
            </a:lstStyle>
            <a:p>
              <a:pPr marL="0" marR="0" lvl="0" indent="0" algn="ctr" defTabSz="457200" rtl="0" eaLnBrk="1" fontAlgn="auto" latinLnBrk="0" hangingPunct="1">
                <a:lnSpc>
                  <a:spcPct val="100000"/>
                </a:lnSpc>
                <a:spcBef>
                  <a:spcPts val="0"/>
                </a:spcBef>
                <a:spcAft>
                  <a:spcPts val="0"/>
                </a:spcAft>
                <a:buClrTx/>
                <a:buSzTx/>
                <a:buFontTx/>
                <a:buNone/>
                <a:defRPr/>
              </a:pPr>
              <a:r>
                <a:rPr kumimoji="0" lang="en-US" altLang="zh-CN" sz="40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rPr>
                <a:t>04</a:t>
              </a:r>
              <a:endParaRPr kumimoji="0" lang="zh-CN" altLang="en-US"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endParaRPr>
            </a:p>
          </p:txBody>
        </p:sp>
      </p:grpSp>
      <p:sp>
        <p:nvSpPr>
          <p:cNvPr id="41" name="Freeform 5"/>
          <p:cNvSpPr/>
          <p:nvPr/>
        </p:nvSpPr>
        <p:spPr bwMode="auto">
          <a:xfrm rot="10800000">
            <a:off x="11163582" y="5319809"/>
            <a:ext cx="755664" cy="756000"/>
          </a:xfrm>
          <a:prstGeom prst="ellipse">
            <a:avLst/>
          </a:prstGeom>
          <a:solidFill>
            <a:schemeClr val="accent6">
              <a:lumMod val="75000"/>
            </a:schemeClr>
          </a:solidFill>
          <a:ln w="25400">
            <a:solidFill>
              <a:schemeClr val="accent6">
                <a:lumMod val="60000"/>
                <a:lumOff val="40000"/>
              </a:schemeClr>
            </a:soli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nvGrpSpPr>
          <p:cNvPr id="42" name="组合 41"/>
          <p:cNvGrpSpPr/>
          <p:nvPr/>
        </p:nvGrpSpPr>
        <p:grpSpPr>
          <a:xfrm>
            <a:off x="11383835" y="5525981"/>
            <a:ext cx="315158" cy="393578"/>
            <a:chOff x="2116138" y="2506419"/>
            <a:chExt cx="338137" cy="422275"/>
          </a:xfrm>
          <a:solidFill>
            <a:schemeClr val="bg1"/>
          </a:solidFill>
        </p:grpSpPr>
        <p:sp>
          <p:nvSpPr>
            <p:cNvPr id="43" name="Freeform 20"/>
            <p:cNvSpPr>
              <a:spLocks noEditPoints="1"/>
            </p:cNvSpPr>
            <p:nvPr/>
          </p:nvSpPr>
          <p:spPr bwMode="auto">
            <a:xfrm>
              <a:off x="2116138" y="2506419"/>
              <a:ext cx="338137" cy="422275"/>
            </a:xfrm>
            <a:custGeom>
              <a:avLst/>
              <a:gdLst>
                <a:gd name="T0" fmla="*/ 147 w 216"/>
                <a:gd name="T1" fmla="*/ 233 h 270"/>
                <a:gd name="T2" fmla="*/ 165 w 216"/>
                <a:gd name="T3" fmla="*/ 200 h 270"/>
                <a:gd name="T4" fmla="*/ 216 w 216"/>
                <a:gd name="T5" fmla="*/ 108 h 270"/>
                <a:gd name="T6" fmla="*/ 108 w 216"/>
                <a:gd name="T7" fmla="*/ 0 h 270"/>
                <a:gd name="T8" fmla="*/ 0 w 216"/>
                <a:gd name="T9" fmla="*/ 108 h 270"/>
                <a:gd name="T10" fmla="*/ 51 w 216"/>
                <a:gd name="T11" fmla="*/ 200 h 270"/>
                <a:gd name="T12" fmla="*/ 70 w 216"/>
                <a:gd name="T13" fmla="*/ 233 h 270"/>
                <a:gd name="T14" fmla="*/ 70 w 216"/>
                <a:gd name="T15" fmla="*/ 247 h 270"/>
                <a:gd name="T16" fmla="*/ 93 w 216"/>
                <a:gd name="T17" fmla="*/ 270 h 270"/>
                <a:gd name="T18" fmla="*/ 123 w 216"/>
                <a:gd name="T19" fmla="*/ 270 h 270"/>
                <a:gd name="T20" fmla="*/ 147 w 216"/>
                <a:gd name="T21" fmla="*/ 247 h 270"/>
                <a:gd name="T22" fmla="*/ 147 w 216"/>
                <a:gd name="T23" fmla="*/ 233 h 270"/>
                <a:gd name="T24" fmla="*/ 124 w 216"/>
                <a:gd name="T25" fmla="*/ 224 h 270"/>
                <a:gd name="T26" fmla="*/ 92 w 216"/>
                <a:gd name="T27" fmla="*/ 224 h 270"/>
                <a:gd name="T28" fmla="*/ 64 w 216"/>
                <a:gd name="T29" fmla="*/ 180 h 270"/>
                <a:gd name="T30" fmla="*/ 23 w 216"/>
                <a:gd name="T31" fmla="*/ 108 h 270"/>
                <a:gd name="T32" fmla="*/ 108 w 216"/>
                <a:gd name="T33" fmla="*/ 23 h 270"/>
                <a:gd name="T34" fmla="*/ 193 w 216"/>
                <a:gd name="T35" fmla="*/ 108 h 270"/>
                <a:gd name="T36" fmla="*/ 153 w 216"/>
                <a:gd name="T37" fmla="*/ 180 h 270"/>
                <a:gd name="T38" fmla="*/ 124 w 216"/>
                <a:gd name="T39" fmla="*/ 224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16" h="270">
                  <a:moveTo>
                    <a:pt x="147" y="233"/>
                  </a:moveTo>
                  <a:cubicBezTo>
                    <a:pt x="147" y="219"/>
                    <a:pt x="153" y="207"/>
                    <a:pt x="165" y="200"/>
                  </a:cubicBezTo>
                  <a:cubicBezTo>
                    <a:pt x="195" y="181"/>
                    <a:pt x="216" y="147"/>
                    <a:pt x="216" y="108"/>
                  </a:cubicBezTo>
                  <a:cubicBezTo>
                    <a:pt x="216" y="49"/>
                    <a:pt x="168" y="0"/>
                    <a:pt x="108" y="0"/>
                  </a:cubicBezTo>
                  <a:cubicBezTo>
                    <a:pt x="49" y="0"/>
                    <a:pt x="0" y="49"/>
                    <a:pt x="0" y="108"/>
                  </a:cubicBezTo>
                  <a:cubicBezTo>
                    <a:pt x="0" y="147"/>
                    <a:pt x="21" y="181"/>
                    <a:pt x="51" y="200"/>
                  </a:cubicBezTo>
                  <a:cubicBezTo>
                    <a:pt x="63" y="207"/>
                    <a:pt x="70" y="219"/>
                    <a:pt x="70" y="233"/>
                  </a:cubicBezTo>
                  <a:cubicBezTo>
                    <a:pt x="70" y="247"/>
                    <a:pt x="70" y="247"/>
                    <a:pt x="70" y="247"/>
                  </a:cubicBezTo>
                  <a:cubicBezTo>
                    <a:pt x="93" y="270"/>
                    <a:pt x="93" y="270"/>
                    <a:pt x="93" y="270"/>
                  </a:cubicBezTo>
                  <a:cubicBezTo>
                    <a:pt x="123" y="270"/>
                    <a:pt x="123" y="270"/>
                    <a:pt x="123" y="270"/>
                  </a:cubicBezTo>
                  <a:cubicBezTo>
                    <a:pt x="147" y="247"/>
                    <a:pt x="147" y="247"/>
                    <a:pt x="147" y="247"/>
                  </a:cubicBezTo>
                  <a:lnTo>
                    <a:pt x="147" y="233"/>
                  </a:lnTo>
                  <a:close/>
                  <a:moveTo>
                    <a:pt x="124" y="224"/>
                  </a:moveTo>
                  <a:cubicBezTo>
                    <a:pt x="92" y="224"/>
                    <a:pt x="92" y="224"/>
                    <a:pt x="92" y="224"/>
                  </a:cubicBezTo>
                  <a:cubicBezTo>
                    <a:pt x="89" y="206"/>
                    <a:pt x="79" y="190"/>
                    <a:pt x="64" y="180"/>
                  </a:cubicBezTo>
                  <a:cubicBezTo>
                    <a:pt x="38" y="165"/>
                    <a:pt x="23" y="138"/>
                    <a:pt x="23" y="108"/>
                  </a:cubicBezTo>
                  <a:cubicBezTo>
                    <a:pt x="23" y="62"/>
                    <a:pt x="61" y="23"/>
                    <a:pt x="108" y="23"/>
                  </a:cubicBezTo>
                  <a:cubicBezTo>
                    <a:pt x="155" y="23"/>
                    <a:pt x="193" y="62"/>
                    <a:pt x="193" y="108"/>
                  </a:cubicBezTo>
                  <a:cubicBezTo>
                    <a:pt x="193" y="138"/>
                    <a:pt x="178" y="165"/>
                    <a:pt x="153" y="180"/>
                  </a:cubicBezTo>
                  <a:cubicBezTo>
                    <a:pt x="137" y="190"/>
                    <a:pt x="127" y="206"/>
                    <a:pt x="124" y="224"/>
                  </a:cubicBezTo>
                  <a:close/>
                </a:path>
              </a:pathLst>
            </a:custGeom>
            <a:grpFill/>
            <a:ln>
              <a:solidFill>
                <a:schemeClr val="accent6">
                  <a:lumMod val="60000"/>
                  <a:lumOff val="40000"/>
                </a:schemeClr>
              </a:solidFill>
            </a:ln>
          </p:spPr>
          <p:txBody>
            <a:bodyPr anchor="ctr">
              <a:scene3d>
                <a:camera prst="orthographicFront"/>
                <a:lightRig rig="threePt" dir="t"/>
              </a:scene3d>
              <a:sp3d contourW="12700">
                <a:contourClr>
                  <a:srgbClr val="FFFFFF"/>
                </a:contourClr>
              </a:sp3d>
            </a:bodyP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sp>
          <p:nvSpPr>
            <p:cNvPr id="44" name="Freeform 21"/>
            <p:cNvSpPr/>
            <p:nvPr/>
          </p:nvSpPr>
          <p:spPr bwMode="auto">
            <a:xfrm>
              <a:off x="2212975" y="2581031"/>
              <a:ext cx="144462" cy="180975"/>
            </a:xfrm>
            <a:custGeom>
              <a:avLst/>
              <a:gdLst>
                <a:gd name="T0" fmla="*/ 57 w 91"/>
                <a:gd name="T1" fmla="*/ 44 h 114"/>
                <a:gd name="T2" fmla="*/ 75 w 91"/>
                <a:gd name="T3" fmla="*/ 0 h 114"/>
                <a:gd name="T4" fmla="*/ 0 w 91"/>
                <a:gd name="T5" fmla="*/ 70 h 114"/>
                <a:gd name="T6" fmla="*/ 34 w 91"/>
                <a:gd name="T7" fmla="*/ 70 h 114"/>
                <a:gd name="T8" fmla="*/ 16 w 91"/>
                <a:gd name="T9" fmla="*/ 114 h 114"/>
                <a:gd name="T10" fmla="*/ 91 w 91"/>
                <a:gd name="T11" fmla="*/ 44 h 114"/>
                <a:gd name="T12" fmla="*/ 57 w 91"/>
                <a:gd name="T13" fmla="*/ 44 h 114"/>
              </a:gdLst>
              <a:ahLst/>
              <a:cxnLst>
                <a:cxn ang="0">
                  <a:pos x="T0" y="T1"/>
                </a:cxn>
                <a:cxn ang="0">
                  <a:pos x="T2" y="T3"/>
                </a:cxn>
                <a:cxn ang="0">
                  <a:pos x="T4" y="T5"/>
                </a:cxn>
                <a:cxn ang="0">
                  <a:pos x="T6" y="T7"/>
                </a:cxn>
                <a:cxn ang="0">
                  <a:pos x="T8" y="T9"/>
                </a:cxn>
                <a:cxn ang="0">
                  <a:pos x="T10" y="T11"/>
                </a:cxn>
                <a:cxn ang="0">
                  <a:pos x="T12" y="T13"/>
                </a:cxn>
              </a:cxnLst>
              <a:rect l="0" t="0" r="r" b="b"/>
              <a:pathLst>
                <a:path w="91" h="114">
                  <a:moveTo>
                    <a:pt x="57" y="44"/>
                  </a:moveTo>
                  <a:lnTo>
                    <a:pt x="75" y="0"/>
                  </a:lnTo>
                  <a:lnTo>
                    <a:pt x="0" y="70"/>
                  </a:lnTo>
                  <a:lnTo>
                    <a:pt x="34" y="70"/>
                  </a:lnTo>
                  <a:lnTo>
                    <a:pt x="16" y="114"/>
                  </a:lnTo>
                  <a:lnTo>
                    <a:pt x="91" y="44"/>
                  </a:lnTo>
                  <a:lnTo>
                    <a:pt x="57" y="44"/>
                  </a:lnTo>
                  <a:close/>
                </a:path>
              </a:pathLst>
            </a:custGeom>
            <a:grpFill/>
            <a:ln>
              <a:solidFill>
                <a:schemeClr val="accent6">
                  <a:lumMod val="60000"/>
                  <a:lumOff val="40000"/>
                </a:schemeClr>
              </a:solidFill>
            </a:ln>
          </p:spPr>
          <p:txBody>
            <a:bodyPr anchor="ctr">
              <a:scene3d>
                <a:camera prst="orthographicFront"/>
                <a:lightRig rig="threePt" dir="t"/>
              </a:scene3d>
              <a:sp3d contourW="12700">
                <a:contourClr>
                  <a:srgbClr val="FFFFFF"/>
                </a:contourClr>
              </a:sp3d>
            </a:bodyP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grpSp>
      <p:sp>
        <p:nvSpPr>
          <p:cNvPr id="33" name="文本框 42"/>
          <p:cNvSpPr txBox="1"/>
          <p:nvPr/>
        </p:nvSpPr>
        <p:spPr>
          <a:xfrm rot="5400000">
            <a:off x="-1122053" y="3101499"/>
            <a:ext cx="5257802" cy="1175706"/>
          </a:xfrm>
          <a:prstGeom prst="rect">
            <a:avLst/>
          </a:prstGeom>
          <a:noFill/>
        </p:spPr>
        <p:txBody>
          <a:bodyPr wrap="square" lIns="91440" tIns="45720" rIns="91440" bIns="45720" rtlCol="0">
            <a:spAutoFit/>
          </a:bodyPr>
          <a:lstStyle/>
          <a:p>
            <a:pPr marL="0" marR="0" lvl="0" indent="0" algn="ctr" defTabSz="457200" rtl="0" eaLnBrk="1" fontAlgn="auto" latinLnBrk="0" hangingPunct="1">
              <a:lnSpc>
                <a:spcPct val="130000"/>
              </a:lnSpc>
              <a:spcBef>
                <a:spcPts val="0"/>
              </a:spcBef>
              <a:spcAft>
                <a:spcPts val="0"/>
              </a:spcAft>
              <a:buClrTx/>
              <a:buSzTx/>
              <a:buFontTx/>
              <a:buNone/>
              <a:defRPr/>
            </a:pPr>
            <a:r>
              <a:rPr kumimoji="0" lang="en-US" altLang="zh-CN" sz="6000" b="1"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Arial" panose="020B0604020202020204" pitchFamily="34" charset="0"/>
              </a:rPr>
              <a:t>CONTENTS</a:t>
            </a:r>
          </a:p>
        </p:txBody>
      </p:sp>
      <p:sp>
        <p:nvSpPr>
          <p:cNvPr id="14" name="Freeform 5"/>
          <p:cNvSpPr/>
          <p:nvPr/>
        </p:nvSpPr>
        <p:spPr bwMode="auto">
          <a:xfrm rot="10800000">
            <a:off x="11163582" y="2549921"/>
            <a:ext cx="755664" cy="756000"/>
          </a:xfrm>
          <a:prstGeom prst="ellipse">
            <a:avLst/>
          </a:prstGeom>
          <a:gradFill flip="none" rotWithShape="1">
            <a:gsLst>
              <a:gs pos="0">
                <a:schemeClr val="accent2"/>
              </a:gs>
              <a:gs pos="100000">
                <a:schemeClr val="accent2">
                  <a:lumMod val="75000"/>
                </a:schemeClr>
              </a:gs>
            </a:gsLst>
            <a:lin ang="2700000" scaled="1"/>
            <a:tileRect/>
          </a:gradFill>
          <a:ln w="25400">
            <a:gradFill flip="none" rotWithShape="1">
              <a:gsLst>
                <a:gs pos="0">
                  <a:schemeClr val="accent2">
                    <a:lumMod val="75000"/>
                  </a:schemeClr>
                </a:gs>
                <a:gs pos="100000">
                  <a:schemeClr val="accent2"/>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 name="任意多边形 4"/>
          <p:cNvSpPr/>
          <p:nvPr>
            <p:custDataLst>
              <p:tags r:id="rId10"/>
            </p:custDataLst>
          </p:nvPr>
        </p:nvSpPr>
        <p:spPr bwMode="auto">
          <a:xfrm>
            <a:off x="4844022" y="3827937"/>
            <a:ext cx="6133071" cy="828920"/>
          </a:xfrm>
          <a:custGeom>
            <a:avLst/>
            <a:gdLst>
              <a:gd name="connsiteX0" fmla="*/ 6197162 w 6565124"/>
              <a:gd name="connsiteY0" fmla="*/ 1112703 h 1112703"/>
              <a:gd name="connsiteX1" fmla="*/ 5690821 w 6565124"/>
              <a:gd name="connsiteY1" fmla="*/ 1112703 h 1112703"/>
              <a:gd name="connsiteX2" fmla="*/ 5685849 w 6565124"/>
              <a:gd name="connsiteY2" fmla="*/ 1112703 h 1112703"/>
              <a:gd name="connsiteX3" fmla="*/ 5186165 w 6565124"/>
              <a:gd name="connsiteY3" fmla="*/ 1112703 h 1112703"/>
              <a:gd name="connsiteX4" fmla="*/ 5179508 w 6565124"/>
              <a:gd name="connsiteY4" fmla="*/ 1112703 h 1112703"/>
              <a:gd name="connsiteX5" fmla="*/ 4679824 w 6565124"/>
              <a:gd name="connsiteY5" fmla="*/ 1112703 h 1112703"/>
              <a:gd name="connsiteX6" fmla="*/ 4674852 w 6565124"/>
              <a:gd name="connsiteY6" fmla="*/ 1112703 h 1112703"/>
              <a:gd name="connsiteX7" fmla="*/ 4354760 w 6565124"/>
              <a:gd name="connsiteY7" fmla="*/ 1112703 h 1112703"/>
              <a:gd name="connsiteX8" fmla="*/ 4238331 w 6565124"/>
              <a:gd name="connsiteY8" fmla="*/ 1112703 h 1112703"/>
              <a:gd name="connsiteX9" fmla="*/ 4168511 w 6565124"/>
              <a:gd name="connsiteY9" fmla="*/ 1112703 h 1112703"/>
              <a:gd name="connsiteX10" fmla="*/ 3848419 w 6565124"/>
              <a:gd name="connsiteY10" fmla="*/ 1112703 h 1112703"/>
              <a:gd name="connsiteX11" fmla="*/ 3843447 w 6565124"/>
              <a:gd name="connsiteY11" fmla="*/ 1112703 h 1112703"/>
              <a:gd name="connsiteX12" fmla="*/ 3731991 w 6565124"/>
              <a:gd name="connsiteY12" fmla="*/ 1112703 h 1112703"/>
              <a:gd name="connsiteX13" fmla="*/ 3727018 w 6565124"/>
              <a:gd name="connsiteY13" fmla="*/ 1112703 h 1112703"/>
              <a:gd name="connsiteX14" fmla="*/ 3343763 w 6565124"/>
              <a:gd name="connsiteY14" fmla="*/ 1112703 h 1112703"/>
              <a:gd name="connsiteX15" fmla="*/ 3337106 w 6565124"/>
              <a:gd name="connsiteY15" fmla="*/ 1112703 h 1112703"/>
              <a:gd name="connsiteX16" fmla="*/ 3227334 w 6565124"/>
              <a:gd name="connsiteY16" fmla="*/ 1112703 h 1112703"/>
              <a:gd name="connsiteX17" fmla="*/ 3220677 w 6565124"/>
              <a:gd name="connsiteY17" fmla="*/ 1112703 h 1112703"/>
              <a:gd name="connsiteX18" fmla="*/ 2837422 w 6565124"/>
              <a:gd name="connsiteY18" fmla="*/ 1112703 h 1112703"/>
              <a:gd name="connsiteX19" fmla="*/ 2832450 w 6565124"/>
              <a:gd name="connsiteY19" fmla="*/ 1112703 h 1112703"/>
              <a:gd name="connsiteX20" fmla="*/ 2720994 w 6565124"/>
              <a:gd name="connsiteY20" fmla="*/ 1112703 h 1112703"/>
              <a:gd name="connsiteX21" fmla="*/ 2716021 w 6565124"/>
              <a:gd name="connsiteY21" fmla="*/ 1112703 h 1112703"/>
              <a:gd name="connsiteX22" fmla="*/ 2395929 w 6565124"/>
              <a:gd name="connsiteY22" fmla="*/ 1112703 h 1112703"/>
              <a:gd name="connsiteX23" fmla="*/ 2326109 w 6565124"/>
              <a:gd name="connsiteY23" fmla="*/ 1112703 h 1112703"/>
              <a:gd name="connsiteX24" fmla="*/ 2209681 w 6565124"/>
              <a:gd name="connsiteY24" fmla="*/ 1112703 h 1112703"/>
              <a:gd name="connsiteX25" fmla="*/ 1889589 w 6565124"/>
              <a:gd name="connsiteY25" fmla="*/ 1112703 h 1112703"/>
              <a:gd name="connsiteX26" fmla="*/ 1884616 w 6565124"/>
              <a:gd name="connsiteY26" fmla="*/ 1112703 h 1112703"/>
              <a:gd name="connsiteX27" fmla="*/ 1384932 w 6565124"/>
              <a:gd name="connsiteY27" fmla="*/ 1112703 h 1112703"/>
              <a:gd name="connsiteX28" fmla="*/ 1378275 w 6565124"/>
              <a:gd name="connsiteY28" fmla="*/ 1112703 h 1112703"/>
              <a:gd name="connsiteX29" fmla="*/ 878592 w 6565124"/>
              <a:gd name="connsiteY29" fmla="*/ 1112703 h 1112703"/>
              <a:gd name="connsiteX30" fmla="*/ 873619 w 6565124"/>
              <a:gd name="connsiteY30" fmla="*/ 1112703 h 1112703"/>
              <a:gd name="connsiteX31" fmla="*/ 367278 w 6565124"/>
              <a:gd name="connsiteY31" fmla="*/ 1112703 h 1112703"/>
              <a:gd name="connsiteX32" fmla="*/ 268668 w 6565124"/>
              <a:gd name="connsiteY32" fmla="*/ 1056063 h 1112703"/>
              <a:gd name="connsiteX33" fmla="*/ 13011 w 6565124"/>
              <a:gd name="connsiteY33" fmla="*/ 612992 h 1112703"/>
              <a:gd name="connsiteX34" fmla="*/ 13011 w 6565124"/>
              <a:gd name="connsiteY34" fmla="*/ 499712 h 1112703"/>
              <a:gd name="connsiteX35" fmla="*/ 268668 w 6565124"/>
              <a:gd name="connsiteY35" fmla="*/ 56641 h 1112703"/>
              <a:gd name="connsiteX36" fmla="*/ 367278 w 6565124"/>
              <a:gd name="connsiteY36" fmla="*/ 0 h 1112703"/>
              <a:gd name="connsiteX37" fmla="*/ 870602 w 6565124"/>
              <a:gd name="connsiteY37" fmla="*/ 0 h 1112703"/>
              <a:gd name="connsiteX38" fmla="*/ 873619 w 6565124"/>
              <a:gd name="connsiteY38" fmla="*/ 0 h 1112703"/>
              <a:gd name="connsiteX39" fmla="*/ 877593 w 6565124"/>
              <a:gd name="connsiteY39" fmla="*/ 0 h 1112703"/>
              <a:gd name="connsiteX40" fmla="*/ 878592 w 6565124"/>
              <a:gd name="connsiteY40" fmla="*/ 0 h 1112703"/>
              <a:gd name="connsiteX41" fmla="*/ 963623 w 6565124"/>
              <a:gd name="connsiteY41" fmla="*/ 0 h 1112703"/>
              <a:gd name="connsiteX42" fmla="*/ 1362715 w 6565124"/>
              <a:gd name="connsiteY42" fmla="*/ 0 h 1112703"/>
              <a:gd name="connsiteX43" fmla="*/ 1378275 w 6565124"/>
              <a:gd name="connsiteY43" fmla="*/ 0 h 1112703"/>
              <a:gd name="connsiteX44" fmla="*/ 1378349 w 6565124"/>
              <a:gd name="connsiteY44" fmla="*/ 0 h 1112703"/>
              <a:gd name="connsiteX45" fmla="*/ 1384932 w 6565124"/>
              <a:gd name="connsiteY45" fmla="*/ 0 h 1112703"/>
              <a:gd name="connsiteX46" fmla="*/ 1509022 w 6565124"/>
              <a:gd name="connsiteY46" fmla="*/ 0 h 1112703"/>
              <a:gd name="connsiteX47" fmla="*/ 1881599 w 6565124"/>
              <a:gd name="connsiteY47" fmla="*/ 0 h 1112703"/>
              <a:gd name="connsiteX48" fmla="*/ 1884616 w 6565124"/>
              <a:gd name="connsiteY48" fmla="*/ 0 h 1112703"/>
              <a:gd name="connsiteX49" fmla="*/ 1888590 w 6565124"/>
              <a:gd name="connsiteY49" fmla="*/ 0 h 1112703"/>
              <a:gd name="connsiteX50" fmla="*/ 1889589 w 6565124"/>
              <a:gd name="connsiteY50" fmla="*/ 0 h 1112703"/>
              <a:gd name="connsiteX51" fmla="*/ 1974620 w 6565124"/>
              <a:gd name="connsiteY51" fmla="*/ 0 h 1112703"/>
              <a:gd name="connsiteX52" fmla="*/ 2169948 w 6565124"/>
              <a:gd name="connsiteY52" fmla="*/ 0 h 1112703"/>
              <a:gd name="connsiteX53" fmla="*/ 2209681 w 6565124"/>
              <a:gd name="connsiteY53" fmla="*/ 0 h 1112703"/>
              <a:gd name="connsiteX54" fmla="*/ 2293070 w 6565124"/>
              <a:gd name="connsiteY54" fmla="*/ 0 h 1112703"/>
              <a:gd name="connsiteX55" fmla="*/ 2326109 w 6565124"/>
              <a:gd name="connsiteY55" fmla="*/ 0 h 1112703"/>
              <a:gd name="connsiteX56" fmla="*/ 2343265 w 6565124"/>
              <a:gd name="connsiteY56" fmla="*/ 0 h 1112703"/>
              <a:gd name="connsiteX57" fmla="*/ 2395929 w 6565124"/>
              <a:gd name="connsiteY57" fmla="*/ 0 h 1112703"/>
              <a:gd name="connsiteX58" fmla="*/ 2446737 w 6565124"/>
              <a:gd name="connsiteY58" fmla="*/ 0 h 1112703"/>
              <a:gd name="connsiteX59" fmla="*/ 2456856 w 6565124"/>
              <a:gd name="connsiteY59" fmla="*/ 0 h 1112703"/>
              <a:gd name="connsiteX60" fmla="*/ 2596162 w 6565124"/>
              <a:gd name="connsiteY60" fmla="*/ 0 h 1112703"/>
              <a:gd name="connsiteX61" fmla="*/ 2628383 w 6565124"/>
              <a:gd name="connsiteY61" fmla="*/ 0 h 1112703"/>
              <a:gd name="connsiteX62" fmla="*/ 2678176 w 6565124"/>
              <a:gd name="connsiteY62" fmla="*/ 0 h 1112703"/>
              <a:gd name="connsiteX63" fmla="*/ 2713004 w 6565124"/>
              <a:gd name="connsiteY63" fmla="*/ 0 h 1112703"/>
              <a:gd name="connsiteX64" fmla="*/ 2716021 w 6565124"/>
              <a:gd name="connsiteY64" fmla="*/ 0 h 1112703"/>
              <a:gd name="connsiteX65" fmla="*/ 2719995 w 6565124"/>
              <a:gd name="connsiteY65" fmla="*/ 0 h 1112703"/>
              <a:gd name="connsiteX66" fmla="*/ 2720994 w 6565124"/>
              <a:gd name="connsiteY66" fmla="*/ 0 h 1112703"/>
              <a:gd name="connsiteX67" fmla="*/ 2738624 w 6565124"/>
              <a:gd name="connsiteY67" fmla="*/ 0 h 1112703"/>
              <a:gd name="connsiteX68" fmla="*/ 2801125 w 6565124"/>
              <a:gd name="connsiteY68" fmla="*/ 0 h 1112703"/>
              <a:gd name="connsiteX69" fmla="*/ 2806025 w 6565124"/>
              <a:gd name="connsiteY69" fmla="*/ 0 h 1112703"/>
              <a:gd name="connsiteX70" fmla="*/ 2829433 w 6565124"/>
              <a:gd name="connsiteY70" fmla="*/ 0 h 1112703"/>
              <a:gd name="connsiteX71" fmla="*/ 2832450 w 6565124"/>
              <a:gd name="connsiteY71" fmla="*/ 0 h 1112703"/>
              <a:gd name="connsiteX72" fmla="*/ 2836424 w 6565124"/>
              <a:gd name="connsiteY72" fmla="*/ 0 h 1112703"/>
              <a:gd name="connsiteX73" fmla="*/ 2837422 w 6565124"/>
              <a:gd name="connsiteY73" fmla="*/ 0 h 1112703"/>
              <a:gd name="connsiteX74" fmla="*/ 2922453 w 6565124"/>
              <a:gd name="connsiteY74" fmla="*/ 0 h 1112703"/>
              <a:gd name="connsiteX75" fmla="*/ 2974263 w 6565124"/>
              <a:gd name="connsiteY75" fmla="*/ 0 h 1112703"/>
              <a:gd name="connsiteX76" fmla="*/ 3090429 w 6565124"/>
              <a:gd name="connsiteY76" fmla="*/ 0 h 1112703"/>
              <a:gd name="connsiteX77" fmla="*/ 3090692 w 6565124"/>
              <a:gd name="connsiteY77" fmla="*/ 0 h 1112703"/>
              <a:gd name="connsiteX78" fmla="*/ 3205117 w 6565124"/>
              <a:gd name="connsiteY78" fmla="*/ 0 h 1112703"/>
              <a:gd name="connsiteX79" fmla="*/ 3206858 w 6565124"/>
              <a:gd name="connsiteY79" fmla="*/ 0 h 1112703"/>
              <a:gd name="connsiteX80" fmla="*/ 3220677 w 6565124"/>
              <a:gd name="connsiteY80" fmla="*/ 0 h 1112703"/>
              <a:gd name="connsiteX81" fmla="*/ 3220751 w 6565124"/>
              <a:gd name="connsiteY81" fmla="*/ 0 h 1112703"/>
              <a:gd name="connsiteX82" fmla="*/ 3227334 w 6565124"/>
              <a:gd name="connsiteY82" fmla="*/ 0 h 1112703"/>
              <a:gd name="connsiteX83" fmla="*/ 3321545 w 6565124"/>
              <a:gd name="connsiteY83" fmla="*/ 0 h 1112703"/>
              <a:gd name="connsiteX84" fmla="*/ 3337106 w 6565124"/>
              <a:gd name="connsiteY84" fmla="*/ 0 h 1112703"/>
              <a:gd name="connsiteX85" fmla="*/ 3337180 w 6565124"/>
              <a:gd name="connsiteY85" fmla="*/ 0 h 1112703"/>
              <a:gd name="connsiteX86" fmla="*/ 3343763 w 6565124"/>
              <a:gd name="connsiteY86" fmla="*/ 0 h 1112703"/>
              <a:gd name="connsiteX87" fmla="*/ 3351424 w 6565124"/>
              <a:gd name="connsiteY87" fmla="*/ 0 h 1112703"/>
              <a:gd name="connsiteX88" fmla="*/ 3467852 w 6565124"/>
              <a:gd name="connsiteY88" fmla="*/ 0 h 1112703"/>
              <a:gd name="connsiteX89" fmla="*/ 3522951 w 6565124"/>
              <a:gd name="connsiteY89" fmla="*/ 0 h 1112703"/>
              <a:gd name="connsiteX90" fmla="*/ 3633192 w 6565124"/>
              <a:gd name="connsiteY90" fmla="*/ 0 h 1112703"/>
              <a:gd name="connsiteX91" fmla="*/ 3639380 w 6565124"/>
              <a:gd name="connsiteY91" fmla="*/ 0 h 1112703"/>
              <a:gd name="connsiteX92" fmla="*/ 3695692 w 6565124"/>
              <a:gd name="connsiteY92" fmla="*/ 0 h 1112703"/>
              <a:gd name="connsiteX93" fmla="*/ 3724001 w 6565124"/>
              <a:gd name="connsiteY93" fmla="*/ 0 h 1112703"/>
              <a:gd name="connsiteX94" fmla="*/ 3727018 w 6565124"/>
              <a:gd name="connsiteY94" fmla="*/ 0 h 1112703"/>
              <a:gd name="connsiteX95" fmla="*/ 3730992 w 6565124"/>
              <a:gd name="connsiteY95" fmla="*/ 0 h 1112703"/>
              <a:gd name="connsiteX96" fmla="*/ 3731991 w 6565124"/>
              <a:gd name="connsiteY96" fmla="*/ 0 h 1112703"/>
              <a:gd name="connsiteX97" fmla="*/ 3749620 w 6565124"/>
              <a:gd name="connsiteY97" fmla="*/ 0 h 1112703"/>
              <a:gd name="connsiteX98" fmla="*/ 3812121 w 6565124"/>
              <a:gd name="connsiteY98" fmla="*/ 0 h 1112703"/>
              <a:gd name="connsiteX99" fmla="*/ 3817022 w 6565124"/>
              <a:gd name="connsiteY99" fmla="*/ 0 h 1112703"/>
              <a:gd name="connsiteX100" fmla="*/ 3840430 w 6565124"/>
              <a:gd name="connsiteY100" fmla="*/ 0 h 1112703"/>
              <a:gd name="connsiteX101" fmla="*/ 3843447 w 6565124"/>
              <a:gd name="connsiteY101" fmla="*/ 0 h 1112703"/>
              <a:gd name="connsiteX102" fmla="*/ 3847421 w 6565124"/>
              <a:gd name="connsiteY102" fmla="*/ 0 h 1112703"/>
              <a:gd name="connsiteX103" fmla="*/ 3848419 w 6565124"/>
              <a:gd name="connsiteY103" fmla="*/ 0 h 1112703"/>
              <a:gd name="connsiteX104" fmla="*/ 3933450 w 6565124"/>
              <a:gd name="connsiteY104" fmla="*/ 0 h 1112703"/>
              <a:gd name="connsiteX105" fmla="*/ 4012350 w 6565124"/>
              <a:gd name="connsiteY105" fmla="*/ 0 h 1112703"/>
              <a:gd name="connsiteX106" fmla="*/ 4135472 w 6565124"/>
              <a:gd name="connsiteY106" fmla="*/ 0 h 1112703"/>
              <a:gd name="connsiteX107" fmla="*/ 4168511 w 6565124"/>
              <a:gd name="connsiteY107" fmla="*/ 0 h 1112703"/>
              <a:gd name="connsiteX108" fmla="*/ 4177020 w 6565124"/>
              <a:gd name="connsiteY108" fmla="*/ 0 h 1112703"/>
              <a:gd name="connsiteX109" fmla="*/ 4185667 w 6565124"/>
              <a:gd name="connsiteY109" fmla="*/ 0 h 1112703"/>
              <a:gd name="connsiteX110" fmla="*/ 4231748 w 6565124"/>
              <a:gd name="connsiteY110" fmla="*/ 0 h 1112703"/>
              <a:gd name="connsiteX111" fmla="*/ 4238331 w 6565124"/>
              <a:gd name="connsiteY111" fmla="*/ 0 h 1112703"/>
              <a:gd name="connsiteX112" fmla="*/ 4299258 w 6565124"/>
              <a:gd name="connsiteY112" fmla="*/ 0 h 1112703"/>
              <a:gd name="connsiteX113" fmla="*/ 4302096 w 6565124"/>
              <a:gd name="connsiteY113" fmla="*/ 0 h 1112703"/>
              <a:gd name="connsiteX114" fmla="*/ 4354760 w 6565124"/>
              <a:gd name="connsiteY114" fmla="*/ 0 h 1112703"/>
              <a:gd name="connsiteX115" fmla="*/ 4470785 w 6565124"/>
              <a:gd name="connsiteY115" fmla="*/ 0 h 1112703"/>
              <a:gd name="connsiteX116" fmla="*/ 4671835 w 6565124"/>
              <a:gd name="connsiteY116" fmla="*/ 0 h 1112703"/>
              <a:gd name="connsiteX117" fmla="*/ 4674852 w 6565124"/>
              <a:gd name="connsiteY117" fmla="*/ 0 h 1112703"/>
              <a:gd name="connsiteX118" fmla="*/ 4678826 w 6565124"/>
              <a:gd name="connsiteY118" fmla="*/ 0 h 1112703"/>
              <a:gd name="connsiteX119" fmla="*/ 4679824 w 6565124"/>
              <a:gd name="connsiteY119" fmla="*/ 0 h 1112703"/>
              <a:gd name="connsiteX120" fmla="*/ 4764855 w 6565124"/>
              <a:gd name="connsiteY120" fmla="*/ 0 h 1112703"/>
              <a:gd name="connsiteX121" fmla="*/ 5163947 w 6565124"/>
              <a:gd name="connsiteY121" fmla="*/ 0 h 1112703"/>
              <a:gd name="connsiteX122" fmla="*/ 5179508 w 6565124"/>
              <a:gd name="connsiteY122" fmla="*/ 0 h 1112703"/>
              <a:gd name="connsiteX123" fmla="*/ 5179582 w 6565124"/>
              <a:gd name="connsiteY123" fmla="*/ 0 h 1112703"/>
              <a:gd name="connsiteX124" fmla="*/ 5186165 w 6565124"/>
              <a:gd name="connsiteY124" fmla="*/ 0 h 1112703"/>
              <a:gd name="connsiteX125" fmla="*/ 5310254 w 6565124"/>
              <a:gd name="connsiteY125" fmla="*/ 0 h 1112703"/>
              <a:gd name="connsiteX126" fmla="*/ 5682832 w 6565124"/>
              <a:gd name="connsiteY126" fmla="*/ 0 h 1112703"/>
              <a:gd name="connsiteX127" fmla="*/ 5685849 w 6565124"/>
              <a:gd name="connsiteY127" fmla="*/ 0 h 1112703"/>
              <a:gd name="connsiteX128" fmla="*/ 5689822 w 6565124"/>
              <a:gd name="connsiteY128" fmla="*/ 0 h 1112703"/>
              <a:gd name="connsiteX129" fmla="*/ 5690821 w 6565124"/>
              <a:gd name="connsiteY129" fmla="*/ 0 h 1112703"/>
              <a:gd name="connsiteX130" fmla="*/ 5775852 w 6565124"/>
              <a:gd name="connsiteY130" fmla="*/ 0 h 1112703"/>
              <a:gd name="connsiteX131" fmla="*/ 6197162 w 6565124"/>
              <a:gd name="connsiteY131" fmla="*/ 0 h 1112703"/>
              <a:gd name="connsiteX132" fmla="*/ 6295772 w 6565124"/>
              <a:gd name="connsiteY132" fmla="*/ 56641 h 1112703"/>
              <a:gd name="connsiteX133" fmla="*/ 6551428 w 6565124"/>
              <a:gd name="connsiteY133" fmla="*/ 499712 h 1112703"/>
              <a:gd name="connsiteX134" fmla="*/ 6551428 w 6565124"/>
              <a:gd name="connsiteY134" fmla="*/ 612992 h 1112703"/>
              <a:gd name="connsiteX135" fmla="*/ 6295772 w 6565124"/>
              <a:gd name="connsiteY135" fmla="*/ 1056063 h 1112703"/>
              <a:gd name="connsiteX136" fmla="*/ 6197162 w 6565124"/>
              <a:gd name="connsiteY136" fmla="*/ 1112703 h 1112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Lst>
            <a:rect l="l" t="t" r="r" b="b"/>
            <a:pathLst>
              <a:path w="6565124" h="1112703">
                <a:moveTo>
                  <a:pt x="6197162" y="1112703"/>
                </a:moveTo>
                <a:lnTo>
                  <a:pt x="5690821" y="1112703"/>
                </a:lnTo>
                <a:lnTo>
                  <a:pt x="5685849" y="1112703"/>
                </a:lnTo>
                <a:lnTo>
                  <a:pt x="5186165" y="1112703"/>
                </a:lnTo>
                <a:lnTo>
                  <a:pt x="5179508" y="1112703"/>
                </a:lnTo>
                <a:lnTo>
                  <a:pt x="4679824" y="1112703"/>
                </a:lnTo>
                <a:lnTo>
                  <a:pt x="4674852" y="1112703"/>
                </a:lnTo>
                <a:lnTo>
                  <a:pt x="4354760" y="1112703"/>
                </a:lnTo>
                <a:lnTo>
                  <a:pt x="4238331" y="1112703"/>
                </a:lnTo>
                <a:lnTo>
                  <a:pt x="4168511" y="1112703"/>
                </a:lnTo>
                <a:lnTo>
                  <a:pt x="3848419" y="1112703"/>
                </a:lnTo>
                <a:lnTo>
                  <a:pt x="3843447" y="1112703"/>
                </a:lnTo>
                <a:lnTo>
                  <a:pt x="3731991" y="1112703"/>
                </a:lnTo>
                <a:lnTo>
                  <a:pt x="3727018" y="1112703"/>
                </a:lnTo>
                <a:lnTo>
                  <a:pt x="3343763" y="1112703"/>
                </a:lnTo>
                <a:lnTo>
                  <a:pt x="3337106" y="1112703"/>
                </a:lnTo>
                <a:lnTo>
                  <a:pt x="3227334" y="1112703"/>
                </a:lnTo>
                <a:lnTo>
                  <a:pt x="3220677" y="1112703"/>
                </a:lnTo>
                <a:lnTo>
                  <a:pt x="2837422" y="1112703"/>
                </a:lnTo>
                <a:lnTo>
                  <a:pt x="2832450" y="1112703"/>
                </a:lnTo>
                <a:lnTo>
                  <a:pt x="2720994" y="1112703"/>
                </a:lnTo>
                <a:lnTo>
                  <a:pt x="2716021" y="1112703"/>
                </a:lnTo>
                <a:lnTo>
                  <a:pt x="2395929" y="1112703"/>
                </a:lnTo>
                <a:lnTo>
                  <a:pt x="2326109" y="1112703"/>
                </a:lnTo>
                <a:lnTo>
                  <a:pt x="2209681" y="1112703"/>
                </a:lnTo>
                <a:lnTo>
                  <a:pt x="1889589" y="1112703"/>
                </a:lnTo>
                <a:lnTo>
                  <a:pt x="1884616" y="1112703"/>
                </a:lnTo>
                <a:lnTo>
                  <a:pt x="1384932" y="1112703"/>
                </a:lnTo>
                <a:lnTo>
                  <a:pt x="1378275" y="1112703"/>
                </a:lnTo>
                <a:lnTo>
                  <a:pt x="878592" y="1112703"/>
                </a:lnTo>
                <a:lnTo>
                  <a:pt x="873619" y="1112703"/>
                </a:lnTo>
                <a:lnTo>
                  <a:pt x="367278" y="1112703"/>
                </a:lnTo>
                <a:cubicBezTo>
                  <a:pt x="331669" y="1112703"/>
                  <a:pt x="286929" y="1087124"/>
                  <a:pt x="268668" y="1056063"/>
                </a:cubicBezTo>
                <a:cubicBezTo>
                  <a:pt x="13011" y="612992"/>
                  <a:pt x="13011" y="612992"/>
                  <a:pt x="13011" y="612992"/>
                </a:cubicBezTo>
                <a:cubicBezTo>
                  <a:pt x="-4337" y="581931"/>
                  <a:pt x="-4337" y="530773"/>
                  <a:pt x="13011" y="499712"/>
                </a:cubicBezTo>
                <a:cubicBezTo>
                  <a:pt x="268668" y="56641"/>
                  <a:pt x="268668" y="56641"/>
                  <a:pt x="268668" y="56641"/>
                </a:cubicBezTo>
                <a:cubicBezTo>
                  <a:pt x="286929" y="25580"/>
                  <a:pt x="331669" y="0"/>
                  <a:pt x="367278" y="0"/>
                </a:cubicBezTo>
                <a:cubicBezTo>
                  <a:pt x="750764" y="0"/>
                  <a:pt x="846635" y="0"/>
                  <a:pt x="870602" y="0"/>
                </a:cubicBezTo>
                <a:lnTo>
                  <a:pt x="873619" y="0"/>
                </a:lnTo>
                <a:lnTo>
                  <a:pt x="877593" y="0"/>
                </a:lnTo>
                <a:cubicBezTo>
                  <a:pt x="878592" y="0"/>
                  <a:pt x="878592" y="0"/>
                  <a:pt x="878592" y="0"/>
                </a:cubicBezTo>
                <a:lnTo>
                  <a:pt x="963623" y="0"/>
                </a:lnTo>
                <a:cubicBezTo>
                  <a:pt x="1226941" y="0"/>
                  <a:pt x="1325686" y="0"/>
                  <a:pt x="1362715" y="0"/>
                </a:cubicBezTo>
                <a:lnTo>
                  <a:pt x="1378275" y="0"/>
                </a:lnTo>
                <a:lnTo>
                  <a:pt x="1378349" y="0"/>
                </a:lnTo>
                <a:cubicBezTo>
                  <a:pt x="1384932" y="0"/>
                  <a:pt x="1384932" y="0"/>
                  <a:pt x="1384932" y="0"/>
                </a:cubicBezTo>
                <a:lnTo>
                  <a:pt x="1509022" y="0"/>
                </a:lnTo>
                <a:cubicBezTo>
                  <a:pt x="1784605" y="0"/>
                  <a:pt x="1860628" y="0"/>
                  <a:pt x="1881599" y="0"/>
                </a:cubicBezTo>
                <a:lnTo>
                  <a:pt x="1884616" y="0"/>
                </a:lnTo>
                <a:lnTo>
                  <a:pt x="1888590" y="0"/>
                </a:lnTo>
                <a:cubicBezTo>
                  <a:pt x="1889589" y="0"/>
                  <a:pt x="1889589" y="0"/>
                  <a:pt x="1889589" y="0"/>
                </a:cubicBezTo>
                <a:lnTo>
                  <a:pt x="1974620" y="0"/>
                </a:lnTo>
                <a:cubicBezTo>
                  <a:pt x="2053615" y="0"/>
                  <a:pt x="2117799" y="0"/>
                  <a:pt x="2169948" y="0"/>
                </a:cubicBezTo>
                <a:lnTo>
                  <a:pt x="2209681" y="0"/>
                </a:lnTo>
                <a:lnTo>
                  <a:pt x="2293070" y="0"/>
                </a:lnTo>
                <a:lnTo>
                  <a:pt x="2326109" y="0"/>
                </a:lnTo>
                <a:lnTo>
                  <a:pt x="2343265" y="0"/>
                </a:lnTo>
                <a:cubicBezTo>
                  <a:pt x="2395929" y="0"/>
                  <a:pt x="2395929" y="0"/>
                  <a:pt x="2395929" y="0"/>
                </a:cubicBezTo>
                <a:lnTo>
                  <a:pt x="2446737" y="0"/>
                </a:lnTo>
                <a:lnTo>
                  <a:pt x="2456856" y="0"/>
                </a:lnTo>
                <a:lnTo>
                  <a:pt x="2596162" y="0"/>
                </a:lnTo>
                <a:lnTo>
                  <a:pt x="2628383" y="0"/>
                </a:lnTo>
                <a:lnTo>
                  <a:pt x="2678176" y="0"/>
                </a:lnTo>
                <a:lnTo>
                  <a:pt x="2713004" y="0"/>
                </a:lnTo>
                <a:lnTo>
                  <a:pt x="2716021" y="0"/>
                </a:lnTo>
                <a:lnTo>
                  <a:pt x="2719995" y="0"/>
                </a:lnTo>
                <a:lnTo>
                  <a:pt x="2720994" y="0"/>
                </a:lnTo>
                <a:lnTo>
                  <a:pt x="2738624" y="0"/>
                </a:lnTo>
                <a:cubicBezTo>
                  <a:pt x="2766661" y="0"/>
                  <a:pt x="2786742" y="0"/>
                  <a:pt x="2801125" y="0"/>
                </a:cubicBezTo>
                <a:lnTo>
                  <a:pt x="2806025" y="0"/>
                </a:lnTo>
                <a:lnTo>
                  <a:pt x="2829433" y="0"/>
                </a:lnTo>
                <a:lnTo>
                  <a:pt x="2832450" y="0"/>
                </a:lnTo>
                <a:lnTo>
                  <a:pt x="2836424" y="0"/>
                </a:lnTo>
                <a:cubicBezTo>
                  <a:pt x="2837422" y="0"/>
                  <a:pt x="2837422" y="0"/>
                  <a:pt x="2837422" y="0"/>
                </a:cubicBezTo>
                <a:lnTo>
                  <a:pt x="2922453" y="0"/>
                </a:lnTo>
                <a:lnTo>
                  <a:pt x="2974263" y="0"/>
                </a:lnTo>
                <a:lnTo>
                  <a:pt x="3090429" y="0"/>
                </a:lnTo>
                <a:lnTo>
                  <a:pt x="3090692" y="0"/>
                </a:lnTo>
                <a:lnTo>
                  <a:pt x="3205117" y="0"/>
                </a:lnTo>
                <a:lnTo>
                  <a:pt x="3206858" y="0"/>
                </a:lnTo>
                <a:lnTo>
                  <a:pt x="3220677" y="0"/>
                </a:lnTo>
                <a:lnTo>
                  <a:pt x="3220751" y="0"/>
                </a:lnTo>
                <a:lnTo>
                  <a:pt x="3227334" y="0"/>
                </a:lnTo>
                <a:lnTo>
                  <a:pt x="3321545" y="0"/>
                </a:lnTo>
                <a:lnTo>
                  <a:pt x="3337106" y="0"/>
                </a:lnTo>
                <a:lnTo>
                  <a:pt x="3337180" y="0"/>
                </a:lnTo>
                <a:cubicBezTo>
                  <a:pt x="3343763" y="0"/>
                  <a:pt x="3343763" y="0"/>
                  <a:pt x="3343763" y="0"/>
                </a:cubicBezTo>
                <a:lnTo>
                  <a:pt x="3351424" y="0"/>
                </a:lnTo>
                <a:lnTo>
                  <a:pt x="3467852" y="0"/>
                </a:lnTo>
                <a:lnTo>
                  <a:pt x="3522951" y="0"/>
                </a:lnTo>
                <a:lnTo>
                  <a:pt x="3633192" y="0"/>
                </a:lnTo>
                <a:lnTo>
                  <a:pt x="3639380" y="0"/>
                </a:lnTo>
                <a:lnTo>
                  <a:pt x="3695692" y="0"/>
                </a:lnTo>
                <a:lnTo>
                  <a:pt x="3724001" y="0"/>
                </a:lnTo>
                <a:lnTo>
                  <a:pt x="3727018" y="0"/>
                </a:lnTo>
                <a:lnTo>
                  <a:pt x="3730992" y="0"/>
                </a:lnTo>
                <a:lnTo>
                  <a:pt x="3731991" y="0"/>
                </a:lnTo>
                <a:lnTo>
                  <a:pt x="3749620" y="0"/>
                </a:lnTo>
                <a:cubicBezTo>
                  <a:pt x="3777658" y="0"/>
                  <a:pt x="3797739" y="0"/>
                  <a:pt x="3812121" y="0"/>
                </a:cubicBezTo>
                <a:lnTo>
                  <a:pt x="3817022" y="0"/>
                </a:lnTo>
                <a:lnTo>
                  <a:pt x="3840430" y="0"/>
                </a:lnTo>
                <a:lnTo>
                  <a:pt x="3843447" y="0"/>
                </a:lnTo>
                <a:lnTo>
                  <a:pt x="3847421" y="0"/>
                </a:lnTo>
                <a:cubicBezTo>
                  <a:pt x="3848419" y="0"/>
                  <a:pt x="3848419" y="0"/>
                  <a:pt x="3848419" y="0"/>
                </a:cubicBezTo>
                <a:lnTo>
                  <a:pt x="3933450" y="0"/>
                </a:lnTo>
                <a:lnTo>
                  <a:pt x="4012350" y="0"/>
                </a:lnTo>
                <a:lnTo>
                  <a:pt x="4135472" y="0"/>
                </a:lnTo>
                <a:lnTo>
                  <a:pt x="4168511" y="0"/>
                </a:lnTo>
                <a:lnTo>
                  <a:pt x="4177020" y="0"/>
                </a:lnTo>
                <a:lnTo>
                  <a:pt x="4185667" y="0"/>
                </a:lnTo>
                <a:lnTo>
                  <a:pt x="4231748" y="0"/>
                </a:lnTo>
                <a:lnTo>
                  <a:pt x="4238331" y="0"/>
                </a:lnTo>
                <a:lnTo>
                  <a:pt x="4299258" y="0"/>
                </a:lnTo>
                <a:lnTo>
                  <a:pt x="4302096" y="0"/>
                </a:lnTo>
                <a:cubicBezTo>
                  <a:pt x="4354760" y="0"/>
                  <a:pt x="4354760" y="0"/>
                  <a:pt x="4354760" y="0"/>
                </a:cubicBezTo>
                <a:lnTo>
                  <a:pt x="4470785" y="0"/>
                </a:lnTo>
                <a:cubicBezTo>
                  <a:pt x="4609411" y="0"/>
                  <a:pt x="4656107" y="0"/>
                  <a:pt x="4671835" y="0"/>
                </a:cubicBezTo>
                <a:lnTo>
                  <a:pt x="4674852" y="0"/>
                </a:lnTo>
                <a:lnTo>
                  <a:pt x="4678826" y="0"/>
                </a:lnTo>
                <a:cubicBezTo>
                  <a:pt x="4679824" y="0"/>
                  <a:pt x="4679824" y="0"/>
                  <a:pt x="4679824" y="0"/>
                </a:cubicBezTo>
                <a:lnTo>
                  <a:pt x="4764855" y="0"/>
                </a:lnTo>
                <a:cubicBezTo>
                  <a:pt x="5028174" y="0"/>
                  <a:pt x="5126918" y="0"/>
                  <a:pt x="5163947" y="0"/>
                </a:cubicBezTo>
                <a:lnTo>
                  <a:pt x="5179508" y="0"/>
                </a:lnTo>
                <a:lnTo>
                  <a:pt x="5179582" y="0"/>
                </a:lnTo>
                <a:cubicBezTo>
                  <a:pt x="5186165" y="0"/>
                  <a:pt x="5186165" y="0"/>
                  <a:pt x="5186165" y="0"/>
                </a:cubicBezTo>
                <a:lnTo>
                  <a:pt x="5310254" y="0"/>
                </a:lnTo>
                <a:cubicBezTo>
                  <a:pt x="5585838" y="0"/>
                  <a:pt x="5661860" y="0"/>
                  <a:pt x="5682832" y="0"/>
                </a:cubicBezTo>
                <a:lnTo>
                  <a:pt x="5685849" y="0"/>
                </a:lnTo>
                <a:lnTo>
                  <a:pt x="5689822" y="0"/>
                </a:lnTo>
                <a:cubicBezTo>
                  <a:pt x="5690821" y="0"/>
                  <a:pt x="5690821" y="0"/>
                  <a:pt x="5690821" y="0"/>
                </a:cubicBezTo>
                <a:lnTo>
                  <a:pt x="5775852" y="0"/>
                </a:lnTo>
                <a:cubicBezTo>
                  <a:pt x="6197162" y="0"/>
                  <a:pt x="6197162" y="0"/>
                  <a:pt x="6197162" y="0"/>
                </a:cubicBezTo>
                <a:cubicBezTo>
                  <a:pt x="6233684" y="0"/>
                  <a:pt x="6277511" y="25580"/>
                  <a:pt x="6295772" y="56641"/>
                </a:cubicBezTo>
                <a:cubicBezTo>
                  <a:pt x="6551428" y="499712"/>
                  <a:pt x="6551428" y="499712"/>
                  <a:pt x="6551428" y="499712"/>
                </a:cubicBezTo>
                <a:cubicBezTo>
                  <a:pt x="6569690" y="530772"/>
                  <a:pt x="6569690" y="581931"/>
                  <a:pt x="6551428" y="612992"/>
                </a:cubicBezTo>
                <a:cubicBezTo>
                  <a:pt x="6295772" y="1056063"/>
                  <a:pt x="6295772" y="1056063"/>
                  <a:pt x="6295772" y="1056063"/>
                </a:cubicBezTo>
                <a:cubicBezTo>
                  <a:pt x="6277511" y="1087124"/>
                  <a:pt x="6233684" y="1112703"/>
                  <a:pt x="6197162" y="1112703"/>
                </a:cubicBezTo>
                <a:close/>
              </a:path>
            </a:pathLst>
          </a:custGeom>
          <a:gradFill>
            <a:gsLst>
              <a:gs pos="0">
                <a:srgbClr val="DEDEDE"/>
              </a:gs>
              <a:gs pos="100000">
                <a:srgbClr val="FBFBFB"/>
              </a:gs>
            </a:gsLst>
            <a:lin ang="5400000" scaled="1"/>
          </a:gradFill>
          <a:ln w="31750" cap="flat">
            <a:gradFill>
              <a:gsLst>
                <a:gs pos="0">
                  <a:schemeClr val="bg1"/>
                </a:gs>
                <a:gs pos="100000">
                  <a:srgbClr val="DDDDDD"/>
                </a:gs>
              </a:gsLst>
              <a:lin ang="5400000" scaled="1"/>
            </a:gradFill>
            <a:prstDash val="solid"/>
            <a:miter lim="800000"/>
          </a:ln>
          <a:effectLst>
            <a:outerShdw blurRad="228600" dist="101600" dir="5400000" algn="t" rotWithShape="0">
              <a:schemeClr val="tx1">
                <a:lumMod val="85000"/>
                <a:lumOff val="15000"/>
                <a:alpha val="33000"/>
              </a:schemeClr>
            </a:outerShdw>
          </a:effectLst>
        </p:spPr>
        <p:txBody>
          <a:bodyPr vert="horz" wrap="square" lIns="91440" tIns="45720" rIns="91440" bIns="45720" numCol="1" anchor="t" anchorCtr="0" compatLnSpc="1"/>
          <a:lstStyle/>
          <a:p>
            <a:pPr marL="0" marR="0" lvl="0" indent="0"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3" name="Rectangle 11"/>
          <p:cNvSpPr>
            <a:spLocks noChangeArrowheads="1"/>
          </p:cNvSpPr>
          <p:nvPr>
            <p:custDataLst>
              <p:tags r:id="rId11"/>
            </p:custDataLst>
          </p:nvPr>
        </p:nvSpPr>
        <p:spPr bwMode="gray">
          <a:xfrm>
            <a:off x="5069067" y="4029619"/>
            <a:ext cx="6048327" cy="430530"/>
          </a:xfrm>
          <a:prstGeom prst="rect">
            <a:avLst/>
          </a:prstGeom>
          <a:noFill/>
          <a:ln>
            <a:noFill/>
          </a:ln>
        </p:spPr>
        <p:txBody>
          <a:bodyPr wrap="square" lIns="0" tIns="0" rIns="0" bIns="0">
            <a:spAutoFit/>
          </a:bodyPr>
          <a:lstStyle/>
          <a:p>
            <a:pPr marL="457200" indent="-457200" defTabSz="457200">
              <a:buFont typeface="Wingdings" panose="05000000000000000000" pitchFamily="2" charset="2"/>
              <a:buChar char="l"/>
              <a:defRPr/>
            </a:pPr>
            <a:r>
              <a:rPr lang="en-US" altLang="zh-CN" sz="2800" b="1" dirty="0">
                <a:solidFill>
                  <a:srgbClr val="44546A"/>
                </a:solidFill>
                <a:latin typeface="Arial" panose="020B0604020202020204" pitchFamily="34" charset="0"/>
                <a:ea typeface="微软雅黑" panose="020B0503020204020204" pitchFamily="34" charset="-122"/>
                <a:cs typeface="Arial" panose="020B0604020202020204" pitchFamily="34" charset="0"/>
              </a:rPr>
              <a:t>Horizontal test</a:t>
            </a:r>
          </a:p>
        </p:txBody>
      </p:sp>
      <p:grpSp>
        <p:nvGrpSpPr>
          <p:cNvPr id="5" name="组合 4"/>
          <p:cNvGrpSpPr/>
          <p:nvPr>
            <p:custDataLst>
              <p:tags r:id="rId12"/>
            </p:custDataLst>
          </p:nvPr>
        </p:nvGrpSpPr>
        <p:grpSpPr>
          <a:xfrm>
            <a:off x="3384810" y="3723991"/>
            <a:ext cx="1065954" cy="1038345"/>
            <a:chOff x="8955123" y="2633014"/>
            <a:chExt cx="1501200" cy="1500230"/>
          </a:xfrm>
        </p:grpSpPr>
        <p:sp>
          <p:nvSpPr>
            <p:cNvPr id="6" name="Freeform 5"/>
            <p:cNvSpPr/>
            <p:nvPr>
              <p:custDataLst>
                <p:tags r:id="rId13"/>
              </p:custDataLst>
            </p:nvPr>
          </p:nvSpPr>
          <p:spPr bwMode="auto">
            <a:xfrm rot="10800000">
              <a:off x="8955123" y="2633014"/>
              <a:ext cx="1501200" cy="1500230"/>
            </a:xfrm>
            <a:prstGeom prst="ellipse">
              <a:avLst/>
            </a:prstGeom>
            <a:gradFill flip="none" rotWithShape="1">
              <a:gsLst>
                <a:gs pos="0">
                  <a:schemeClr val="bg1"/>
                </a:gs>
                <a:gs pos="100000">
                  <a:srgbClr val="D9D9D9"/>
                </a:gs>
              </a:gsLst>
              <a:lin ang="2700000" scaled="1"/>
              <a:tileRect/>
            </a:gradFill>
            <a:ln w="25400">
              <a:gradFill flip="none" rotWithShape="1">
                <a:gsLst>
                  <a:gs pos="29000">
                    <a:srgbClr val="E0E0E0"/>
                  </a:gs>
                  <a:gs pos="0">
                    <a:schemeClr val="bg1">
                      <a:lumMod val="65000"/>
                    </a:schemeClr>
                  </a:gs>
                  <a:gs pos="83000">
                    <a:schemeClr val="bg1"/>
                  </a:gs>
                </a:gsLst>
                <a:lin ang="2700000" scaled="1"/>
                <a:tileRect/>
              </a:gradFill>
            </a:ln>
            <a:effectLst>
              <a:outerShdw blurRad="355600" dist="88900" dir="2700000" algn="tl" rotWithShape="0">
                <a:prstClr val="black">
                  <a:alpha val="3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32" name="Freeform 5"/>
            <p:cNvSpPr/>
            <p:nvPr>
              <p:custDataLst>
                <p:tags r:id="rId14"/>
              </p:custDataLst>
            </p:nvPr>
          </p:nvSpPr>
          <p:spPr bwMode="auto">
            <a:xfrm rot="10800000">
              <a:off x="9122523" y="2799596"/>
              <a:ext cx="1166400" cy="1167066"/>
            </a:xfrm>
            <a:prstGeom prst="ellipse">
              <a:avLst/>
            </a:prstGeom>
            <a:gradFill flip="none" rotWithShape="1">
              <a:gsLst>
                <a:gs pos="0">
                  <a:schemeClr val="accent3">
                    <a:lumMod val="25000"/>
                    <a:lumOff val="75000"/>
                  </a:schemeClr>
                </a:gs>
                <a:gs pos="100000">
                  <a:schemeClr val="accent3">
                    <a:lumMod val="85000"/>
                  </a:schemeClr>
                </a:gs>
              </a:gsLst>
              <a:lin ang="5400000" scaled="1"/>
            </a:gradFill>
            <a:ln w="25400">
              <a:gradFill flip="none" rotWithShape="1">
                <a:gsLst>
                  <a:gs pos="0">
                    <a:schemeClr val="bg1">
                      <a:lumMod val="75000"/>
                    </a:schemeClr>
                  </a:gs>
                  <a:gs pos="100000">
                    <a:schemeClr val="tx1">
                      <a:lumMod val="50000"/>
                      <a:lumOff val="50000"/>
                    </a:schemeClr>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35" name="TextBox 12"/>
            <p:cNvSpPr txBox="1"/>
            <p:nvPr>
              <p:custDataLst>
                <p:tags r:id="rId15"/>
              </p:custDataLst>
            </p:nvPr>
          </p:nvSpPr>
          <p:spPr>
            <a:xfrm>
              <a:off x="9387007" y="2931692"/>
              <a:ext cx="637431" cy="889024"/>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defPPr>
                <a:defRPr lang="zh-CN"/>
              </a:defPPr>
              <a:lvl1pPr algn="ctr" fontAlgn="auto">
                <a:spcBef>
                  <a:spcPts val="0"/>
                </a:spcBef>
                <a:spcAft>
                  <a:spcPts val="0"/>
                </a:spcAft>
                <a:defRPr sz="14000" b="1">
                  <a:ln w="12700">
                    <a:gradFill flip="none" rotWithShape="1">
                      <a:gsLst>
                        <a:gs pos="20000">
                          <a:schemeClr val="bg1">
                            <a:alpha val="0"/>
                          </a:schemeClr>
                        </a:gs>
                        <a:gs pos="80000">
                          <a:schemeClr val="bg1"/>
                        </a:gs>
                      </a:gsLst>
                      <a:lin ang="8100000" scaled="1"/>
                      <a:tileRect/>
                    </a:gradFill>
                  </a:ln>
                  <a:solidFill>
                    <a:schemeClr val="bg2">
                      <a:lumMod val="50000"/>
                    </a:schemeClr>
                  </a:solidFill>
                  <a:effectLst>
                    <a:innerShdw blurRad="38100" dist="25400" dir="18900000">
                      <a:prstClr val="black">
                        <a:alpha val="50000"/>
                      </a:prstClr>
                    </a:innerShdw>
                  </a:effectLst>
                  <a:latin typeface="Agency FB" panose="020B0503020202020204" pitchFamily="34" charset="0"/>
                  <a:ea typeface="微软雅黑" panose="020B0503020204020204" pitchFamily="34" charset="-122"/>
                </a:defRPr>
              </a:lvl1pPr>
            </a:lstStyle>
            <a:p>
              <a:pPr marL="0" marR="0" lvl="0" indent="0" algn="ctr" defTabSz="457200" rtl="0" eaLnBrk="1" fontAlgn="auto" latinLnBrk="0" hangingPunct="1">
                <a:lnSpc>
                  <a:spcPct val="100000"/>
                </a:lnSpc>
                <a:spcBef>
                  <a:spcPts val="0"/>
                </a:spcBef>
                <a:spcAft>
                  <a:spcPts val="0"/>
                </a:spcAft>
                <a:buClrTx/>
                <a:buSzTx/>
                <a:buFontTx/>
                <a:buNone/>
                <a:defRPr/>
              </a:pPr>
              <a:r>
                <a:rPr kumimoji="0" lang="en-US" altLang="zh-CN" sz="40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rPr>
                <a:t>03</a:t>
              </a:r>
              <a:endParaRPr kumimoji="0" lang="zh-CN" altLang="en-US"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endParaRPr>
            </a:p>
          </p:txBody>
        </p:sp>
      </p:grpSp>
      <p:sp>
        <p:nvSpPr>
          <p:cNvPr id="36" name="Freeform 5"/>
          <p:cNvSpPr/>
          <p:nvPr/>
        </p:nvSpPr>
        <p:spPr bwMode="auto">
          <a:xfrm rot="10800000">
            <a:off x="11171837" y="3891041"/>
            <a:ext cx="755664" cy="756000"/>
          </a:xfrm>
          <a:prstGeom prst="ellipse">
            <a:avLst/>
          </a:prstGeom>
          <a:gradFill flip="none" rotWithShape="1">
            <a:gsLst>
              <a:gs pos="46000">
                <a:schemeClr val="accent3">
                  <a:lumMod val="97000"/>
                </a:schemeClr>
              </a:gs>
              <a:gs pos="0">
                <a:schemeClr val="accent3">
                  <a:lumMod val="25000"/>
                  <a:lumOff val="75000"/>
                </a:schemeClr>
              </a:gs>
              <a:gs pos="100000">
                <a:schemeClr val="accent3">
                  <a:lumMod val="85000"/>
                </a:schemeClr>
              </a:gs>
            </a:gsLst>
            <a:lin ang="5400000" scaled="1"/>
          </a:gradFill>
          <a:ln w="25400">
            <a:gradFill flip="none" rotWithShape="1">
              <a:gsLst>
                <a:gs pos="0">
                  <a:schemeClr val="bg1">
                    <a:lumMod val="75000"/>
                  </a:schemeClr>
                </a:gs>
                <a:gs pos="100000">
                  <a:schemeClr val="tx1">
                    <a:lumMod val="50000"/>
                    <a:lumOff val="50000"/>
                  </a:schemeClr>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pic>
        <p:nvPicPr>
          <p:cNvPr id="37" name="图形 33"/>
          <p:cNvPicPr>
            <a:picLocks noChangeAspect="1"/>
          </p:cNvPicPr>
          <p:nvPr/>
        </p:nvPicPr>
        <p:blipFill>
          <a:blip>
            <a:extLst>
              <a:ext uri="{96DAC541-7B7A-43D3-8B79-37D633B846F1}">
                <asvg:svgBlip xmlns:asvg="http://schemas.microsoft.com/office/drawing/2016/SVG/main" r:embed="rId27"/>
              </a:ext>
            </a:extLst>
          </a:blip>
          <a:stretch>
            <a:fillRect/>
          </a:stretch>
        </p:blipFill>
        <p:spPr>
          <a:xfrm>
            <a:off x="11163300" y="3964940"/>
            <a:ext cx="769620" cy="655320"/>
          </a:xfrm>
          <a:prstGeom prst="rect">
            <a:avLst/>
          </a:prstGeom>
        </p:spPr>
      </p:pic>
      <p:pic>
        <p:nvPicPr>
          <p:cNvPr id="39" name="图片 38" descr="图标"/>
          <p:cNvPicPr>
            <a:picLocks noChangeAspect="1"/>
          </p:cNvPicPr>
          <p:nvPr/>
        </p:nvPicPr>
        <p:blipFill>
          <a:blip>
            <a:extLst>
              <a:ext uri="{96DAC541-7B7A-43D3-8B79-37D633B846F1}">
                <asvg:svgBlip xmlns:asvg="http://schemas.microsoft.com/office/drawing/2016/SVG/main" r:embed="rId28"/>
              </a:ext>
            </a:extLst>
          </a:blip>
          <a:stretch>
            <a:fillRect/>
          </a:stretch>
        </p:blipFill>
        <p:spPr>
          <a:xfrm>
            <a:off x="11278870" y="2694305"/>
            <a:ext cx="454025" cy="454025"/>
          </a:xfrm>
          <a:prstGeom prst="rect">
            <a:avLst/>
          </a:prstGeom>
        </p:spPr>
      </p:pic>
      <p:sp>
        <p:nvSpPr>
          <p:cNvPr id="9" name="灯片编号占位符 8"/>
          <p:cNvSpPr>
            <a:spLocks noGrp="1"/>
          </p:cNvSpPr>
          <p:nvPr>
            <p:ph type="sldNum" sz="quarter" idx="10"/>
          </p:nvPr>
        </p:nvSpPr>
        <p:spPr>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latin typeface="Arial" panose="020B0604020202020204" pitchFamily="34" charset="0"/>
                <a:cs typeface="Arial" panose="020B0604020202020204" pitchFamily="34" charset="0"/>
              </a:rPr>
              <a:t>11</a:t>
            </a:fld>
            <a:endParaRPr lang="en-GB" altLang="zh-CN" dirty="0">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Tm="30382"/>
    </mc:Choice>
    <mc:Fallback xmlns="">
      <p:transition spd="slow" advTm="30382"/>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64B65EF-4790-92A4-DF1F-EA14DB9DFD59}"/>
            </a:ext>
          </a:extLst>
        </p:cNvPr>
        <p:cNvGrpSpPr/>
        <p:nvPr/>
      </p:nvGrpSpPr>
      <p:grpSpPr>
        <a:xfrm>
          <a:off x="0" y="0"/>
          <a:ext cx="0" cy="0"/>
          <a:chOff x="0" y="0"/>
          <a:chExt cx="0" cy="0"/>
        </a:xfrm>
      </p:grpSpPr>
      <p:sp>
        <p:nvSpPr>
          <p:cNvPr id="16" name="标题 15">
            <a:extLst>
              <a:ext uri="{FF2B5EF4-FFF2-40B4-BE49-F238E27FC236}">
                <a16:creationId xmlns:a16="http://schemas.microsoft.com/office/drawing/2014/main" id="{F33ABDE2-58D6-4404-354E-D647D588E224}"/>
              </a:ext>
            </a:extLst>
          </p:cNvPr>
          <p:cNvSpPr txBox="1"/>
          <p:nvPr/>
        </p:nvSpPr>
        <p:spPr>
          <a:xfrm>
            <a:off x="2065097" y="0"/>
            <a:ext cx="8776085" cy="840105"/>
          </a:xfrm>
          <a:prstGeom prst="rect">
            <a:avLst/>
          </a:prstGeom>
        </p:spPr>
        <p:txBody>
          <a:bodyPr/>
          <a:lstStyle>
            <a:lvl1pPr algn="l" defTabSz="914400" rtl="0" eaLnBrk="1" latinLnBrk="0" hangingPunct="1">
              <a:lnSpc>
                <a:spcPct val="90000"/>
              </a:lnSpc>
              <a:spcBef>
                <a:spcPct val="0"/>
              </a:spcBef>
              <a:buNone/>
              <a:defRPr sz="3600" b="1" kern="1200">
                <a:solidFill>
                  <a:schemeClr val="tx1"/>
                </a:solidFill>
                <a:latin typeface="Times New Roman" panose="02020603050405020304" charset="0"/>
                <a:ea typeface="Times New Roman" panose="02020603050405020304" charset="0"/>
                <a:cs typeface="Times New Roman" panose="02020603050405020304" charset="0"/>
              </a:defRPr>
            </a:lvl1pPr>
          </a:lstStyle>
          <a:p>
            <a:pPr>
              <a:lnSpc>
                <a:spcPct val="150000"/>
              </a:lnSpc>
            </a:pPr>
            <a:r>
              <a:rPr lang="en-US" altLang="zh-CN" dirty="0">
                <a:latin typeface="Arial" panose="020B0604020202020204"/>
              </a:rPr>
              <a:t>Online Measurement of SC Parameters</a:t>
            </a:r>
            <a:endParaRPr lang="zh-CN" altLang="en-US" dirty="0">
              <a:latin typeface="Arial" panose="020B0604020202020204"/>
            </a:endParaRPr>
          </a:p>
        </p:txBody>
      </p:sp>
      <p:sp>
        <p:nvSpPr>
          <p:cNvPr id="6" name="文本框 5">
            <a:extLst>
              <a:ext uri="{FF2B5EF4-FFF2-40B4-BE49-F238E27FC236}">
                <a16:creationId xmlns:a16="http://schemas.microsoft.com/office/drawing/2014/main" id="{48CE5582-FBCD-B1F8-30F2-629BC49DC48C}"/>
              </a:ext>
            </a:extLst>
          </p:cNvPr>
          <p:cNvSpPr txBox="1"/>
          <p:nvPr/>
        </p:nvSpPr>
        <p:spPr>
          <a:xfrm>
            <a:off x="-39711" y="1223978"/>
            <a:ext cx="4635541" cy="5068054"/>
          </a:xfrm>
          <a:prstGeom prst="rect">
            <a:avLst/>
          </a:prstGeom>
          <a:noFill/>
        </p:spPr>
        <p:txBody>
          <a:bodyPr wrap="square">
            <a:spAutoFit/>
          </a:bodyPr>
          <a:lstStyle/>
          <a:p>
            <a:pPr lvl="1">
              <a:spcBef>
                <a:spcPts val="900"/>
              </a:spcBef>
              <a:spcAft>
                <a:spcPts val="600"/>
              </a:spcAft>
            </a:pPr>
            <a:r>
              <a:rPr lang="en-US" altLang="zh-CN" sz="2000" b="1" dirty="0">
                <a:solidFill>
                  <a:schemeClr val="accent1">
                    <a:lumMod val="50000"/>
                  </a:schemeClr>
                </a:solidFill>
                <a:latin typeface="Arial" panose="020B0604020202020204" pitchFamily="34" charset="0"/>
                <a:ea typeface="黑体" panose="02010609060101010101" pitchFamily="49" charset="-122"/>
                <a:cs typeface="Arial" panose="020B0604020202020204" pitchFamily="34" charset="0"/>
              </a:rPr>
              <a:t>Background</a:t>
            </a:r>
            <a:endParaRPr lang="en-US" altLang="zh-CN" sz="2000" dirty="0">
              <a:latin typeface="Arial" panose="020B0604020202020204" pitchFamily="34" charset="0"/>
              <a:cs typeface="Arial" panose="020B0604020202020204" pitchFamily="34" charset="0"/>
              <a:sym typeface="+mn-ea"/>
            </a:endParaRPr>
          </a:p>
          <a:p>
            <a:pPr lvl="1">
              <a:spcBef>
                <a:spcPts val="900"/>
              </a:spcBef>
              <a:spcAft>
                <a:spcPts val="600"/>
              </a:spcAft>
            </a:pPr>
            <a:r>
              <a:rPr lang="en-US" altLang="zh-CN" sz="2000" dirty="0">
                <a:latin typeface="Arial" panose="020B0604020202020204" pitchFamily="34" charset="0"/>
                <a:cs typeface="Arial" panose="020B0604020202020204" pitchFamily="34" charset="0"/>
                <a:sym typeface="+mn-ea"/>
              </a:rPr>
              <a:t>Cavity parameter measurement is essential for:</a:t>
            </a:r>
          </a:p>
          <a:p>
            <a:pPr marL="800100" lvl="1" indent="-342900">
              <a:spcAft>
                <a:spcPts val="600"/>
              </a:spcAft>
              <a:buFont typeface="Arial" panose="020B0604020202020204" pitchFamily="34" charset="0"/>
              <a:buChar char="•"/>
            </a:pPr>
            <a:r>
              <a:rPr lang="en-US" altLang="zh-CN" sz="2000" dirty="0">
                <a:latin typeface="Arial" panose="020B0604020202020204" pitchFamily="34" charset="0"/>
                <a:cs typeface="Arial" panose="020B0604020202020204" pitchFamily="34" charset="0"/>
                <a:sym typeface="+mn-ea"/>
              </a:rPr>
              <a:t>Performance evaluation</a:t>
            </a:r>
          </a:p>
          <a:p>
            <a:pPr marL="800100" lvl="1" indent="-342900">
              <a:spcAft>
                <a:spcPts val="600"/>
              </a:spcAft>
              <a:buFont typeface="Arial" panose="020B0604020202020204" pitchFamily="34" charset="0"/>
              <a:buChar char="•"/>
            </a:pPr>
            <a:r>
              <a:rPr lang="en-US" altLang="zh-CN" sz="2000" dirty="0">
                <a:latin typeface="Arial" panose="020B0604020202020204" pitchFamily="34" charset="0"/>
                <a:cs typeface="Arial" panose="020B0604020202020204" pitchFamily="34" charset="0"/>
                <a:sym typeface="+mn-ea"/>
              </a:rPr>
              <a:t>Parameter calibration</a:t>
            </a:r>
          </a:p>
          <a:p>
            <a:pPr marL="800100" lvl="1" indent="-342900">
              <a:spcAft>
                <a:spcPts val="600"/>
              </a:spcAft>
              <a:buFont typeface="Arial" panose="020B0604020202020204" pitchFamily="34" charset="0"/>
              <a:buChar char="•"/>
            </a:pPr>
            <a:r>
              <a:rPr lang="en-US" altLang="zh-CN" sz="2000" dirty="0">
                <a:latin typeface="Arial" panose="020B0604020202020204" pitchFamily="34" charset="0"/>
                <a:cs typeface="Arial" panose="020B0604020202020204" pitchFamily="34" charset="0"/>
                <a:sym typeface="+mn-ea"/>
              </a:rPr>
              <a:t>Control &amp; anomaly monitoring</a:t>
            </a:r>
          </a:p>
          <a:p>
            <a:pPr lvl="1">
              <a:spcBef>
                <a:spcPts val="900"/>
              </a:spcBef>
              <a:spcAft>
                <a:spcPts val="600"/>
              </a:spcAft>
            </a:pPr>
            <a:r>
              <a:rPr lang="en-US" altLang="zh-CN" sz="2000" b="1" dirty="0">
                <a:solidFill>
                  <a:schemeClr val="accent1">
                    <a:lumMod val="50000"/>
                  </a:schemeClr>
                </a:solidFill>
                <a:latin typeface="Arial" panose="020B0604020202020204" pitchFamily="34" charset="0"/>
                <a:ea typeface="黑体" panose="02010609060101010101" pitchFamily="49" charset="-122"/>
                <a:cs typeface="Arial" panose="020B0604020202020204" pitchFamily="34" charset="0"/>
              </a:rPr>
              <a:t>Conventional approach</a:t>
            </a:r>
            <a:endParaRPr lang="en-US" altLang="zh-CN" sz="2000" dirty="0">
              <a:latin typeface="Arial" panose="020B0604020202020204" pitchFamily="34" charset="0"/>
              <a:cs typeface="Arial" panose="020B0604020202020204" pitchFamily="34" charset="0"/>
              <a:sym typeface="+mn-ea"/>
            </a:endParaRPr>
          </a:p>
          <a:p>
            <a:pPr marL="800100" lvl="1" indent="-342900">
              <a:spcBef>
                <a:spcPts val="1000"/>
              </a:spcBef>
              <a:spcAft>
                <a:spcPts val="600"/>
              </a:spcAft>
              <a:buFont typeface="Arial" panose="020B0604020202020204" pitchFamily="34" charset="0"/>
              <a:buChar char="•"/>
            </a:pPr>
            <a:r>
              <a:rPr lang="en-US" altLang="zh-CN" sz="2000" dirty="0">
                <a:latin typeface="Arial" panose="020B0604020202020204" pitchFamily="34" charset="0"/>
                <a:cs typeface="Arial" panose="020B0604020202020204" pitchFamily="34" charset="0"/>
                <a:sym typeface="+mn-ea"/>
              </a:rPr>
              <a:t>Different parameters → different measurement configurations</a:t>
            </a:r>
          </a:p>
          <a:p>
            <a:pPr marL="800100" lvl="1" indent="-342900">
              <a:spcAft>
                <a:spcPts val="600"/>
              </a:spcAft>
              <a:buFont typeface="Arial" panose="020B0604020202020204" pitchFamily="34" charset="0"/>
              <a:buChar char="•"/>
            </a:pPr>
            <a:r>
              <a:rPr lang="en-US" altLang="zh-CN" sz="2000" dirty="0">
                <a:latin typeface="Arial" panose="020B0604020202020204" pitchFamily="34" charset="0"/>
                <a:cs typeface="Arial" panose="020B0604020202020204" pitchFamily="34" charset="0"/>
                <a:sym typeface="+mn-ea"/>
              </a:rPr>
              <a:t>Serial measurement: one cavity after another</a:t>
            </a:r>
          </a:p>
          <a:p>
            <a:pPr marL="800100" lvl="1" indent="-342900">
              <a:spcAft>
                <a:spcPts val="600"/>
              </a:spcAft>
              <a:buFont typeface="Arial" panose="020B0604020202020204" pitchFamily="34" charset="0"/>
              <a:buChar char="•"/>
            </a:pPr>
            <a:r>
              <a:rPr lang="en-US" altLang="zh-CN" sz="2000" dirty="0">
                <a:latin typeface="Arial" panose="020B0604020202020204" pitchFamily="34" charset="0"/>
                <a:cs typeface="Arial" panose="020B0604020202020204" pitchFamily="34" charset="0"/>
                <a:sym typeface="+mn-ea"/>
              </a:rPr>
              <a:t>Poor consistency among different operators</a:t>
            </a:r>
            <a:endParaRPr lang="en-US" altLang="zh-CN" sz="2000" b="0" i="0" dirty="0">
              <a:effectLst/>
              <a:latin typeface="Arial" panose="020B0604020202020204" pitchFamily="34" charset="0"/>
              <a:cs typeface="Arial" panose="020B0604020202020204" pitchFamily="34" charset="0"/>
            </a:endParaRPr>
          </a:p>
        </p:txBody>
      </p:sp>
      <p:sp>
        <p:nvSpPr>
          <p:cNvPr id="2" name="灯片编号占位符 1">
            <a:extLst>
              <a:ext uri="{FF2B5EF4-FFF2-40B4-BE49-F238E27FC236}">
                <a16:creationId xmlns:a16="http://schemas.microsoft.com/office/drawing/2014/main" id="{003B82B2-240F-35BE-5C5F-E5DF2C44A465}"/>
              </a:ext>
            </a:extLst>
          </p:cNvPr>
          <p:cNvSpPr>
            <a:spLocks noGrp="1"/>
          </p:cNvSpPr>
          <p:nvPr/>
        </p:nvSpPr>
        <p:spPr>
          <a:xfrm>
            <a:off x="11677650" y="6508134"/>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latin typeface="Arial" panose="020B0604020202020204" pitchFamily="34" charset="0"/>
                <a:cs typeface="Arial" panose="020B0604020202020204" pitchFamily="34" charset="0"/>
              </a:rPr>
              <a:t>12</a:t>
            </a:fld>
            <a:endParaRPr lang="en-GB" altLang="zh-CN" dirty="0">
              <a:latin typeface="Arial" panose="020B0604020202020204" pitchFamily="34" charset="0"/>
              <a:cs typeface="Arial" panose="020B0604020202020204" pitchFamily="34" charset="0"/>
            </a:endParaRPr>
          </a:p>
        </p:txBody>
      </p:sp>
      <p:pic>
        <p:nvPicPr>
          <p:cNvPr id="3" name="089a363a81555b7dd218349d612a197a">
            <a:hlinkClick r:id="" action="ppaction://media"/>
            <a:extLst>
              <a:ext uri="{FF2B5EF4-FFF2-40B4-BE49-F238E27FC236}">
                <a16:creationId xmlns:a16="http://schemas.microsoft.com/office/drawing/2014/main" id="{D060C7B0-78AC-1481-8DF9-47AC538A16E0}"/>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5818266" y="1150854"/>
            <a:ext cx="6175039" cy="3324956"/>
          </a:xfrm>
          <a:prstGeom prst="rect">
            <a:avLst/>
          </a:prstGeom>
          <a:ln>
            <a:noFill/>
          </a:ln>
          <a:effectLst>
            <a:outerShdw blurRad="190500" algn="tl" rotWithShape="0">
              <a:srgbClr val="000000">
                <a:alpha val="70000"/>
              </a:srgbClr>
            </a:outerShdw>
          </a:effectLst>
        </p:spPr>
      </p:pic>
      <p:sp>
        <p:nvSpPr>
          <p:cNvPr id="4" name="矩形 3">
            <a:extLst>
              <a:ext uri="{FF2B5EF4-FFF2-40B4-BE49-F238E27FC236}">
                <a16:creationId xmlns:a16="http://schemas.microsoft.com/office/drawing/2014/main" id="{B6AF9C0A-D76C-5259-8E03-E852CD17893E}"/>
              </a:ext>
            </a:extLst>
          </p:cNvPr>
          <p:cNvSpPr/>
          <p:nvPr/>
        </p:nvSpPr>
        <p:spPr>
          <a:xfrm>
            <a:off x="7138696" y="2519146"/>
            <a:ext cx="3349110" cy="643270"/>
          </a:xfrm>
          <a:prstGeom prst="rect">
            <a:avLst/>
          </a:prstGeom>
          <a:solidFill>
            <a:schemeClr val="accent2">
              <a:lumMod val="20000"/>
              <a:lumOff val="80000"/>
              <a:alpha val="7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accent1">
                    <a:lumMod val="50000"/>
                  </a:schemeClr>
                </a:solidFill>
                <a:latin typeface="Arial" panose="020B0604020202020204" pitchFamily="34" charset="0"/>
                <a:cs typeface="Arial" panose="020B0604020202020204" pitchFamily="34" charset="0"/>
              </a:rPr>
              <a:t>Online Measurement Process Demonstration</a:t>
            </a:r>
            <a:endParaRPr lang="zh-CN" altLang="en-US" sz="2000" b="1" dirty="0">
              <a:solidFill>
                <a:schemeClr val="accent1">
                  <a:lumMod val="50000"/>
                </a:schemeClr>
              </a:solidFill>
              <a:latin typeface="Arial" panose="020B0604020202020204" pitchFamily="34" charset="0"/>
              <a:cs typeface="Arial" panose="020B0604020202020204" pitchFamily="34" charset="0"/>
            </a:endParaRPr>
          </a:p>
        </p:txBody>
      </p:sp>
      <p:pic>
        <p:nvPicPr>
          <p:cNvPr id="8" name="图片 7">
            <a:extLst>
              <a:ext uri="{FF2B5EF4-FFF2-40B4-BE49-F238E27FC236}">
                <a16:creationId xmlns:a16="http://schemas.microsoft.com/office/drawing/2014/main" id="{A0FD34CA-5EF7-6558-0BA7-5804B0F1AE90}"/>
              </a:ext>
            </a:extLst>
          </p:cNvPr>
          <p:cNvPicPr>
            <a:picLocks noChangeAspect="1"/>
          </p:cNvPicPr>
          <p:nvPr/>
        </p:nvPicPr>
        <p:blipFill>
          <a:blip r:embed="rId6"/>
          <a:stretch>
            <a:fillRect/>
          </a:stretch>
        </p:blipFill>
        <p:spPr>
          <a:xfrm>
            <a:off x="4595831" y="1150854"/>
            <a:ext cx="1124439" cy="1590332"/>
          </a:xfrm>
          <a:prstGeom prst="rect">
            <a:avLst/>
          </a:prstGeom>
          <a:ln>
            <a:noFill/>
          </a:ln>
          <a:effectLst>
            <a:outerShdw blurRad="292100" dist="139700" dir="2700000" algn="tl" rotWithShape="0">
              <a:srgbClr val="333333">
                <a:alpha val="65000"/>
              </a:srgbClr>
            </a:outerShdw>
          </a:effectLst>
        </p:spPr>
      </p:pic>
      <p:pic>
        <p:nvPicPr>
          <p:cNvPr id="9" name="图片 8">
            <a:extLst>
              <a:ext uri="{FF2B5EF4-FFF2-40B4-BE49-F238E27FC236}">
                <a16:creationId xmlns:a16="http://schemas.microsoft.com/office/drawing/2014/main" id="{976892CE-6444-FE38-0322-F18CD848482E}"/>
              </a:ext>
            </a:extLst>
          </p:cNvPr>
          <p:cNvPicPr>
            <a:picLocks noChangeAspect="1"/>
          </p:cNvPicPr>
          <p:nvPr/>
        </p:nvPicPr>
        <p:blipFill>
          <a:blip r:embed="rId7"/>
          <a:stretch>
            <a:fillRect/>
          </a:stretch>
        </p:blipFill>
        <p:spPr>
          <a:xfrm>
            <a:off x="4573854" y="2860581"/>
            <a:ext cx="1168394" cy="1652498"/>
          </a:xfrm>
          <a:prstGeom prst="rect">
            <a:avLst/>
          </a:prstGeom>
          <a:ln>
            <a:noFill/>
          </a:ln>
          <a:effectLst>
            <a:outerShdw blurRad="292100" dist="139700" dir="2700000" algn="tl" rotWithShape="0">
              <a:srgbClr val="333333">
                <a:alpha val="65000"/>
              </a:srgbClr>
            </a:outerShdw>
          </a:effectLst>
        </p:spPr>
      </p:pic>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223BA944-91C9-18E3-5910-2313877FA7DB}"/>
                  </a:ext>
                </a:extLst>
              </p:cNvPr>
              <p:cNvSpPr txBox="1"/>
              <p:nvPr/>
            </p:nvSpPr>
            <p:spPr>
              <a:xfrm>
                <a:off x="5557406" y="4778253"/>
                <a:ext cx="6120244" cy="1767150"/>
              </a:xfrm>
              <a:prstGeom prst="rect">
                <a:avLst/>
              </a:prstGeom>
              <a:noFill/>
            </p:spPr>
            <p:txBody>
              <a:bodyPr wrap="square">
                <a:spAutoFit/>
              </a:bodyPr>
              <a:lstStyle/>
              <a:p>
                <a:pPr>
                  <a:lnSpc>
                    <a:spcPts val="2200"/>
                  </a:lnSpc>
                </a:pPr>
                <a:r>
                  <a:rPr lang="zh-CN" altLang="zh-CN" b="1" i="0" dirty="0">
                    <a:solidFill>
                      <a:srgbClr val="C00000"/>
                    </a:solidFill>
                    <a:effectLst/>
                    <a:latin typeface="Arial" panose="020B0604020202020204" pitchFamily="34" charset="0"/>
                    <a:cs typeface="Arial" panose="020B0604020202020204" pitchFamily="34" charset="0"/>
                  </a:rPr>
                  <a:t>Standardized measurement procedure</a:t>
                </a:r>
                <a:r>
                  <a:rPr lang="zh-CN" altLang="zh-CN" b="0" i="0" dirty="0">
                    <a:solidFill>
                      <a:srgbClr val="C00000"/>
                    </a:solidFill>
                    <a:effectLst/>
                    <a:latin typeface="Arial" panose="020B0604020202020204" pitchFamily="34" charset="0"/>
                    <a:cs typeface="Arial" panose="020B0604020202020204" pitchFamily="34" charset="0"/>
                  </a:rPr>
                  <a:t> </a:t>
                </a:r>
                <a:r>
                  <a:rPr lang="zh-CN" altLang="zh-CN" b="0" i="0" dirty="0">
                    <a:solidFill>
                      <a:srgbClr val="0F1115"/>
                    </a:solidFill>
                    <a:effectLst/>
                    <a:latin typeface="Arial" panose="020B0604020202020204" pitchFamily="34" charset="0"/>
                    <a:cs typeface="Arial" panose="020B0604020202020204" pitchFamily="34" charset="0"/>
                  </a:rPr>
                  <a:t>and </a:t>
                </a:r>
                <a:r>
                  <a:rPr lang="zh-CN" altLang="zh-CN" b="1" i="0" dirty="0">
                    <a:solidFill>
                      <a:srgbClr val="C00000"/>
                    </a:solidFill>
                    <a:effectLst/>
                    <a:latin typeface="Arial" panose="020B0604020202020204" pitchFamily="34" charset="0"/>
                    <a:cs typeface="Arial" panose="020B0604020202020204" pitchFamily="34" charset="0"/>
                  </a:rPr>
                  <a:t>parallelized measurement architecture</a:t>
                </a:r>
                <a:r>
                  <a:rPr lang="zh-CN" altLang="zh-CN" b="0" i="0" dirty="0">
                    <a:solidFill>
                      <a:srgbClr val="C00000"/>
                    </a:solidFill>
                    <a:effectLst/>
                    <a:latin typeface="Arial" panose="020B0604020202020204" pitchFamily="34" charset="0"/>
                    <a:cs typeface="Arial" panose="020B0604020202020204" pitchFamily="34" charset="0"/>
                  </a:rPr>
                  <a:t> </a:t>
                </a:r>
                <a:r>
                  <a:rPr lang="zh-CN" altLang="zh-CN" b="0" i="0" dirty="0">
                    <a:solidFill>
                      <a:srgbClr val="0F1115"/>
                    </a:solidFill>
                    <a:effectLst/>
                    <a:latin typeface="Arial" panose="020B0604020202020204" pitchFamily="34" charset="0"/>
                    <a:cs typeface="Arial" panose="020B0604020202020204" pitchFamily="34" charset="0"/>
                  </a:rPr>
                  <a:t>enable fast commissioning of large-scale SRF systems. Demonstrated on </a:t>
                </a:r>
                <a:r>
                  <a:rPr lang="zh-CN" altLang="zh-CN" b="1" i="0" dirty="0">
                    <a:solidFill>
                      <a:srgbClr val="C00000"/>
                    </a:solidFill>
                    <a:effectLst/>
                    <a:latin typeface="Arial" panose="020B0604020202020204" pitchFamily="34" charset="0"/>
                    <a:cs typeface="Arial" panose="020B0604020202020204" pitchFamily="34" charset="0"/>
                  </a:rPr>
                  <a:t>HIAF-iLinac with 96 SRF cavities</a:t>
                </a:r>
                <a:r>
                  <a:rPr lang="zh-CN" altLang="zh-CN" b="0" i="0" dirty="0">
                    <a:solidFill>
                      <a:srgbClr val="0F1115"/>
                    </a:solidFill>
                    <a:effectLst/>
                    <a:latin typeface="Arial" panose="020B0604020202020204" pitchFamily="34" charset="0"/>
                    <a:cs typeface="Arial" panose="020B0604020202020204" pitchFamily="34" charset="0"/>
                  </a:rPr>
                  <a:t> for online batch measurement of </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𝑄</m:t>
                        </m:r>
                      </m:e>
                      <m:sub>
                        <m:r>
                          <a:rPr lang="zh-CN" altLang="en-US" i="1">
                            <a:latin typeface="Cambria Math" panose="02040503050406030204" pitchFamily="18" charset="0"/>
                          </a:rPr>
                          <m:t>𝐿</m:t>
                        </m:r>
                      </m:sub>
                    </m:sSub>
                  </m:oMath>
                </a14:m>
                <a:r>
                  <a:rPr lang="zh-CN" altLang="zh-CN" b="0" i="0" dirty="0">
                    <a:solidFill>
                      <a:srgbClr val="0F1115"/>
                    </a:solidFill>
                    <a:effectLst/>
                    <a:latin typeface="Arial" panose="020B0604020202020204" pitchFamily="34" charset="0"/>
                    <a:cs typeface="Arial" panose="020B0604020202020204" pitchFamily="34" charset="0"/>
                  </a:rPr>
                  <a:t>, </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𝑓</m:t>
                        </m:r>
                      </m:e>
                      <m:sub>
                        <m:r>
                          <a:rPr lang="en-US" altLang="zh-CN" i="1">
                            <a:latin typeface="Cambria Math" panose="02040503050406030204" pitchFamily="18" charset="0"/>
                          </a:rPr>
                          <m:t>h</m:t>
                        </m:r>
                      </m:sub>
                    </m:sSub>
                  </m:oMath>
                </a14:m>
                <a:r>
                  <a:rPr lang="zh-CN" altLang="zh-CN" b="0" i="0" dirty="0">
                    <a:solidFill>
                      <a:srgbClr val="0F1115"/>
                    </a:solidFill>
                    <a:effectLst/>
                    <a:latin typeface="Arial" panose="020B0604020202020204" pitchFamily="34" charset="0"/>
                    <a:cs typeface="Arial" panose="020B0604020202020204" pitchFamily="34" charset="0"/>
                  </a:rPr>
                  <a:t>, </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𝐾</m:t>
                        </m:r>
                      </m:e>
                      <m:sub>
                        <m:r>
                          <a:rPr lang="zh-CN" altLang="en-US" i="1">
                            <a:latin typeface="Cambria Math" panose="02040503050406030204" pitchFamily="18" charset="0"/>
                          </a:rPr>
                          <m:t>𝐿𝐹𝐷</m:t>
                        </m:r>
                      </m:sub>
                    </m:sSub>
                  </m:oMath>
                </a14:m>
                <a:r>
                  <a:rPr lang="zh-CN" altLang="zh-CN" b="0" i="0" dirty="0">
                    <a:solidFill>
                      <a:srgbClr val="0F1115"/>
                    </a:solidFill>
                    <a:effectLst/>
                    <a:latin typeface="Arial" panose="020B0604020202020204" pitchFamily="34" charset="0"/>
                    <a:cs typeface="Arial" panose="020B0604020202020204" pitchFamily="34" charset="0"/>
                  </a:rPr>
                  <a:t>, </a:t>
                </a:r>
                <a14:m>
                  <m:oMath xmlns:m="http://schemas.openxmlformats.org/officeDocument/2006/math">
                    <m:r>
                      <a:rPr lang="zh-CN" altLang="en-US" i="1">
                        <a:latin typeface="Cambria Math" panose="02040503050406030204" pitchFamily="18" charset="0"/>
                      </a:rPr>
                      <m:t>𝑑𝑓</m:t>
                    </m:r>
                    <m:r>
                      <a:rPr lang="en-US" altLang="zh-CN" i="0">
                        <a:latin typeface="Cambria Math" panose="02040503050406030204" pitchFamily="18" charset="0"/>
                      </a:rPr>
                      <m:t>/</m:t>
                    </m:r>
                    <m:r>
                      <a:rPr lang="zh-CN" altLang="en-US" i="1">
                        <a:latin typeface="Cambria Math" panose="02040503050406030204" pitchFamily="18" charset="0"/>
                      </a:rPr>
                      <m:t>𝑑𝑝</m:t>
                    </m:r>
                  </m:oMath>
                </a14:m>
                <a:r>
                  <a:rPr lang="zh-CN" altLang="zh-CN" b="0" i="0" dirty="0">
                    <a:solidFill>
                      <a:srgbClr val="0F1115"/>
                    </a:solidFill>
                    <a:effectLst/>
                    <a:latin typeface="Arial" panose="020B0604020202020204" pitchFamily="34" charset="0"/>
                    <a:cs typeface="Arial" panose="020B0604020202020204" pitchFamily="34" charset="0"/>
                  </a:rPr>
                  <a:t>, and others.</a:t>
                </a:r>
                <a:br>
                  <a:rPr lang="zh-CN" altLang="zh-CN" dirty="0">
                    <a:latin typeface="Arial" panose="020B0604020202020204" pitchFamily="34" charset="0"/>
                    <a:cs typeface="Arial" panose="020B0604020202020204" pitchFamily="34" charset="0"/>
                  </a:rPr>
                </a:br>
                <a:endParaRPr lang="zh-CN" altLang="en-US" dirty="0">
                  <a:latin typeface="Arial" panose="020B0604020202020204" pitchFamily="34" charset="0"/>
                  <a:cs typeface="Arial" panose="020B0604020202020204" pitchFamily="34" charset="0"/>
                </a:endParaRPr>
              </a:p>
            </p:txBody>
          </p:sp>
        </mc:Choice>
        <mc:Fallback xmlns="">
          <p:sp>
            <p:nvSpPr>
              <p:cNvPr id="17" name="文本框 16">
                <a:extLst>
                  <a:ext uri="{FF2B5EF4-FFF2-40B4-BE49-F238E27FC236}">
                    <a16:creationId xmlns:a16="http://schemas.microsoft.com/office/drawing/2014/main" id="{223BA944-91C9-18E3-5910-2313877FA7DB}"/>
                  </a:ext>
                </a:extLst>
              </p:cNvPr>
              <p:cNvSpPr txBox="1">
                <a:spLocks noRot="1" noChangeAspect="1" noMove="1" noResize="1" noEditPoints="1" noAdjustHandles="1" noChangeArrowheads="1" noChangeShapeType="1" noTextEdit="1"/>
              </p:cNvSpPr>
              <p:nvPr/>
            </p:nvSpPr>
            <p:spPr>
              <a:xfrm>
                <a:off x="5557406" y="4778253"/>
                <a:ext cx="6120244" cy="1767150"/>
              </a:xfrm>
              <a:prstGeom prst="rect">
                <a:avLst/>
              </a:prstGeom>
              <a:blipFill>
                <a:blip r:embed="rId8"/>
                <a:stretch>
                  <a:fillRect l="-896" t="-2759" r="-149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52290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22489"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3"/>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3"/>
                                        </p:tgtEl>
                                      </p:cBhvr>
                                    </p:cmd>
                                  </p:childTnLst>
                                </p:cTn>
                              </p:par>
                            </p:childTnLst>
                          </p:cTn>
                        </p:par>
                      </p:childTnLst>
                    </p:cTn>
                  </p:par>
                </p:childTnLst>
              </p:cTn>
              <p:nextCondLst>
                <p:cond evt="onClick" delay="0">
                  <p:tgtEl>
                    <p:spTgt spid="3"/>
                  </p:tgtEl>
                </p:cond>
              </p:nextCondLst>
            </p:seq>
            <p:video>
              <p:cMediaNode vol="80000">
                <p:cTn id="12" repeatCount="indefinite" fill="hold" display="0">
                  <p:stCondLst>
                    <p:cond delay="indefinite"/>
                  </p:stCondLst>
                </p:cTn>
                <p:tgtEl>
                  <p:spTgt spid="3"/>
                </p:tgtEl>
              </p:cMediaNode>
            </p:vide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D6A1B63-C040-59A2-6082-6E1081A67DC8}"/>
            </a:ext>
          </a:extLst>
        </p:cNvPr>
        <p:cNvGrpSpPr/>
        <p:nvPr/>
      </p:nvGrpSpPr>
      <p:grpSpPr>
        <a:xfrm>
          <a:off x="0" y="0"/>
          <a:ext cx="0" cy="0"/>
          <a:chOff x="0" y="0"/>
          <a:chExt cx="0" cy="0"/>
        </a:xfrm>
      </p:grpSpPr>
      <p:sp>
        <p:nvSpPr>
          <p:cNvPr id="9" name="文本框 8">
            <a:extLst>
              <a:ext uri="{FF2B5EF4-FFF2-40B4-BE49-F238E27FC236}">
                <a16:creationId xmlns:a16="http://schemas.microsoft.com/office/drawing/2014/main" id="{DFC2DC1B-8992-4168-E33F-C8D402E0819F}"/>
              </a:ext>
            </a:extLst>
          </p:cNvPr>
          <p:cNvSpPr txBox="1"/>
          <p:nvPr/>
        </p:nvSpPr>
        <p:spPr>
          <a:xfrm>
            <a:off x="571499" y="876175"/>
            <a:ext cx="7954527" cy="1092607"/>
          </a:xfrm>
          <a:prstGeom prst="rect">
            <a:avLst/>
          </a:prstGeom>
          <a:noFill/>
        </p:spPr>
        <p:txBody>
          <a:bodyPr wrap="square">
            <a:spAutoFit/>
          </a:bodyPr>
          <a:lstStyle>
            <a:defPPr>
              <a:defRPr lang="zh-CN"/>
            </a:defPPr>
            <a:lvl1pPr marR="62230">
              <a:defRPr sz="2000" b="1" i="0" u="none" strike="noStrike" baseline="0">
                <a:solidFill>
                  <a:srgbClr val="0070C0"/>
                </a:solidFill>
                <a:latin typeface="Arial" panose="020B0604020202020204" pitchFamily="34" charset="0"/>
                <a:cs typeface="Arial" panose="020B0604020202020204" pitchFamily="34" charset="0"/>
              </a:defRPr>
            </a:lvl1pPr>
          </a:lstStyle>
          <a:p>
            <a:pPr>
              <a:spcAft>
                <a:spcPts val="600"/>
              </a:spcAft>
            </a:pPr>
            <a:r>
              <a:rPr lang="en-US" altLang="zh-CN" dirty="0">
                <a:solidFill>
                  <a:schemeClr val="tx1"/>
                </a:solidFill>
              </a:rPr>
              <a:t>Calibration of</a:t>
            </a:r>
            <a:r>
              <a:rPr lang="zh-CN" altLang="en-US" dirty="0">
                <a:solidFill>
                  <a:schemeClr val="tx1"/>
                </a:solidFill>
              </a:rPr>
              <a:t> </a:t>
            </a:r>
            <a:r>
              <a:rPr lang="en-US" altLang="zh-CN" dirty="0">
                <a:solidFill>
                  <a:schemeClr val="tx1"/>
                </a:solidFill>
              </a:rPr>
              <a:t>QL</a:t>
            </a:r>
            <a:r>
              <a:rPr lang="zh-CN" altLang="en-US" dirty="0">
                <a:solidFill>
                  <a:schemeClr val="tx1"/>
                </a:solidFill>
              </a:rPr>
              <a:t> </a:t>
            </a:r>
            <a:r>
              <a:rPr lang="en-US" altLang="zh-CN" dirty="0">
                <a:solidFill>
                  <a:schemeClr val="tx1"/>
                </a:solidFill>
              </a:rPr>
              <a:t>under</a:t>
            </a:r>
            <a:r>
              <a:rPr lang="zh-CN" altLang="en-US" dirty="0">
                <a:solidFill>
                  <a:schemeClr val="tx1"/>
                </a:solidFill>
              </a:rPr>
              <a:t> </a:t>
            </a:r>
            <a:r>
              <a:rPr lang="en-US" altLang="zh-CN" dirty="0">
                <a:solidFill>
                  <a:schemeClr val="tx1"/>
                </a:solidFill>
              </a:rPr>
              <a:t>impedance mismatch</a:t>
            </a:r>
          </a:p>
          <a:p>
            <a:pPr marL="342900" indent="-342900">
              <a:buFont typeface="Arial" panose="020B0604020202020204" pitchFamily="34" charset="0"/>
              <a:buChar char="•"/>
            </a:pPr>
            <a:r>
              <a:rPr lang="en-US" altLang="zh-CN" b="0" dirty="0">
                <a:solidFill>
                  <a:schemeClr val="tx1"/>
                </a:solidFill>
              </a:rPr>
              <a:t>Error </a:t>
            </a:r>
            <a:r>
              <a:rPr lang="en-US" altLang="zh-CN" dirty="0">
                <a:solidFill>
                  <a:schemeClr val="tx1"/>
                </a:solidFill>
              </a:rPr>
              <a:t>↓</a:t>
            </a:r>
            <a:r>
              <a:rPr lang="en-US" altLang="zh-CN" dirty="0"/>
              <a:t> </a:t>
            </a:r>
            <a:r>
              <a:rPr lang="en-US" altLang="zh-CN" b="0" dirty="0">
                <a:solidFill>
                  <a:schemeClr val="tx1"/>
                </a:solidFill>
              </a:rPr>
              <a:t> from ±</a:t>
            </a:r>
            <a:r>
              <a:rPr lang="en-US" altLang="zh-CN" dirty="0">
                <a:solidFill>
                  <a:schemeClr val="tx1"/>
                </a:solidFill>
              </a:rPr>
              <a:t>30</a:t>
            </a:r>
            <a:r>
              <a:rPr lang="en-US" altLang="zh-CN" b="0" dirty="0">
                <a:solidFill>
                  <a:schemeClr val="tx1"/>
                </a:solidFill>
              </a:rPr>
              <a:t> </a:t>
            </a:r>
            <a:r>
              <a:rPr lang="en-US" altLang="zh-CN" sz="1600" b="0" dirty="0">
                <a:solidFill>
                  <a:schemeClr val="tx1"/>
                </a:solidFill>
              </a:rPr>
              <a:t>%</a:t>
            </a:r>
            <a:r>
              <a:rPr lang="en-US" altLang="zh-CN" b="0" dirty="0">
                <a:solidFill>
                  <a:schemeClr val="tx1"/>
                </a:solidFill>
              </a:rPr>
              <a:t> to ±</a:t>
            </a:r>
            <a:r>
              <a:rPr lang="en-US" altLang="zh-CN" dirty="0">
                <a:solidFill>
                  <a:srgbClr val="C00000"/>
                </a:solidFill>
              </a:rPr>
              <a:t>2</a:t>
            </a:r>
            <a:r>
              <a:rPr lang="en-US" altLang="zh-CN" b="0" dirty="0">
                <a:solidFill>
                  <a:schemeClr val="tx1"/>
                </a:solidFill>
              </a:rPr>
              <a:t> </a:t>
            </a:r>
            <a:r>
              <a:rPr lang="en-US" altLang="zh-CN" sz="1600" b="0" dirty="0">
                <a:solidFill>
                  <a:schemeClr val="tx1"/>
                </a:solidFill>
              </a:rPr>
              <a:t>%</a:t>
            </a:r>
          </a:p>
          <a:p>
            <a:pPr marL="342900" indent="-342900">
              <a:buFont typeface="Arial" panose="020B0604020202020204" pitchFamily="34" charset="0"/>
              <a:buChar char="•"/>
            </a:pPr>
            <a:r>
              <a:rPr lang="en-US" altLang="zh-CN" b="0" dirty="0">
                <a:solidFill>
                  <a:schemeClr val="tx1"/>
                </a:solidFill>
              </a:rPr>
              <a:t>Consistent with network-analyzer scan</a:t>
            </a:r>
          </a:p>
        </p:txBody>
      </p:sp>
      <p:sp>
        <p:nvSpPr>
          <p:cNvPr id="3" name="灯片编号占位符 1">
            <a:extLst>
              <a:ext uri="{FF2B5EF4-FFF2-40B4-BE49-F238E27FC236}">
                <a16:creationId xmlns:a16="http://schemas.microsoft.com/office/drawing/2014/main" id="{FCC063C4-DCE4-D368-A910-34D9602C13A6}"/>
              </a:ext>
            </a:extLst>
          </p:cNvPr>
          <p:cNvSpPr txBox="1"/>
          <p:nvPr/>
        </p:nvSpPr>
        <p:spPr>
          <a:xfrm>
            <a:off x="11677650" y="6508134"/>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t>13</a:t>
            </a:fld>
            <a:endParaRPr lang="en-GB" altLang="zh-CN" dirty="0">
              <a:latin typeface="Arial" panose="020B0604020202020204" pitchFamily="34" charset="0"/>
              <a:cs typeface="Arial" panose="020B0604020202020204" pitchFamily="34" charset="0"/>
            </a:endParaRPr>
          </a:p>
        </p:txBody>
      </p:sp>
      <p:pic>
        <p:nvPicPr>
          <p:cNvPr id="10" name="图形 9">
            <a:extLst>
              <a:ext uri="{FF2B5EF4-FFF2-40B4-BE49-F238E27FC236}">
                <a16:creationId xmlns:a16="http://schemas.microsoft.com/office/drawing/2014/main" id="{FD263967-D7FE-4BBF-55D0-002817821E63}"/>
              </a:ext>
            </a:extLst>
          </p:cNvPr>
          <p:cNvPicPr>
            <a:picLocks noChangeAspect="1"/>
          </p:cNvPicPr>
          <p:nvPr/>
        </p:nvPicPr>
        <p:blipFill>
          <a:blip>
            <a:extLst>
              <a:ext uri="{96DAC541-7B7A-43D3-8B79-37D633B846F1}">
                <asvg:svgBlip xmlns:asvg="http://schemas.microsoft.com/office/drawing/2016/SVG/main" r:embed="rId3"/>
              </a:ext>
            </a:extLst>
          </a:blip>
          <a:stretch>
            <a:fillRect/>
          </a:stretch>
        </p:blipFill>
        <p:spPr>
          <a:xfrm rot="5400000">
            <a:off x="9402281" y="3153434"/>
            <a:ext cx="3082983" cy="2055321"/>
          </a:xfrm>
          <a:prstGeom prst="rect">
            <a:avLst/>
          </a:prstGeom>
        </p:spPr>
      </p:pic>
      <p:pic>
        <p:nvPicPr>
          <p:cNvPr id="14" name="图片 13">
            <a:extLst>
              <a:ext uri="{FF2B5EF4-FFF2-40B4-BE49-F238E27FC236}">
                <a16:creationId xmlns:a16="http://schemas.microsoft.com/office/drawing/2014/main" id="{8A511C59-A01C-7AD5-96AF-C2C20D764491}"/>
              </a:ext>
            </a:extLst>
          </p:cNvPr>
          <p:cNvPicPr>
            <a:picLocks noChangeAspect="1"/>
          </p:cNvPicPr>
          <p:nvPr/>
        </p:nvPicPr>
        <p:blipFill>
          <a:blip r:embed="rId4"/>
          <a:stretch>
            <a:fillRect/>
          </a:stretch>
        </p:blipFill>
        <p:spPr>
          <a:xfrm>
            <a:off x="8900818" y="894615"/>
            <a:ext cx="3024482" cy="1718482"/>
          </a:xfrm>
          <a:prstGeom prst="rect">
            <a:avLst/>
          </a:prstGeom>
        </p:spPr>
      </p:pic>
      <p:grpSp>
        <p:nvGrpSpPr>
          <p:cNvPr id="34" name="组合 33">
            <a:extLst>
              <a:ext uri="{FF2B5EF4-FFF2-40B4-BE49-F238E27FC236}">
                <a16:creationId xmlns:a16="http://schemas.microsoft.com/office/drawing/2014/main" id="{F8F6E983-886F-457A-99BC-4636910D2F48}"/>
              </a:ext>
            </a:extLst>
          </p:cNvPr>
          <p:cNvGrpSpPr/>
          <p:nvPr/>
        </p:nvGrpSpPr>
        <p:grpSpPr>
          <a:xfrm>
            <a:off x="-105633" y="2913908"/>
            <a:ext cx="9793193" cy="3258397"/>
            <a:chOff x="-82313" y="2519832"/>
            <a:chExt cx="11503714" cy="3906473"/>
          </a:xfrm>
        </p:grpSpPr>
        <p:sp>
          <p:nvSpPr>
            <p:cNvPr id="16" name="矩形: 圆角 15">
              <a:extLst>
                <a:ext uri="{FF2B5EF4-FFF2-40B4-BE49-F238E27FC236}">
                  <a16:creationId xmlns:a16="http://schemas.microsoft.com/office/drawing/2014/main" id="{1C2D7D33-D283-454A-556E-6D7D8F22C748}"/>
                </a:ext>
              </a:extLst>
            </p:cNvPr>
            <p:cNvSpPr/>
            <p:nvPr/>
          </p:nvSpPr>
          <p:spPr>
            <a:xfrm>
              <a:off x="213922" y="2602695"/>
              <a:ext cx="2740497" cy="1904154"/>
            </a:xfrm>
            <a:prstGeom prst="roundRect">
              <a:avLst>
                <a:gd name="adj" fmla="val 3886"/>
              </a:avLst>
            </a:prstGeom>
            <a:solidFill>
              <a:schemeClr val="bg1">
                <a:lumMod val="95000"/>
              </a:schemeClr>
            </a:solidFill>
            <a:ln>
              <a:solidFill>
                <a:schemeClr val="bg1">
                  <a:lumMod val="8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7" name="对象 16">
              <a:extLst>
                <a:ext uri="{FF2B5EF4-FFF2-40B4-BE49-F238E27FC236}">
                  <a16:creationId xmlns:a16="http://schemas.microsoft.com/office/drawing/2014/main" id="{83398865-13FA-0295-174F-B76DB6592769}"/>
                </a:ext>
              </a:extLst>
            </p:cNvPr>
            <p:cNvGraphicFramePr>
              <a:graphicFrameLocks noChangeAspect="1"/>
            </p:cNvGraphicFramePr>
            <p:nvPr/>
          </p:nvGraphicFramePr>
          <p:xfrm>
            <a:off x="200167" y="4612006"/>
            <a:ext cx="2699703" cy="1633612"/>
          </p:xfrm>
          <a:graphic>
            <a:graphicData uri="http://schemas.openxmlformats.org/presentationml/2006/ole">
              <mc:AlternateContent xmlns:mc="http://schemas.openxmlformats.org/markup-compatibility/2006">
                <mc:Choice xmlns:v="urn:schemas-microsoft-com:vml" Requires="v">
                  <p:oleObj name="Visio" r:id="rId5" imgW="2861310" imgH="1733550" progId="Visio.Drawing.15">
                    <p:embed/>
                  </p:oleObj>
                </mc:Choice>
                <mc:Fallback>
                  <p:oleObj name="Visio" r:id="rId5" imgW="2861310" imgH="1733550" progId="Visio.Drawing.15">
                    <p:embed/>
                    <p:pic>
                      <p:nvPicPr>
                        <p:cNvPr id="17" name="对象 16">
                          <a:extLst>
                            <a:ext uri="{FF2B5EF4-FFF2-40B4-BE49-F238E27FC236}">
                              <a16:creationId xmlns:a16="http://schemas.microsoft.com/office/drawing/2014/main" id="{5D4E646B-1777-7272-C51D-20EF48C3119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167" y="4612006"/>
                          <a:ext cx="2699703" cy="1633612"/>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id="{C971B1F4-C974-000E-907C-E952ABFE15A6}"/>
                </a:ext>
              </a:extLst>
            </p:cNvPr>
            <p:cNvGraphicFramePr>
              <a:graphicFrameLocks noChangeAspect="1"/>
            </p:cNvGraphicFramePr>
            <p:nvPr/>
          </p:nvGraphicFramePr>
          <p:xfrm>
            <a:off x="314039" y="2788323"/>
            <a:ext cx="2585831" cy="1593911"/>
          </p:xfrm>
          <a:graphic>
            <a:graphicData uri="http://schemas.openxmlformats.org/presentationml/2006/ole">
              <mc:AlternateContent xmlns:mc="http://schemas.openxmlformats.org/markup-compatibility/2006">
                <mc:Choice xmlns:v="urn:schemas-microsoft-com:vml" Requires="v">
                  <p:oleObj name="Visio" r:id="rId7" imgW="2125980" imgH="1312545" progId="Visio.Drawing.15">
                    <p:embed/>
                  </p:oleObj>
                </mc:Choice>
                <mc:Fallback>
                  <p:oleObj name="Visio" r:id="rId7" imgW="2125980" imgH="1312545" progId="Visio.Drawing.15">
                    <p:embed/>
                    <p:pic>
                      <p:nvPicPr>
                        <p:cNvPr id="18" name="对象 17">
                          <a:extLst>
                            <a:ext uri="{FF2B5EF4-FFF2-40B4-BE49-F238E27FC236}">
                              <a16:creationId xmlns:a16="http://schemas.microsoft.com/office/drawing/2014/main" id="{9C4E6E62-5100-EA83-EB53-C7D504007B76}"/>
                            </a:ext>
                          </a:extLst>
                        </p:cNvPr>
                        <p:cNvPicPr>
                          <a:picLocks noChangeAspect="1" noChangeArrowheads="1"/>
                        </p:cNvPicPr>
                        <p:nvPr/>
                      </p:nvPicPr>
                      <p:blipFill>
                        <a:blip r:embed="rId8"/>
                        <a:srcRect/>
                        <a:stretch>
                          <a:fillRect/>
                        </a:stretch>
                      </p:blipFill>
                      <p:spPr bwMode="auto">
                        <a:xfrm>
                          <a:off x="314039" y="2788323"/>
                          <a:ext cx="2585831" cy="1593911"/>
                        </a:xfrm>
                        <a:prstGeom prst="rect">
                          <a:avLst/>
                        </a:prstGeom>
                        <a:solidFill>
                          <a:schemeClr val="bg1">
                            <a:lumMod val="95000"/>
                          </a:schemeClr>
                        </a:solidFill>
                      </p:spPr>
                    </p:pic>
                  </p:oleObj>
                </mc:Fallback>
              </mc:AlternateContent>
            </a:graphicData>
          </a:graphic>
        </p:graphicFrame>
        <p:sp>
          <p:nvSpPr>
            <p:cNvPr id="19" name="文本框 18">
              <a:extLst>
                <a:ext uri="{FF2B5EF4-FFF2-40B4-BE49-F238E27FC236}">
                  <a16:creationId xmlns:a16="http://schemas.microsoft.com/office/drawing/2014/main" id="{99269E7C-CA7B-DD5B-9445-74522F32DDC5}"/>
                </a:ext>
              </a:extLst>
            </p:cNvPr>
            <p:cNvSpPr txBox="1"/>
            <p:nvPr/>
          </p:nvSpPr>
          <p:spPr>
            <a:xfrm>
              <a:off x="-82313" y="2602695"/>
              <a:ext cx="2643511" cy="405890"/>
            </a:xfrm>
            <a:prstGeom prst="rect">
              <a:avLst/>
            </a:prstGeom>
            <a:solidFill>
              <a:srgbClr val="2B519A">
                <a:alpha val="0"/>
              </a:srgbClr>
            </a:solidFill>
          </p:spPr>
          <p:txBody>
            <a:bodyPr wrap="square">
              <a:spAutoFit/>
            </a:bodyPr>
            <a:lstStyle/>
            <a:p>
              <a:pPr algn="ctr"/>
              <a:r>
                <a:rPr lang="en-US" altLang="zh-CN" sz="1600" b="1" dirty="0">
                  <a:solidFill>
                    <a:srgbClr val="C00000"/>
                  </a:solidFill>
                  <a:latin typeface="微软雅黑" panose="020B0503020204020204" pitchFamily="34" charset="-122"/>
                  <a:ea typeface="微软雅黑" panose="020B0503020204020204" pitchFamily="34" charset="-122"/>
                  <a:cs typeface="Arial" panose="020B0604020202020204" pitchFamily="34" charset="0"/>
                </a:rPr>
                <a:t>Imp. mismatch</a:t>
              </a:r>
              <a:endParaRPr lang="zh-CN" altLang="en-US" sz="1600" b="1" dirty="0">
                <a:solidFill>
                  <a:srgbClr val="C00000"/>
                </a:solidFill>
                <a:latin typeface="微软雅黑" panose="020B0503020204020204" pitchFamily="34" charset="-122"/>
                <a:ea typeface="微软雅黑" panose="020B0503020204020204" pitchFamily="34" charset="-122"/>
                <a:cs typeface="Arial" panose="020B0604020202020204" pitchFamily="34" charset="0"/>
              </a:endParaRPr>
            </a:p>
          </p:txBody>
        </p:sp>
        <p:pic>
          <p:nvPicPr>
            <p:cNvPr id="22" name="图形 21">
              <a:extLst>
                <a:ext uri="{FF2B5EF4-FFF2-40B4-BE49-F238E27FC236}">
                  <a16:creationId xmlns:a16="http://schemas.microsoft.com/office/drawing/2014/main" id="{F88FB86F-4C5D-6682-AFCF-35CC491EDC4C}"/>
                </a:ext>
              </a:extLst>
            </p:cNvPr>
            <p:cNvPicPr>
              <a:picLocks noChangeAspect="1"/>
            </p:cNvPicPr>
            <p:nvPr/>
          </p:nvPicPr>
          <p:blipFill rotWithShape="1">
            <a:blip>
              <a:extLst>
                <a:ext uri="{96DAC541-7B7A-43D3-8B79-37D633B846F1}">
                  <asvg:svgBlip xmlns:asvg="http://schemas.microsoft.com/office/drawing/2016/SVG/main" r:embed="rId9"/>
                </a:ext>
              </a:extLst>
            </a:blip>
            <a:srcRect l="7208" t="2263" r="6709" b="2757"/>
            <a:stretch>
              <a:fillRect/>
            </a:stretch>
          </p:blipFill>
          <p:spPr>
            <a:xfrm>
              <a:off x="3168341" y="2587393"/>
              <a:ext cx="8253060" cy="3838912"/>
            </a:xfrm>
            <a:prstGeom prst="rect">
              <a:avLst/>
            </a:prstGeom>
            <a:effectLst>
              <a:outerShdw blurRad="50800" dist="38100" dir="16200000" rotWithShape="0">
                <a:prstClr val="black">
                  <a:alpha val="40000"/>
                </a:prstClr>
              </a:outerShdw>
            </a:effectLst>
          </p:spPr>
        </p:pic>
        <p:graphicFrame>
          <p:nvGraphicFramePr>
            <p:cNvPr id="23" name="对象 22">
              <a:extLst>
                <a:ext uri="{FF2B5EF4-FFF2-40B4-BE49-F238E27FC236}">
                  <a16:creationId xmlns:a16="http://schemas.microsoft.com/office/drawing/2014/main" id="{EF13BB90-25A9-D6DF-5221-1EBFC253B283}"/>
                </a:ext>
              </a:extLst>
            </p:cNvPr>
            <p:cNvGraphicFramePr>
              <a:graphicFrameLocks noChangeAspect="1"/>
            </p:cNvGraphicFramePr>
            <p:nvPr/>
          </p:nvGraphicFramePr>
          <p:xfrm>
            <a:off x="4117433" y="3859394"/>
            <a:ext cx="1117601" cy="818989"/>
          </p:xfrm>
          <a:graphic>
            <a:graphicData uri="http://schemas.openxmlformats.org/presentationml/2006/ole">
              <mc:AlternateContent xmlns:mc="http://schemas.openxmlformats.org/markup-compatibility/2006">
                <mc:Choice xmlns:v="urn:schemas-microsoft-com:vml" Requires="v">
                  <p:oleObj name="Equation" r:id="rId10" imgW="27432000" imgH="20116800" progId="Equation.DSMT4">
                    <p:embed/>
                  </p:oleObj>
                </mc:Choice>
                <mc:Fallback>
                  <p:oleObj name="Equation" r:id="rId10" imgW="27432000" imgH="20116800" progId="Equation.DSMT4">
                    <p:embed/>
                    <p:pic>
                      <p:nvPicPr>
                        <p:cNvPr id="23" name="对象 22">
                          <a:extLst>
                            <a:ext uri="{FF2B5EF4-FFF2-40B4-BE49-F238E27FC236}">
                              <a16:creationId xmlns:a16="http://schemas.microsoft.com/office/drawing/2014/main" id="{FCDE0A42-F279-2914-4D1B-5080305D93C8}"/>
                            </a:ext>
                          </a:extLst>
                        </p:cNvPr>
                        <p:cNvPicPr>
                          <a:picLocks noChangeAspect="1" noChangeArrowheads="1"/>
                        </p:cNvPicPr>
                        <p:nvPr/>
                      </p:nvPicPr>
                      <p:blipFill>
                        <a:blip r:embed="rId11"/>
                        <a:srcRect/>
                        <a:stretch>
                          <a:fillRect/>
                        </a:stretch>
                      </p:blipFill>
                      <p:spPr bwMode="auto">
                        <a:xfrm>
                          <a:off x="4117433" y="3859394"/>
                          <a:ext cx="1117601" cy="818989"/>
                        </a:xfrm>
                        <a:prstGeom prst="rect">
                          <a:avLst/>
                        </a:prstGeom>
                        <a:solidFill>
                          <a:schemeClr val="bg1">
                            <a:lumMod val="95000"/>
                            <a:alpha val="39000"/>
                          </a:schemeClr>
                        </a:solidFill>
                        <a:ln>
                          <a:solidFill>
                            <a:srgbClr val="000000">
                              <a:alpha val="20000"/>
                            </a:srgbClr>
                          </a:solidFill>
                        </a:ln>
                      </p:spPr>
                    </p:pic>
                  </p:oleObj>
                </mc:Fallback>
              </mc:AlternateContent>
            </a:graphicData>
          </a:graphic>
        </p:graphicFrame>
        <p:sp>
          <p:nvSpPr>
            <p:cNvPr id="24" name="文本框 23">
              <a:extLst>
                <a:ext uri="{FF2B5EF4-FFF2-40B4-BE49-F238E27FC236}">
                  <a16:creationId xmlns:a16="http://schemas.microsoft.com/office/drawing/2014/main" id="{FD21F81B-2A81-B391-48A7-99EE07696C91}"/>
                </a:ext>
              </a:extLst>
            </p:cNvPr>
            <p:cNvSpPr txBox="1"/>
            <p:nvPr/>
          </p:nvSpPr>
          <p:spPr>
            <a:xfrm>
              <a:off x="8905551" y="3244334"/>
              <a:ext cx="2331155" cy="848680"/>
            </a:xfrm>
            <a:prstGeom prst="rect">
              <a:avLst/>
            </a:prstGeom>
            <a:solidFill>
              <a:schemeClr val="bg1">
                <a:lumMod val="95000"/>
              </a:schemeClr>
            </a:solidFill>
            <a:ln>
              <a:solidFill>
                <a:schemeClr val="bg1">
                  <a:lumMod val="65000"/>
                </a:schemeClr>
              </a:solidFill>
            </a:ln>
          </p:spPr>
          <p:txBody>
            <a:bodyPr wrap="square">
              <a:spAutoFit/>
            </a:bodyPr>
            <a:lstStyle/>
            <a:p>
              <a:r>
                <a:rPr lang="en-US" altLang="zh-CN" sz="1200" dirty="0">
                  <a:solidFill>
                    <a:srgbClr val="808080"/>
                  </a:solidFill>
                  <a:latin typeface="微软雅黑" panose="020B0503020204020204" pitchFamily="34" charset="-122"/>
                  <a:ea typeface="微软雅黑" panose="020B0503020204020204" pitchFamily="34" charset="-122"/>
                  <a:cs typeface="Arial" panose="020B0604020202020204" pitchFamily="34" charset="0"/>
                </a:rPr>
                <a:t>Before </a:t>
              </a:r>
              <a:r>
                <a:rPr lang="en-US" altLang="zh-CN" sz="1200" dirty="0" err="1">
                  <a:solidFill>
                    <a:srgbClr val="808080"/>
                  </a:solidFill>
                  <a:latin typeface="微软雅黑" panose="020B0503020204020204" pitchFamily="34" charset="-122"/>
                  <a:ea typeface="微软雅黑" panose="020B0503020204020204" pitchFamily="34" charset="-122"/>
                  <a:cs typeface="Arial" panose="020B0604020202020204" pitchFamily="34" charset="0"/>
                </a:rPr>
                <a:t>cali</a:t>
              </a:r>
              <a:r>
                <a:rPr lang="zh-CN" altLang="en-US" sz="1200" dirty="0">
                  <a:solidFill>
                    <a:srgbClr val="808080"/>
                  </a:solidFill>
                  <a:latin typeface="微软雅黑" panose="020B0503020204020204" pitchFamily="34" charset="-122"/>
                  <a:ea typeface="微软雅黑" panose="020B0503020204020204" pitchFamily="34" charset="-122"/>
                  <a:cs typeface="Arial" panose="020B0604020202020204" pitchFamily="34" charset="0"/>
                </a:rPr>
                <a:t>：</a:t>
              </a:r>
              <a:r>
                <a:rPr lang="en-US" altLang="zh-CN" sz="1200" dirty="0">
                  <a:solidFill>
                    <a:srgbClr val="808080"/>
                  </a:solidFill>
                  <a:latin typeface="微软雅黑" panose="020B0503020204020204" pitchFamily="34" charset="-122"/>
                  <a:ea typeface="微软雅黑" panose="020B0503020204020204" pitchFamily="34" charset="-122"/>
                  <a:cs typeface="Arial" panose="020B0604020202020204" pitchFamily="34" charset="0"/>
                </a:rPr>
                <a:t>Err~±</a:t>
              </a:r>
              <a:r>
                <a:rPr lang="en-US" altLang="zh-CN" sz="2000" b="1" dirty="0">
                  <a:solidFill>
                    <a:srgbClr val="808080"/>
                  </a:solidFill>
                  <a:latin typeface="微软雅黑" panose="020B0503020204020204" pitchFamily="34" charset="-122"/>
                  <a:ea typeface="微软雅黑" panose="020B0503020204020204" pitchFamily="34" charset="-122"/>
                  <a:cs typeface="Arial" panose="020B0604020202020204" pitchFamily="34" charset="0"/>
                </a:rPr>
                <a:t>30</a:t>
              </a:r>
              <a:r>
                <a:rPr lang="en-US" altLang="zh-CN" sz="1200" dirty="0">
                  <a:solidFill>
                    <a:srgbClr val="808080"/>
                  </a:solidFill>
                  <a:latin typeface="微软雅黑" panose="020B0503020204020204" pitchFamily="34" charset="-122"/>
                  <a:ea typeface="微软雅黑" panose="020B0503020204020204" pitchFamily="34" charset="-122"/>
                  <a:cs typeface="Arial" panose="020B0604020202020204" pitchFamily="34" charset="0"/>
                </a:rPr>
                <a:t>%</a:t>
              </a:r>
            </a:p>
            <a:p>
              <a:r>
                <a:rPr lang="en-US" altLang="zh-CN" sz="1200" dirty="0">
                  <a:solidFill>
                    <a:srgbClr val="C00000"/>
                  </a:solidFill>
                  <a:latin typeface="微软雅黑" panose="020B0503020204020204" pitchFamily="34" charset="-122"/>
                  <a:ea typeface="微软雅黑" panose="020B0503020204020204" pitchFamily="34" charset="-122"/>
                  <a:cs typeface="Arial" panose="020B0604020202020204" pitchFamily="34" charset="0"/>
                </a:rPr>
                <a:t>After </a:t>
              </a:r>
              <a:r>
                <a:rPr lang="en-US" altLang="zh-CN" sz="1200" dirty="0" err="1">
                  <a:solidFill>
                    <a:srgbClr val="C00000"/>
                  </a:solidFill>
                  <a:latin typeface="微软雅黑" panose="020B0503020204020204" pitchFamily="34" charset="-122"/>
                  <a:ea typeface="微软雅黑" panose="020B0503020204020204" pitchFamily="34" charset="-122"/>
                  <a:cs typeface="Arial" panose="020B0604020202020204" pitchFamily="34" charset="0"/>
                </a:rPr>
                <a:t>cali</a:t>
              </a:r>
              <a:r>
                <a:rPr lang="en-US" altLang="zh-CN" sz="1200" dirty="0">
                  <a:solidFill>
                    <a:srgbClr val="C00000"/>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1200" dirty="0">
                  <a:solidFill>
                    <a:srgbClr val="C00000"/>
                  </a:solidFill>
                  <a:latin typeface="微软雅黑" panose="020B0503020204020204" pitchFamily="34" charset="-122"/>
                  <a:ea typeface="微软雅黑" panose="020B0503020204020204" pitchFamily="34" charset="-122"/>
                  <a:cs typeface="Arial" panose="020B0604020202020204" pitchFamily="34" charset="0"/>
                </a:rPr>
                <a:t>：</a:t>
              </a:r>
              <a:r>
                <a:rPr lang="en-US" altLang="zh-CN" sz="1200" dirty="0">
                  <a:solidFill>
                    <a:srgbClr val="C00000"/>
                  </a:solidFill>
                  <a:latin typeface="微软雅黑" panose="020B0503020204020204" pitchFamily="34" charset="-122"/>
                  <a:ea typeface="微软雅黑" panose="020B0503020204020204" pitchFamily="34" charset="-122"/>
                  <a:cs typeface="Arial" panose="020B0604020202020204" pitchFamily="34" charset="0"/>
                </a:rPr>
                <a:t>Err~±</a:t>
              </a:r>
              <a:r>
                <a:rPr lang="en-US" altLang="zh-CN" sz="2000" b="1" dirty="0">
                  <a:solidFill>
                    <a:srgbClr val="C00000"/>
                  </a:solidFill>
                  <a:latin typeface="微软雅黑" panose="020B0503020204020204" pitchFamily="34" charset="-122"/>
                  <a:ea typeface="微软雅黑" panose="020B0503020204020204" pitchFamily="34" charset="-122"/>
                  <a:cs typeface="Arial" panose="020B0604020202020204" pitchFamily="34" charset="0"/>
                </a:rPr>
                <a:t>2</a:t>
              </a:r>
              <a:r>
                <a:rPr lang="en-US" altLang="zh-CN" sz="1200" dirty="0">
                  <a:solidFill>
                    <a:srgbClr val="C00000"/>
                  </a:solidFill>
                  <a:latin typeface="微软雅黑" panose="020B0503020204020204" pitchFamily="34" charset="-122"/>
                  <a:ea typeface="微软雅黑" panose="020B0503020204020204" pitchFamily="34" charset="-122"/>
                  <a:cs typeface="Arial" panose="020B0604020202020204" pitchFamily="34" charset="0"/>
                </a:rPr>
                <a:t>%</a:t>
              </a:r>
            </a:p>
          </p:txBody>
        </p:sp>
        <p:cxnSp>
          <p:nvCxnSpPr>
            <p:cNvPr id="25" name="直接箭头连接符 24">
              <a:extLst>
                <a:ext uri="{FF2B5EF4-FFF2-40B4-BE49-F238E27FC236}">
                  <a16:creationId xmlns:a16="http://schemas.microsoft.com/office/drawing/2014/main" id="{95363AE6-82EF-BDD1-1855-31BCB331A093}"/>
                </a:ext>
              </a:extLst>
            </p:cNvPr>
            <p:cNvCxnSpPr/>
            <p:nvPr/>
          </p:nvCxnSpPr>
          <p:spPr>
            <a:xfrm flipH="1">
              <a:off x="6280264" y="4248621"/>
              <a:ext cx="120288" cy="293164"/>
            </a:xfrm>
            <a:prstGeom prst="straightConnector1">
              <a:avLst/>
            </a:prstGeom>
            <a:ln>
              <a:solidFill>
                <a:srgbClr val="C00000"/>
              </a:solidFill>
              <a:headEnd type="stealth"/>
              <a:tailEnd type="stealth"/>
            </a:ln>
          </p:spPr>
          <p:style>
            <a:lnRef idx="1">
              <a:schemeClr val="accent1"/>
            </a:lnRef>
            <a:fillRef idx="0">
              <a:schemeClr val="accent1"/>
            </a:fillRef>
            <a:effectRef idx="0">
              <a:schemeClr val="accent1"/>
            </a:effectRef>
            <a:fontRef idx="minor">
              <a:schemeClr val="tx1"/>
            </a:fontRef>
          </p:style>
        </p:cxnSp>
        <p:graphicFrame>
          <p:nvGraphicFramePr>
            <p:cNvPr id="26" name="对象 25">
              <a:extLst>
                <a:ext uri="{FF2B5EF4-FFF2-40B4-BE49-F238E27FC236}">
                  <a16:creationId xmlns:a16="http://schemas.microsoft.com/office/drawing/2014/main" id="{4D1C8111-D9B3-5EFF-6F87-18DDE1883F25}"/>
                </a:ext>
              </a:extLst>
            </p:cNvPr>
            <p:cNvGraphicFramePr>
              <a:graphicFrameLocks noChangeAspect="1"/>
            </p:cNvGraphicFramePr>
            <p:nvPr/>
          </p:nvGraphicFramePr>
          <p:xfrm>
            <a:off x="5188562" y="2604722"/>
            <a:ext cx="2013962" cy="1115301"/>
          </p:xfrm>
          <a:graphic>
            <a:graphicData uri="http://schemas.openxmlformats.org/presentationml/2006/ole">
              <mc:AlternateContent xmlns:mc="http://schemas.openxmlformats.org/markup-compatibility/2006">
                <mc:Choice xmlns:v="urn:schemas-microsoft-com:vml" Requires="v">
                  <p:oleObj name="Equation" r:id="rId12" imgW="52730400" imgH="29260800" progId="Equation.DSMT4">
                    <p:embed/>
                  </p:oleObj>
                </mc:Choice>
                <mc:Fallback>
                  <p:oleObj name="Equation" r:id="rId12" imgW="52730400" imgH="29260800" progId="Equation.DSMT4">
                    <p:embed/>
                    <p:pic>
                      <p:nvPicPr>
                        <p:cNvPr id="26" name="对象 25">
                          <a:extLst>
                            <a:ext uri="{FF2B5EF4-FFF2-40B4-BE49-F238E27FC236}">
                              <a16:creationId xmlns:a16="http://schemas.microsoft.com/office/drawing/2014/main" id="{ECD02C98-6751-4F78-8FCE-81AFE7E19CF6}"/>
                            </a:ext>
                          </a:extLst>
                        </p:cNvPr>
                        <p:cNvPicPr>
                          <a:picLocks noChangeAspect="1" noChangeArrowheads="1"/>
                        </p:cNvPicPr>
                        <p:nvPr/>
                      </p:nvPicPr>
                      <p:blipFill>
                        <a:blip r:embed="rId13"/>
                        <a:srcRect/>
                        <a:stretch>
                          <a:fillRect/>
                        </a:stretch>
                      </p:blipFill>
                      <p:spPr bwMode="auto">
                        <a:xfrm>
                          <a:off x="5188562" y="2604722"/>
                          <a:ext cx="2013962" cy="1115301"/>
                        </a:xfrm>
                        <a:prstGeom prst="rect">
                          <a:avLst/>
                        </a:prstGeom>
                        <a:solidFill>
                          <a:srgbClr val="C00000">
                            <a:alpha val="9000"/>
                          </a:srgbClr>
                        </a:solidFill>
                        <a:ln>
                          <a:solidFill>
                            <a:srgbClr val="67000D">
                              <a:alpha val="23000"/>
                            </a:srgbClr>
                          </a:solidFill>
                        </a:ln>
                      </p:spPr>
                    </p:pic>
                  </p:oleObj>
                </mc:Fallback>
              </mc:AlternateContent>
            </a:graphicData>
          </a:graphic>
        </p:graphicFrame>
        <p:cxnSp>
          <p:nvCxnSpPr>
            <p:cNvPr id="27" name="直接连接符 26">
              <a:extLst>
                <a:ext uri="{FF2B5EF4-FFF2-40B4-BE49-F238E27FC236}">
                  <a16:creationId xmlns:a16="http://schemas.microsoft.com/office/drawing/2014/main" id="{5456A578-8E2C-D33C-61CA-26FDA4BADB7C}"/>
                </a:ext>
              </a:extLst>
            </p:cNvPr>
            <p:cNvCxnSpPr/>
            <p:nvPr/>
          </p:nvCxnSpPr>
          <p:spPr>
            <a:xfrm>
              <a:off x="4390998" y="2715132"/>
              <a:ext cx="0" cy="470798"/>
            </a:xfrm>
            <a:prstGeom prst="line">
              <a:avLst/>
            </a:prstGeom>
            <a:ln w="1270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28" name="文本框 27">
              <a:extLst>
                <a:ext uri="{FF2B5EF4-FFF2-40B4-BE49-F238E27FC236}">
                  <a16:creationId xmlns:a16="http://schemas.microsoft.com/office/drawing/2014/main" id="{7391540A-A33D-374A-318B-79A0573C5D7E}"/>
                </a:ext>
              </a:extLst>
            </p:cNvPr>
            <p:cNvSpPr txBox="1"/>
            <p:nvPr/>
          </p:nvSpPr>
          <p:spPr>
            <a:xfrm>
              <a:off x="3924859" y="3217449"/>
              <a:ext cx="956063" cy="338554"/>
            </a:xfrm>
            <a:prstGeom prst="rect">
              <a:avLst/>
            </a:prstGeom>
            <a:solidFill>
              <a:srgbClr val="2B519A">
                <a:alpha val="0"/>
              </a:srgbClr>
            </a:solidFill>
          </p:spPr>
          <p:txBody>
            <a:bodyPr wrap="square">
              <a:spAutoFit/>
            </a:bodyPr>
            <a:lstStyle/>
            <a:p>
              <a:pPr algn="ctr"/>
              <a:r>
                <a:rPr lang="en-US" altLang="zh-CN" sz="1600">
                  <a:solidFill>
                    <a:schemeClr val="bg1">
                      <a:lumMod val="65000"/>
                    </a:schemeClr>
                  </a:solidFill>
                  <a:latin typeface="微软雅黑" panose="020B0503020204020204" pitchFamily="34" charset="-122"/>
                  <a:ea typeface="微软雅黑" panose="020B0503020204020204" pitchFamily="34" charset="-122"/>
                  <a:cs typeface="Arial" panose="020B0604020202020204" pitchFamily="34" charset="0"/>
                </a:rPr>
                <a:t>RF off</a:t>
              </a:r>
              <a:endParaRPr lang="zh-CN" altLang="en-US" sz="1600">
                <a:solidFill>
                  <a:schemeClr val="bg1">
                    <a:lumMod val="6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pic>
          <p:nvPicPr>
            <p:cNvPr id="29" name="图片 28">
              <a:extLst>
                <a:ext uri="{FF2B5EF4-FFF2-40B4-BE49-F238E27FC236}">
                  <a16:creationId xmlns:a16="http://schemas.microsoft.com/office/drawing/2014/main" id="{1E794B0D-2FCF-9557-E6F1-218C576D3D86}"/>
                </a:ext>
              </a:extLst>
            </p:cNvPr>
            <p:cNvPicPr>
              <a:picLocks noChangeAspect="1"/>
            </p:cNvPicPr>
            <p:nvPr/>
          </p:nvPicPr>
          <p:blipFill>
            <a:blip r:embed="rId14"/>
            <a:stretch>
              <a:fillRect/>
            </a:stretch>
          </p:blipFill>
          <p:spPr>
            <a:xfrm>
              <a:off x="5235034" y="3541525"/>
              <a:ext cx="653238" cy="710540"/>
            </a:xfrm>
            <a:prstGeom prst="rect">
              <a:avLst/>
            </a:prstGeom>
          </p:spPr>
        </p:pic>
        <p:sp>
          <p:nvSpPr>
            <p:cNvPr id="30" name="文本框 29">
              <a:extLst>
                <a:ext uri="{FF2B5EF4-FFF2-40B4-BE49-F238E27FC236}">
                  <a16:creationId xmlns:a16="http://schemas.microsoft.com/office/drawing/2014/main" id="{5CAC82F7-B7C9-68B7-8C0F-8B36458CB8DE}"/>
                </a:ext>
              </a:extLst>
            </p:cNvPr>
            <p:cNvSpPr txBox="1"/>
            <p:nvPr/>
          </p:nvSpPr>
          <p:spPr>
            <a:xfrm rot="1440548">
              <a:off x="5971404" y="3791790"/>
              <a:ext cx="1235250" cy="553487"/>
            </a:xfrm>
            <a:prstGeom prst="rect">
              <a:avLst/>
            </a:prstGeom>
            <a:noFill/>
          </p:spPr>
          <p:txBody>
            <a:bodyPr wrap="square">
              <a:spAutoFit/>
            </a:bodyPr>
            <a:lstStyle/>
            <a:p>
              <a:r>
                <a:rPr lang="en-US" altLang="zh-CN" sz="1200" dirty="0">
                  <a:solidFill>
                    <a:srgbClr val="C00000"/>
                  </a:solidFill>
                  <a:latin typeface="微软雅黑" panose="020B0503020204020204" pitchFamily="34" charset="-122"/>
                  <a:ea typeface="微软雅黑" panose="020B0503020204020204" pitchFamily="34" charset="-122"/>
                  <a:cs typeface="Arial" panose="020B0604020202020204" pitchFamily="34" charset="0"/>
                </a:rPr>
                <a:t>Detuning-dependent</a:t>
              </a:r>
              <a:endParaRPr lang="zh-CN" altLang="en-US" sz="1200" dirty="0">
                <a:solidFill>
                  <a:srgbClr val="C00000"/>
                </a:solidFill>
              </a:endParaRPr>
            </a:p>
          </p:txBody>
        </p:sp>
        <p:cxnSp>
          <p:nvCxnSpPr>
            <p:cNvPr id="31" name="直接箭头连接符 30">
              <a:extLst>
                <a:ext uri="{FF2B5EF4-FFF2-40B4-BE49-F238E27FC236}">
                  <a16:creationId xmlns:a16="http://schemas.microsoft.com/office/drawing/2014/main" id="{E28E0BC1-EDBC-A40B-F017-1893BD6A50EE}"/>
                </a:ext>
              </a:extLst>
            </p:cNvPr>
            <p:cNvCxnSpPr/>
            <p:nvPr/>
          </p:nvCxnSpPr>
          <p:spPr>
            <a:xfrm>
              <a:off x="4489039" y="2914060"/>
              <a:ext cx="347508" cy="395816"/>
            </a:xfrm>
            <a:prstGeom prst="straightConnector1">
              <a:avLst/>
            </a:prstGeom>
            <a:noFill/>
            <a:ln w="9525" cap="flat" cmpd="sng" algn="ctr">
              <a:gradFill>
                <a:gsLst>
                  <a:gs pos="0">
                    <a:srgbClr val="C2646A"/>
                  </a:gs>
                  <a:gs pos="100000">
                    <a:sysClr val="window" lastClr="FFFFFF"/>
                  </a:gs>
                  <a:gs pos="100000">
                    <a:srgbClr val="8064A2">
                      <a:lumMod val="20000"/>
                      <a:lumOff val="80000"/>
                    </a:srgbClr>
                  </a:gs>
                </a:gsLst>
                <a:lin ang="16200000" scaled="0"/>
              </a:gradFill>
              <a:prstDash val="solid"/>
              <a:tailEnd type="stealth" w="med" len="lg"/>
            </a:ln>
            <a:effectLst/>
          </p:spPr>
        </p:cxnSp>
        <p:sp>
          <p:nvSpPr>
            <p:cNvPr id="32" name="文本框 31">
              <a:extLst>
                <a:ext uri="{FF2B5EF4-FFF2-40B4-BE49-F238E27FC236}">
                  <a16:creationId xmlns:a16="http://schemas.microsoft.com/office/drawing/2014/main" id="{EFCD5FA1-DDC2-3C8D-9616-9953179F1F1F}"/>
                </a:ext>
              </a:extLst>
            </p:cNvPr>
            <p:cNvSpPr txBox="1"/>
            <p:nvPr/>
          </p:nvSpPr>
          <p:spPr>
            <a:xfrm rot="2954416">
              <a:off x="4241096" y="2929486"/>
              <a:ext cx="1126612" cy="307304"/>
            </a:xfrm>
            <a:prstGeom prst="rect">
              <a:avLst/>
            </a:prstGeom>
            <a:solidFill>
              <a:srgbClr val="2B519A">
                <a:alpha val="0"/>
              </a:srgbClr>
            </a:solidFill>
          </p:spPr>
          <p:txBody>
            <a:bodyPr wrap="square">
              <a:spAutoFit/>
            </a:bodyPr>
            <a:lstStyle/>
            <a:p>
              <a:pPr algn="ctr"/>
              <a:r>
                <a:rPr lang="en-US" altLang="zh-CN" sz="1100" dirty="0">
                  <a:solidFill>
                    <a:srgbClr val="C2646A"/>
                  </a:solidFill>
                  <a:latin typeface="微软雅黑" panose="020B0503020204020204" pitchFamily="34" charset="-122"/>
                  <a:ea typeface="微软雅黑" panose="020B0503020204020204" pitchFamily="34" charset="-122"/>
                  <a:cs typeface="Arial" panose="020B0604020202020204" pitchFamily="34" charset="0"/>
                </a:rPr>
                <a:t>Field</a:t>
              </a:r>
              <a:r>
                <a:rPr lang="zh-CN" altLang="en-US" sz="1100" dirty="0">
                  <a:solidFill>
                    <a:srgbClr val="C2646A"/>
                  </a:solidFill>
                  <a:latin typeface="微软雅黑" panose="020B0503020204020204" pitchFamily="34" charset="-122"/>
                  <a:ea typeface="微软雅黑" panose="020B0503020204020204" pitchFamily="34" charset="-122"/>
                  <a:cs typeface="Arial" panose="020B0604020202020204" pitchFamily="34" charset="0"/>
                </a:rPr>
                <a:t> </a:t>
              </a:r>
              <a:r>
                <a:rPr lang="en-US" altLang="zh-CN" sz="1100" dirty="0">
                  <a:solidFill>
                    <a:srgbClr val="C2646A"/>
                  </a:solidFill>
                  <a:latin typeface="微软雅黑" panose="020B0503020204020204" pitchFamily="34" charset="-122"/>
                  <a:ea typeface="微软雅黑" panose="020B0503020204020204" pitchFamily="34" charset="-122"/>
                  <a:cs typeface="Arial" panose="020B0604020202020204" pitchFamily="34" charset="0"/>
                </a:rPr>
                <a:t>decay</a:t>
              </a:r>
              <a:endParaRPr lang="zh-CN" altLang="en-US" sz="1100" dirty="0">
                <a:solidFill>
                  <a:srgbClr val="C2646A"/>
                </a:solidFill>
                <a:latin typeface="微软雅黑" panose="020B0503020204020204" pitchFamily="34" charset="-122"/>
                <a:ea typeface="微软雅黑" panose="020B0503020204020204" pitchFamily="34" charset="-122"/>
                <a:cs typeface="Arial" panose="020B0604020202020204" pitchFamily="34" charset="0"/>
              </a:endParaRPr>
            </a:p>
          </p:txBody>
        </p:sp>
        <p:pic>
          <p:nvPicPr>
            <p:cNvPr id="33" name="Picture 2" descr="Sad Vector Icons free download in SVG, PNG Format">
              <a:extLst>
                <a:ext uri="{FF2B5EF4-FFF2-40B4-BE49-F238E27FC236}">
                  <a16:creationId xmlns:a16="http://schemas.microsoft.com/office/drawing/2014/main" id="{B545ADE9-440F-9BDD-FFC8-40F3F6F4FF3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rot="1485082">
              <a:off x="6937053" y="4234653"/>
              <a:ext cx="319733" cy="319733"/>
            </a:xfrm>
            <a:prstGeom prst="rect">
              <a:avLst/>
            </a:prstGeom>
            <a:solidFill>
              <a:schemeClr val="bg1"/>
            </a:solidFill>
          </p:spPr>
        </p:pic>
      </p:grpSp>
      <p:sp>
        <p:nvSpPr>
          <p:cNvPr id="36" name="文本框 35">
            <a:extLst>
              <a:ext uri="{FF2B5EF4-FFF2-40B4-BE49-F238E27FC236}">
                <a16:creationId xmlns:a16="http://schemas.microsoft.com/office/drawing/2014/main" id="{58C36B30-265F-49F1-EDA1-AB294492E90F}"/>
              </a:ext>
            </a:extLst>
          </p:cNvPr>
          <p:cNvSpPr txBox="1"/>
          <p:nvPr/>
        </p:nvSpPr>
        <p:spPr>
          <a:xfrm>
            <a:off x="68256" y="6089938"/>
            <a:ext cx="11062994" cy="646331"/>
          </a:xfrm>
          <a:prstGeom prst="rect">
            <a:avLst/>
          </a:prstGeom>
          <a:noFill/>
        </p:spPr>
        <p:txBody>
          <a:bodyPr wrap="square">
            <a:spAutoFit/>
          </a:bodyPr>
          <a:lstStyle/>
          <a:p>
            <a:r>
              <a:rPr lang="de-DE" altLang="zh-CN" sz="900" dirty="0">
                <a:latin typeface="Arial" panose="020B0604020202020204" pitchFamily="34" charset="0"/>
                <a:ea typeface="微软雅黑" panose="020B0503020204020204" pitchFamily="34" charset="-122"/>
                <a:cs typeface="Arial" panose="020B0604020202020204" pitchFamily="34" charset="0"/>
              </a:rPr>
              <a:t>F. Qiu, Z. J. Chen</a:t>
            </a:r>
            <a:r>
              <a:rPr lang="de-DE" altLang="zh-CN" sz="900" b="1" dirty="0">
                <a:solidFill>
                  <a:schemeClr val="accent5">
                    <a:lumMod val="50000"/>
                  </a:schemeClr>
                </a:solidFill>
                <a:latin typeface="Arial" panose="020B0604020202020204" pitchFamily="34" charset="0"/>
                <a:ea typeface="微软雅黑" panose="020B0503020204020204" pitchFamily="34" charset="-122"/>
                <a:cs typeface="Arial" panose="020B0604020202020204" pitchFamily="34" charset="0"/>
              </a:rPr>
              <a:t>, S. H. Wei </a:t>
            </a:r>
            <a:r>
              <a:rPr lang="de-DE" altLang="zh-CN" sz="900" dirty="0">
                <a:latin typeface="Arial" panose="020B0604020202020204" pitchFamily="34" charset="0"/>
                <a:ea typeface="微软雅黑" panose="020B0503020204020204" pitchFamily="34" charset="-122"/>
                <a:cs typeface="Arial" panose="020B0604020202020204" pitchFamily="34" charset="0"/>
              </a:rPr>
              <a:t>et al, A polar-coordinate algorithm for accurate measurement of dynamic loaded Q factor and detuning in SRF cavities, Nucl. Instrum. Methods Phys. Res. Sect. A, 1083(2025)171172. </a:t>
            </a:r>
            <a:r>
              <a:rPr lang="en-US" altLang="zh-CN" sz="900" dirty="0">
                <a:solidFill>
                  <a:schemeClr val="tx1">
                    <a:lumMod val="50000"/>
                    <a:lumOff val="50000"/>
                  </a:schemeClr>
                </a:solidFill>
                <a:latin typeface="Arial" panose="020B0604020202020204" pitchFamily="34" charset="0"/>
                <a:cs typeface="Arial" panose="020B0604020202020204" pitchFamily="34" charset="0"/>
              </a:rPr>
              <a:t>J.</a:t>
            </a:r>
          </a:p>
          <a:p>
            <a:r>
              <a:rPr lang="en-US" altLang="zh-CN" sz="900" dirty="0">
                <a:solidFill>
                  <a:schemeClr val="tx1">
                    <a:lumMod val="50000"/>
                    <a:lumOff val="50000"/>
                  </a:schemeClr>
                </a:solidFill>
                <a:latin typeface="Arial" panose="020B0604020202020204" pitchFamily="34" charset="0"/>
                <a:cs typeface="Arial" panose="020B0604020202020204" pitchFamily="34" charset="0"/>
              </a:rPr>
              <a:t>J. Y. Ma,… F. Qiu* et al., Measurement of the cavity‑loaded Q factor in SRF systems with mismatched source impedance, </a:t>
            </a:r>
            <a:r>
              <a:rPr lang="en-US" altLang="zh-CN" sz="900" dirty="0" err="1">
                <a:solidFill>
                  <a:schemeClr val="tx1">
                    <a:lumMod val="50000"/>
                    <a:lumOff val="50000"/>
                  </a:schemeClr>
                </a:solidFill>
                <a:latin typeface="Arial" panose="020B0604020202020204" pitchFamily="34" charset="0"/>
                <a:cs typeface="Arial" panose="020B0604020202020204" pitchFamily="34" charset="0"/>
              </a:rPr>
              <a:t>Nucl</a:t>
            </a:r>
            <a:r>
              <a:rPr lang="en-US" altLang="zh-CN" sz="900" dirty="0">
                <a:solidFill>
                  <a:schemeClr val="tx1">
                    <a:lumMod val="50000"/>
                    <a:lumOff val="50000"/>
                  </a:schemeClr>
                </a:solidFill>
                <a:latin typeface="Arial" panose="020B0604020202020204" pitchFamily="34" charset="0"/>
                <a:cs typeface="Arial" panose="020B0604020202020204" pitchFamily="34" charset="0"/>
              </a:rPr>
              <a:t>. Sci. and Tech.  34:12,</a:t>
            </a:r>
            <a:r>
              <a:rPr lang="zh-CN" altLang="en-US" sz="900" dirty="0">
                <a:solidFill>
                  <a:schemeClr val="tx1">
                    <a:lumMod val="50000"/>
                    <a:lumOff val="50000"/>
                  </a:schemeClr>
                </a:solidFill>
                <a:latin typeface="Arial" panose="020B0604020202020204" pitchFamily="34" charset="0"/>
                <a:cs typeface="Arial" panose="020B0604020202020204" pitchFamily="34" charset="0"/>
              </a:rPr>
              <a:t> </a:t>
            </a:r>
            <a:r>
              <a:rPr lang="en-US" altLang="zh-CN" sz="900" dirty="0">
                <a:solidFill>
                  <a:schemeClr val="tx1">
                    <a:lumMod val="50000"/>
                    <a:lumOff val="50000"/>
                  </a:schemeClr>
                </a:solidFill>
                <a:latin typeface="Arial" panose="020B0604020202020204" pitchFamily="34" charset="0"/>
                <a:cs typeface="Arial" panose="020B0604020202020204" pitchFamily="34" charset="0"/>
              </a:rPr>
              <a:t>2023 </a:t>
            </a:r>
          </a:p>
          <a:p>
            <a:r>
              <a:rPr lang="en-US" altLang="zh-CN" sz="900" dirty="0">
                <a:solidFill>
                  <a:schemeClr val="tx1">
                    <a:lumMod val="50000"/>
                    <a:lumOff val="50000"/>
                  </a:schemeClr>
                </a:solidFill>
                <a:latin typeface="Arial" panose="020B0604020202020204" pitchFamily="34" charset="0"/>
                <a:cs typeface="Arial" panose="020B0604020202020204" pitchFamily="34" charset="0"/>
              </a:rPr>
              <a:t>J. Y. Ma,…</a:t>
            </a:r>
            <a:r>
              <a:rPr lang="zh-CN" altLang="en-US" sz="900" dirty="0">
                <a:solidFill>
                  <a:schemeClr val="tx1">
                    <a:lumMod val="50000"/>
                    <a:lumOff val="50000"/>
                  </a:schemeClr>
                </a:solidFill>
                <a:latin typeface="Arial" panose="020B0604020202020204" pitchFamily="34" charset="0"/>
                <a:cs typeface="Arial" panose="020B0604020202020204" pitchFamily="34" charset="0"/>
              </a:rPr>
              <a:t> </a:t>
            </a:r>
            <a:r>
              <a:rPr lang="en-US" altLang="zh-CN" sz="900" dirty="0">
                <a:solidFill>
                  <a:schemeClr val="tx1">
                    <a:lumMod val="50000"/>
                    <a:lumOff val="50000"/>
                  </a:schemeClr>
                </a:solidFill>
                <a:latin typeface="Arial" panose="020B0604020202020204" pitchFamily="34" charset="0"/>
                <a:cs typeface="Arial" panose="020B0604020202020204" pitchFamily="34" charset="0"/>
              </a:rPr>
              <a:t>F. Qiu* et al., Application of a new cavity-loaded factor calibration algorithm on the Test Stand 2 facility at the European, Radiation Detection Technology and Methods, 8:4,</a:t>
            </a:r>
            <a:r>
              <a:rPr lang="zh-CN" altLang="en-US" sz="900" dirty="0">
                <a:solidFill>
                  <a:schemeClr val="tx1">
                    <a:lumMod val="50000"/>
                    <a:lumOff val="50000"/>
                  </a:schemeClr>
                </a:solidFill>
                <a:latin typeface="Arial" panose="020B0604020202020204" pitchFamily="34" charset="0"/>
                <a:cs typeface="Arial" panose="020B0604020202020204" pitchFamily="34" charset="0"/>
              </a:rPr>
              <a:t> </a:t>
            </a:r>
            <a:r>
              <a:rPr lang="en-US" altLang="zh-CN" sz="900" dirty="0">
                <a:solidFill>
                  <a:schemeClr val="tx1">
                    <a:lumMod val="50000"/>
                    <a:lumOff val="50000"/>
                  </a:schemeClr>
                </a:solidFill>
                <a:latin typeface="Arial" panose="020B0604020202020204" pitchFamily="34" charset="0"/>
                <a:cs typeface="Arial" panose="020B0604020202020204" pitchFamily="34" charset="0"/>
              </a:rPr>
              <a:t>2024</a:t>
            </a:r>
            <a:endParaRPr lang="zh-CN" altLang="en-US" sz="900" dirty="0">
              <a:solidFill>
                <a:schemeClr val="tx1">
                  <a:lumMod val="50000"/>
                  <a:lumOff val="50000"/>
                </a:schemeClr>
              </a:solidFill>
              <a:latin typeface="Arial" panose="020B0604020202020204" pitchFamily="34" charset="0"/>
              <a:cs typeface="Arial" panose="020B0604020202020204" pitchFamily="34" charset="0"/>
            </a:endParaRPr>
          </a:p>
          <a:p>
            <a:r>
              <a:rPr lang="en-US" altLang="zh-CN" sz="900" dirty="0">
                <a:solidFill>
                  <a:schemeClr val="tx1">
                    <a:lumMod val="50000"/>
                    <a:lumOff val="50000"/>
                  </a:schemeClr>
                </a:solidFill>
                <a:latin typeface="Arial" panose="020B0604020202020204" pitchFamily="34" charset="0"/>
                <a:cs typeface="Arial" panose="020B0604020202020204" pitchFamily="34" charset="0"/>
              </a:rPr>
              <a:t> </a:t>
            </a:r>
            <a:endParaRPr lang="zh-CN" altLang="en-US" sz="900" dirty="0">
              <a:solidFill>
                <a:schemeClr val="tx1">
                  <a:lumMod val="50000"/>
                  <a:lumOff val="50000"/>
                </a:schemeClr>
              </a:solidFill>
              <a:latin typeface="Arial" panose="020B0604020202020204" pitchFamily="34" charset="0"/>
              <a:cs typeface="Arial" panose="020B0604020202020204" pitchFamily="34" charset="0"/>
            </a:endParaRPr>
          </a:p>
        </p:txBody>
      </p:sp>
      <p:cxnSp>
        <p:nvCxnSpPr>
          <p:cNvPr id="7" name="直接连接符 6">
            <a:extLst>
              <a:ext uri="{FF2B5EF4-FFF2-40B4-BE49-F238E27FC236}">
                <a16:creationId xmlns:a16="http://schemas.microsoft.com/office/drawing/2014/main" id="{FB5F94EE-ED99-A13E-574D-F6C1160D3C97}"/>
              </a:ext>
            </a:extLst>
          </p:cNvPr>
          <p:cNvCxnSpPr/>
          <p:nvPr/>
        </p:nvCxnSpPr>
        <p:spPr>
          <a:xfrm>
            <a:off x="11192256" y="1110996"/>
            <a:ext cx="0" cy="571500"/>
          </a:xfrm>
          <a:prstGeom prst="line">
            <a:avLst/>
          </a:prstGeom>
          <a:ln>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8" name="直接箭头连接符 7">
            <a:extLst>
              <a:ext uri="{FF2B5EF4-FFF2-40B4-BE49-F238E27FC236}">
                <a16:creationId xmlns:a16="http://schemas.microsoft.com/office/drawing/2014/main" id="{ECC62846-B200-49AB-0A23-FA571EBC7369}"/>
              </a:ext>
            </a:extLst>
          </p:cNvPr>
          <p:cNvCxnSpPr/>
          <p:nvPr/>
        </p:nvCxnSpPr>
        <p:spPr>
          <a:xfrm>
            <a:off x="11192256" y="1312861"/>
            <a:ext cx="210227" cy="0"/>
          </a:xfrm>
          <a:prstGeom prst="straightConnector1">
            <a:avLst/>
          </a:prstGeom>
          <a:ln>
            <a:solidFill>
              <a:schemeClr val="accent2">
                <a:lumMod val="75000"/>
              </a:schemeClr>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11" name="文本框 10">
            <a:extLst>
              <a:ext uri="{FF2B5EF4-FFF2-40B4-BE49-F238E27FC236}">
                <a16:creationId xmlns:a16="http://schemas.microsoft.com/office/drawing/2014/main" id="{3B33F294-0D5E-E102-AA41-81D1C3CC1434}"/>
              </a:ext>
            </a:extLst>
          </p:cNvPr>
          <p:cNvSpPr txBox="1"/>
          <p:nvPr/>
        </p:nvSpPr>
        <p:spPr>
          <a:xfrm>
            <a:off x="10687939" y="1453474"/>
            <a:ext cx="1429087" cy="430887"/>
          </a:xfrm>
          <a:prstGeom prst="rect">
            <a:avLst/>
          </a:prstGeom>
          <a:noFill/>
        </p:spPr>
        <p:txBody>
          <a:bodyPr wrap="square" rtlCol="0">
            <a:spAutoFit/>
          </a:bodyPr>
          <a:lstStyle/>
          <a:p>
            <a:r>
              <a:rPr lang="en-US" altLang="zh-CN" sz="1100" dirty="0">
                <a:solidFill>
                  <a:schemeClr val="accent2">
                    <a:lumMod val="75000"/>
                  </a:schemeClr>
                </a:solidFill>
                <a:latin typeface="Arial" panose="020B0604020202020204" pitchFamily="34" charset="0"/>
                <a:cs typeface="Arial" panose="020B0604020202020204" pitchFamily="34" charset="0"/>
              </a:rPr>
              <a:t>3dB half-bandwidth (f</a:t>
            </a:r>
            <a:r>
              <a:rPr lang="en-US" altLang="zh-CN" sz="1100" baseline="-25000" dirty="0">
                <a:solidFill>
                  <a:schemeClr val="accent2">
                    <a:lumMod val="75000"/>
                  </a:schemeClr>
                </a:solidFill>
                <a:latin typeface="Arial" panose="020B0604020202020204" pitchFamily="34" charset="0"/>
                <a:cs typeface="Arial" panose="020B0604020202020204" pitchFamily="34" charset="0"/>
              </a:rPr>
              <a:t>0.5,scan</a:t>
            </a:r>
            <a:r>
              <a:rPr lang="en-US" altLang="zh-CN" sz="1100" dirty="0">
                <a:solidFill>
                  <a:schemeClr val="accent2">
                    <a:lumMod val="75000"/>
                  </a:schemeClr>
                </a:solidFill>
                <a:latin typeface="Arial" panose="020B0604020202020204" pitchFamily="34" charset="0"/>
                <a:cs typeface="Arial" panose="020B0604020202020204" pitchFamily="34" charset="0"/>
              </a:rPr>
              <a:t>)</a:t>
            </a:r>
            <a:endParaRPr lang="zh-CN" altLang="en-US" sz="1100" dirty="0">
              <a:solidFill>
                <a:schemeClr val="accent2">
                  <a:lumMod val="75000"/>
                </a:schemeClr>
              </a:solidFill>
              <a:latin typeface="Arial" panose="020B0604020202020204" pitchFamily="34" charset="0"/>
              <a:cs typeface="Arial" panose="020B0604020202020204" pitchFamily="34" charset="0"/>
            </a:endParaRPr>
          </a:p>
        </p:txBody>
      </p:sp>
      <p:grpSp>
        <p:nvGrpSpPr>
          <p:cNvPr id="12" name="组合 11">
            <a:extLst>
              <a:ext uri="{FF2B5EF4-FFF2-40B4-BE49-F238E27FC236}">
                <a16:creationId xmlns:a16="http://schemas.microsoft.com/office/drawing/2014/main" id="{C32A91E0-3737-0468-805F-9E79E8174D21}"/>
              </a:ext>
            </a:extLst>
          </p:cNvPr>
          <p:cNvGrpSpPr/>
          <p:nvPr/>
        </p:nvGrpSpPr>
        <p:grpSpPr>
          <a:xfrm>
            <a:off x="6126652" y="1084375"/>
            <a:ext cx="2358201" cy="1616170"/>
            <a:chOff x="6271160" y="994870"/>
            <a:chExt cx="1983840" cy="1362568"/>
          </a:xfrm>
        </p:grpSpPr>
        <p:pic>
          <p:nvPicPr>
            <p:cNvPr id="13" name="图片 12">
              <a:extLst>
                <a:ext uri="{FF2B5EF4-FFF2-40B4-BE49-F238E27FC236}">
                  <a16:creationId xmlns:a16="http://schemas.microsoft.com/office/drawing/2014/main" id="{6D2DF5E5-FD21-38F1-D453-319884163B5A}"/>
                </a:ext>
              </a:extLst>
            </p:cNvPr>
            <p:cNvPicPr>
              <a:picLocks noChangeAspect="1"/>
            </p:cNvPicPr>
            <p:nvPr/>
          </p:nvPicPr>
          <p:blipFill>
            <a:blip r:embed="rId16"/>
            <a:stretch>
              <a:fillRect/>
            </a:stretch>
          </p:blipFill>
          <p:spPr>
            <a:xfrm>
              <a:off x="6271160" y="994870"/>
              <a:ext cx="1958326" cy="1197873"/>
            </a:xfrm>
            <a:prstGeom prst="rect">
              <a:avLst/>
            </a:prstGeom>
          </p:spPr>
        </p:pic>
        <p:pic>
          <p:nvPicPr>
            <p:cNvPr id="15" name="图片 14">
              <a:extLst>
                <a:ext uri="{FF2B5EF4-FFF2-40B4-BE49-F238E27FC236}">
                  <a16:creationId xmlns:a16="http://schemas.microsoft.com/office/drawing/2014/main" id="{589B277C-7CB6-8599-C93E-29AC2A9979B1}"/>
                </a:ext>
              </a:extLst>
            </p:cNvPr>
            <p:cNvPicPr>
              <a:picLocks noChangeAspect="1"/>
            </p:cNvPicPr>
            <p:nvPr/>
          </p:nvPicPr>
          <p:blipFill>
            <a:blip r:embed="rId17"/>
            <a:stretch>
              <a:fillRect/>
            </a:stretch>
          </p:blipFill>
          <p:spPr>
            <a:xfrm>
              <a:off x="6506262" y="2192742"/>
              <a:ext cx="1748738" cy="164696"/>
            </a:xfrm>
            <a:prstGeom prst="rect">
              <a:avLst/>
            </a:prstGeom>
          </p:spPr>
        </p:pic>
      </p:grpSp>
      <p:sp>
        <p:nvSpPr>
          <p:cNvPr id="20" name="文本框 19">
            <a:extLst>
              <a:ext uri="{FF2B5EF4-FFF2-40B4-BE49-F238E27FC236}">
                <a16:creationId xmlns:a16="http://schemas.microsoft.com/office/drawing/2014/main" id="{67E2820F-00DD-F1DA-68C5-3E688A4CD242}"/>
              </a:ext>
            </a:extLst>
          </p:cNvPr>
          <p:cNvSpPr txBox="1"/>
          <p:nvPr/>
        </p:nvSpPr>
        <p:spPr>
          <a:xfrm>
            <a:off x="7781680" y="1074505"/>
            <a:ext cx="1039366" cy="430887"/>
          </a:xfrm>
          <a:prstGeom prst="rect">
            <a:avLst/>
          </a:prstGeom>
          <a:solidFill>
            <a:schemeClr val="bg1">
              <a:alpha val="75000"/>
            </a:schemeClr>
          </a:solidFill>
        </p:spPr>
        <p:txBody>
          <a:bodyPr wrap="square" rtlCol="0">
            <a:spAutoFit/>
          </a:bodyPr>
          <a:lstStyle/>
          <a:p>
            <a:r>
              <a:rPr lang="en-US" altLang="zh-CN" sz="1100" dirty="0">
                <a:solidFill>
                  <a:schemeClr val="accent2">
                    <a:lumMod val="75000"/>
                  </a:schemeClr>
                </a:solidFill>
                <a:latin typeface="Arial" panose="020B0604020202020204" pitchFamily="34" charset="0"/>
                <a:cs typeface="Arial" panose="020B0604020202020204" pitchFamily="34" charset="0"/>
              </a:rPr>
              <a:t>The residual </a:t>
            </a:r>
            <a:r>
              <a:rPr lang="en-US" altLang="zh-CN" sz="1100" i="1" dirty="0">
                <a:solidFill>
                  <a:schemeClr val="accent2">
                    <a:lumMod val="75000"/>
                  </a:schemeClr>
                </a:solidFill>
                <a:latin typeface="Arial" panose="020B0604020202020204" pitchFamily="34" charset="0"/>
                <a:cs typeface="Arial" panose="020B0604020202020204" pitchFamily="34" charset="0"/>
              </a:rPr>
              <a:t>V</a:t>
            </a:r>
            <a:r>
              <a:rPr lang="en-US" altLang="zh-CN" sz="1100" baseline="-25000" dirty="0">
                <a:solidFill>
                  <a:schemeClr val="accent2">
                    <a:lumMod val="75000"/>
                  </a:schemeClr>
                </a:solidFill>
                <a:latin typeface="Arial" panose="020B0604020202020204" pitchFamily="34" charset="0"/>
                <a:cs typeface="Arial" panose="020B0604020202020204" pitchFamily="34" charset="0"/>
              </a:rPr>
              <a:t>f</a:t>
            </a:r>
            <a:r>
              <a:rPr lang="en-US" altLang="zh-CN" sz="1100" dirty="0">
                <a:solidFill>
                  <a:schemeClr val="accent2">
                    <a:lumMod val="75000"/>
                  </a:schemeClr>
                </a:solidFill>
                <a:latin typeface="Arial" panose="020B0604020202020204" pitchFamily="34" charset="0"/>
                <a:cs typeface="Arial" panose="020B0604020202020204" pitchFamily="34" charset="0"/>
              </a:rPr>
              <a:t> after RF off</a:t>
            </a:r>
            <a:endParaRPr lang="zh-CN" altLang="en-US" sz="1100" dirty="0">
              <a:solidFill>
                <a:schemeClr val="accent2">
                  <a:lumMod val="75000"/>
                </a:schemeClr>
              </a:solidFill>
              <a:latin typeface="Arial" panose="020B0604020202020204" pitchFamily="34" charset="0"/>
              <a:cs typeface="Arial" panose="020B0604020202020204" pitchFamily="34" charset="0"/>
            </a:endParaRPr>
          </a:p>
        </p:txBody>
      </p:sp>
      <p:sp>
        <p:nvSpPr>
          <p:cNvPr id="21" name="矩形 20">
            <a:extLst>
              <a:ext uri="{FF2B5EF4-FFF2-40B4-BE49-F238E27FC236}">
                <a16:creationId xmlns:a16="http://schemas.microsoft.com/office/drawing/2014/main" id="{7EFE7189-12C0-9399-D356-843A5E1AF9DC}"/>
              </a:ext>
            </a:extLst>
          </p:cNvPr>
          <p:cNvSpPr/>
          <p:nvPr/>
        </p:nvSpPr>
        <p:spPr>
          <a:xfrm>
            <a:off x="10160445" y="5841000"/>
            <a:ext cx="690032" cy="180593"/>
          </a:xfrm>
          <a:prstGeom prst="rect">
            <a:avLst/>
          </a:prstGeom>
          <a:solidFill>
            <a:srgbClr val="1F78B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a:extLst>
              <a:ext uri="{FF2B5EF4-FFF2-40B4-BE49-F238E27FC236}">
                <a16:creationId xmlns:a16="http://schemas.microsoft.com/office/drawing/2014/main" id="{777B7E05-A84E-982E-C7BF-D37D361FAA9E}"/>
              </a:ext>
            </a:extLst>
          </p:cNvPr>
          <p:cNvSpPr/>
          <p:nvPr/>
        </p:nvSpPr>
        <p:spPr>
          <a:xfrm>
            <a:off x="11235266" y="5841000"/>
            <a:ext cx="690033" cy="180593"/>
          </a:xfrm>
          <a:prstGeom prst="rect">
            <a:avLst/>
          </a:prstGeom>
          <a:solidFill>
            <a:srgbClr val="B2DF8A"/>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文本框 36">
            <a:extLst>
              <a:ext uri="{FF2B5EF4-FFF2-40B4-BE49-F238E27FC236}">
                <a16:creationId xmlns:a16="http://schemas.microsoft.com/office/drawing/2014/main" id="{DE1AD6AE-B6B5-C705-A5FB-FC447EEFC4B3}"/>
              </a:ext>
            </a:extLst>
          </p:cNvPr>
          <p:cNvSpPr txBox="1"/>
          <p:nvPr/>
        </p:nvSpPr>
        <p:spPr>
          <a:xfrm>
            <a:off x="10096424" y="5963385"/>
            <a:ext cx="567417" cy="261610"/>
          </a:xfrm>
          <a:prstGeom prst="rect">
            <a:avLst/>
          </a:prstGeom>
          <a:noFill/>
        </p:spPr>
        <p:txBody>
          <a:bodyPr wrap="square" rtlCol="0">
            <a:spAutoFit/>
          </a:bodyPr>
          <a:lstStyle/>
          <a:p>
            <a:r>
              <a:rPr lang="en-US" altLang="zh-CN" sz="1100" dirty="0">
                <a:latin typeface="Arial" panose="020B0604020202020204" pitchFamily="34" charset="0"/>
                <a:cs typeface="Arial" panose="020B0604020202020204" pitchFamily="34" charset="0"/>
              </a:rPr>
              <a:t>Scan</a:t>
            </a:r>
            <a:endParaRPr lang="zh-CN" altLang="en-US" sz="1100" dirty="0">
              <a:latin typeface="Arial" panose="020B0604020202020204" pitchFamily="34" charset="0"/>
              <a:cs typeface="Arial" panose="020B0604020202020204" pitchFamily="34" charset="0"/>
            </a:endParaRPr>
          </a:p>
        </p:txBody>
      </p:sp>
      <p:sp>
        <p:nvSpPr>
          <p:cNvPr id="38" name="文本框 37">
            <a:extLst>
              <a:ext uri="{FF2B5EF4-FFF2-40B4-BE49-F238E27FC236}">
                <a16:creationId xmlns:a16="http://schemas.microsoft.com/office/drawing/2014/main" id="{0A84222F-78CF-786A-8252-DBF80FC4A0A7}"/>
              </a:ext>
            </a:extLst>
          </p:cNvPr>
          <p:cNvSpPr txBox="1"/>
          <p:nvPr/>
        </p:nvSpPr>
        <p:spPr>
          <a:xfrm>
            <a:off x="11151908" y="5963385"/>
            <a:ext cx="649967" cy="261610"/>
          </a:xfrm>
          <a:prstGeom prst="rect">
            <a:avLst/>
          </a:prstGeom>
          <a:noFill/>
        </p:spPr>
        <p:txBody>
          <a:bodyPr wrap="square" rtlCol="0">
            <a:spAutoFit/>
          </a:bodyPr>
          <a:lstStyle/>
          <a:p>
            <a:r>
              <a:rPr lang="en-US" altLang="zh-CN" sz="1100" dirty="0">
                <a:latin typeface="Arial" panose="020B0604020202020204" pitchFamily="34" charset="0"/>
                <a:cs typeface="Arial" panose="020B0604020202020204" pitchFamily="34" charset="0"/>
              </a:rPr>
              <a:t>Decay</a:t>
            </a:r>
            <a:endParaRPr lang="zh-CN" altLang="en-US" sz="1100" dirty="0">
              <a:latin typeface="Arial" panose="020B0604020202020204" pitchFamily="34" charset="0"/>
              <a:cs typeface="Arial" panose="020B0604020202020204" pitchFamily="34" charset="0"/>
            </a:endParaRPr>
          </a:p>
        </p:txBody>
      </p:sp>
      <p:sp>
        <p:nvSpPr>
          <p:cNvPr id="39" name="标题 15">
            <a:extLst>
              <a:ext uri="{FF2B5EF4-FFF2-40B4-BE49-F238E27FC236}">
                <a16:creationId xmlns:a16="http://schemas.microsoft.com/office/drawing/2014/main" id="{2188A556-F42F-3FD5-6388-50C9E9C9B4DA}"/>
              </a:ext>
            </a:extLst>
          </p:cNvPr>
          <p:cNvSpPr txBox="1"/>
          <p:nvPr/>
        </p:nvSpPr>
        <p:spPr>
          <a:xfrm>
            <a:off x="2473960" y="-3175"/>
            <a:ext cx="7906173" cy="840105"/>
          </a:xfrm>
          <a:prstGeom prst="rect">
            <a:avLst/>
          </a:prstGeom>
        </p:spPr>
        <p:txBody>
          <a:bodyPr/>
          <a:lstStyle>
            <a:lvl1pPr algn="l" defTabSz="914400" rtl="0" eaLnBrk="1" latinLnBrk="0" hangingPunct="1">
              <a:lnSpc>
                <a:spcPct val="90000"/>
              </a:lnSpc>
              <a:spcBef>
                <a:spcPct val="0"/>
              </a:spcBef>
              <a:buNone/>
              <a:defRPr sz="3600" b="1" kern="1200">
                <a:solidFill>
                  <a:schemeClr val="tx1"/>
                </a:solidFill>
                <a:latin typeface="Times New Roman" panose="02020603050405020304" charset="0"/>
                <a:ea typeface="Times New Roman" panose="02020603050405020304" charset="0"/>
                <a:cs typeface="Times New Roman" panose="02020603050405020304" charset="0"/>
              </a:defRPr>
            </a:lvl1pPr>
          </a:lstStyle>
          <a:p>
            <a:pPr>
              <a:lnSpc>
                <a:spcPct val="150000"/>
              </a:lnSpc>
            </a:pPr>
            <a:r>
              <a:rPr lang="en-US" altLang="zh-CN" dirty="0">
                <a:latin typeface="Arial" panose="020B0604020202020204"/>
              </a:rPr>
              <a:t>Measurement of </a:t>
            </a:r>
            <a:r>
              <a:rPr lang="en-US" altLang="zh-CN" i="1" dirty="0">
                <a:latin typeface="Arial" panose="020B0604020202020204"/>
              </a:rPr>
              <a:t>Q</a:t>
            </a:r>
            <a:r>
              <a:rPr lang="en-US" altLang="zh-CN" baseline="-25000" dirty="0">
                <a:latin typeface="Arial" panose="020B0604020202020204"/>
              </a:rPr>
              <a:t>L</a:t>
            </a:r>
            <a:endParaRPr lang="zh-CN" altLang="en-US" dirty="0">
              <a:latin typeface="Arial" panose="020B0604020202020204"/>
            </a:endParaRPr>
          </a:p>
        </p:txBody>
      </p:sp>
    </p:spTree>
    <p:extLst>
      <p:ext uri="{BB962C8B-B14F-4D97-AF65-F5344CB8AC3E}">
        <p14:creationId xmlns:p14="http://schemas.microsoft.com/office/powerpoint/2010/main" val="37987222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1"/>
          <p:cNvSpPr txBox="1"/>
          <p:nvPr/>
        </p:nvSpPr>
        <p:spPr>
          <a:xfrm>
            <a:off x="11677650" y="6508134"/>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t>14</a:t>
            </a:fld>
            <a:endParaRPr lang="en-GB" altLang="zh-CN" dirty="0">
              <a:latin typeface="Arial" panose="020B0604020202020204" pitchFamily="34" charset="0"/>
              <a:cs typeface="Arial" panose="020B0604020202020204" pitchFamily="34" charset="0"/>
            </a:endParaRPr>
          </a:p>
        </p:txBody>
      </p:sp>
      <p:sp>
        <p:nvSpPr>
          <p:cNvPr id="2" name="标题 15"/>
          <p:cNvSpPr txBox="1"/>
          <p:nvPr/>
        </p:nvSpPr>
        <p:spPr>
          <a:xfrm>
            <a:off x="2484120" y="-3175"/>
            <a:ext cx="7896013" cy="840105"/>
          </a:xfrm>
          <a:prstGeom prst="rect">
            <a:avLst/>
          </a:prstGeom>
        </p:spPr>
        <p:txBody>
          <a:bodyPr/>
          <a:lstStyle>
            <a:lvl1pPr algn="l" defTabSz="914400" rtl="0" eaLnBrk="1" latinLnBrk="0" hangingPunct="1">
              <a:lnSpc>
                <a:spcPct val="90000"/>
              </a:lnSpc>
              <a:spcBef>
                <a:spcPct val="0"/>
              </a:spcBef>
              <a:buNone/>
              <a:defRPr sz="3600" b="1" kern="1200">
                <a:solidFill>
                  <a:schemeClr val="tx1"/>
                </a:solidFill>
                <a:latin typeface="Times New Roman" panose="02020603050405020304" charset="0"/>
                <a:ea typeface="Times New Roman" panose="02020603050405020304" charset="0"/>
                <a:cs typeface="Times New Roman" panose="02020603050405020304" charset="0"/>
              </a:defRPr>
            </a:lvl1pPr>
          </a:lstStyle>
          <a:p>
            <a:pPr>
              <a:lnSpc>
                <a:spcPct val="150000"/>
              </a:lnSpc>
            </a:pPr>
            <a:r>
              <a:rPr lang="en-US" altLang="zh-CN" dirty="0">
                <a:latin typeface="Arial" panose="020B0604020202020204"/>
              </a:rPr>
              <a:t>Static LFD coefficients</a:t>
            </a:r>
            <a:endParaRPr lang="zh-CN" altLang="en-US" dirty="0">
              <a:latin typeface="Arial" panose="020B0604020202020204"/>
            </a:endParaRPr>
          </a:p>
        </p:txBody>
      </p:sp>
      <p:grpSp>
        <p:nvGrpSpPr>
          <p:cNvPr id="20" name="组合 19"/>
          <p:cNvGrpSpPr/>
          <p:nvPr/>
        </p:nvGrpSpPr>
        <p:grpSpPr>
          <a:xfrm>
            <a:off x="429731" y="2619826"/>
            <a:ext cx="8306045" cy="3731385"/>
            <a:chOff x="2988733" y="2782925"/>
            <a:chExt cx="7391400" cy="3198900"/>
          </a:xfrm>
        </p:grpSpPr>
        <p:pic>
          <p:nvPicPr>
            <p:cNvPr id="5" name="图形 4"/>
            <p:cNvPicPr>
              <a:picLocks noChangeAspect="1"/>
            </p:cNvPicPr>
            <p:nvPr/>
          </p:nvPicPr>
          <p:blipFill>
            <a:blip>
              <a:extLst>
                <a:ext uri="{96DAC541-7B7A-43D3-8B79-37D633B846F1}">
                  <asvg:svgBlip xmlns:asvg="http://schemas.microsoft.com/office/drawing/2016/SVG/main" r:embed="rId3"/>
                </a:ext>
              </a:extLst>
            </a:blip>
            <a:srcRect l="8041" t="1460" r="3385" b="7030"/>
            <a:stretch>
              <a:fillRect/>
            </a:stretch>
          </p:blipFill>
          <p:spPr>
            <a:xfrm>
              <a:off x="2988733" y="2782925"/>
              <a:ext cx="7391400" cy="3198900"/>
            </a:xfrm>
            <a:prstGeom prst="rect">
              <a:avLst/>
            </a:prstGeom>
          </p:spPr>
        </p:pic>
        <p:pic>
          <p:nvPicPr>
            <p:cNvPr id="6" name="图片 5"/>
            <p:cNvPicPr>
              <a:picLocks noChangeAspect="1"/>
            </p:cNvPicPr>
            <p:nvPr/>
          </p:nvPicPr>
          <p:blipFill>
            <a:blip r:embed="rId4"/>
            <a:srcRect l="-564" t="1058" r="-1" b="-1"/>
            <a:stretch>
              <a:fillRect/>
            </a:stretch>
          </p:blipFill>
          <p:spPr>
            <a:xfrm>
              <a:off x="7787640" y="4399280"/>
              <a:ext cx="1009040" cy="950025"/>
            </a:xfrm>
            <a:prstGeom prst="rect">
              <a:avLst/>
            </a:prstGeom>
          </p:spPr>
        </p:pic>
        <p:sp>
          <p:nvSpPr>
            <p:cNvPr id="7" name="矩形 6"/>
            <p:cNvSpPr/>
            <p:nvPr/>
          </p:nvSpPr>
          <p:spPr>
            <a:xfrm>
              <a:off x="9240520" y="4693920"/>
              <a:ext cx="264160" cy="274320"/>
            </a:xfrm>
            <a:prstGeom prst="rect">
              <a:avLst/>
            </a:prstGeom>
            <a:solidFill>
              <a:schemeClr val="tx1">
                <a:alpha val="1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箭头连接符 11"/>
            <p:cNvCxnSpPr/>
            <p:nvPr/>
          </p:nvCxnSpPr>
          <p:spPr>
            <a:xfrm flipH="1">
              <a:off x="8796680" y="4968240"/>
              <a:ext cx="443840" cy="34223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21" name="对象 20"/>
          <p:cNvGraphicFramePr>
            <a:graphicFrameLocks noChangeAspect="1"/>
          </p:cNvGraphicFramePr>
          <p:nvPr/>
        </p:nvGraphicFramePr>
        <p:xfrm>
          <a:off x="1081047" y="3943631"/>
          <a:ext cx="2947394" cy="516866"/>
        </p:xfrm>
        <a:graphic>
          <a:graphicData uri="http://schemas.openxmlformats.org/presentationml/2006/ole">
            <mc:AlternateContent xmlns:mc="http://schemas.openxmlformats.org/markup-compatibility/2006">
              <mc:Choice xmlns:v="urn:schemas-microsoft-com:vml" Requires="v">
                <p:oleObj name="Equation" r:id="rId5" imgW="3712210" imgH="652145" progId="Equation.DSMT4">
                  <p:embed/>
                </p:oleObj>
              </mc:Choice>
              <mc:Fallback>
                <p:oleObj name="Equation" r:id="rId5" imgW="3712210" imgH="652145" progId="Equation.DSMT4">
                  <p:embed/>
                  <p:pic>
                    <p:nvPicPr>
                      <p:cNvPr id="0" name="对象 20"/>
                      <p:cNvPicPr/>
                      <p:nvPr/>
                    </p:nvPicPr>
                    <p:blipFill>
                      <a:blip r:embed="rId6"/>
                      <a:stretch>
                        <a:fillRect/>
                      </a:stretch>
                    </p:blipFill>
                    <p:spPr>
                      <a:xfrm>
                        <a:off x="1081047" y="3943631"/>
                        <a:ext cx="2947394" cy="516866"/>
                      </a:xfrm>
                      <a:prstGeom prst="rect">
                        <a:avLst/>
                      </a:prstGeom>
                      <a:solidFill>
                        <a:schemeClr val="bg1">
                          <a:alpha val="63000"/>
                        </a:schemeClr>
                      </a:solidFill>
                    </p:spPr>
                  </p:pic>
                </p:oleObj>
              </mc:Fallback>
            </mc:AlternateContent>
          </a:graphicData>
        </a:graphic>
      </p:graphicFrame>
      <p:pic>
        <p:nvPicPr>
          <p:cNvPr id="35" name="图片 34"/>
          <p:cNvPicPr>
            <a:picLocks noChangeAspect="1"/>
          </p:cNvPicPr>
          <p:nvPr/>
        </p:nvPicPr>
        <p:blipFill>
          <a:blip r:embed="rId7"/>
          <a:stretch>
            <a:fillRect/>
          </a:stretch>
        </p:blipFill>
        <p:spPr>
          <a:xfrm>
            <a:off x="9141457" y="4118129"/>
            <a:ext cx="2835197" cy="1702628"/>
          </a:xfrm>
          <a:prstGeom prst="rect">
            <a:avLst/>
          </a:prstGeom>
        </p:spPr>
      </p:pic>
      <p:sp>
        <p:nvSpPr>
          <p:cNvPr id="42" name="文本框 41"/>
          <p:cNvSpPr txBox="1"/>
          <p:nvPr/>
        </p:nvSpPr>
        <p:spPr>
          <a:xfrm>
            <a:off x="533077" y="6301168"/>
            <a:ext cx="4460563" cy="230832"/>
          </a:xfrm>
          <a:prstGeom prst="rect">
            <a:avLst/>
          </a:prstGeom>
          <a:noFill/>
        </p:spPr>
        <p:txBody>
          <a:bodyPr wrap="square">
            <a:spAutoFit/>
          </a:bodyPr>
          <a:lstStyle/>
          <a:p>
            <a:pPr algn="just"/>
            <a:r>
              <a:rPr lang="it-IT" altLang="zh-CN" sz="900" b="0" i="0" u="none" strike="noStrike" baseline="0" dirty="0">
                <a:solidFill>
                  <a:schemeClr val="tx2">
                    <a:lumMod val="60000"/>
                    <a:lumOff val="40000"/>
                  </a:schemeClr>
                </a:solidFill>
                <a:latin typeface="Arial" panose="020B0604020202020204" pitchFamily="34" charset="0"/>
                <a:cs typeface="Arial" panose="020B0604020202020204" pitchFamily="34" charset="0"/>
              </a:rPr>
              <a:t>A. Bellandi et al.</a:t>
            </a:r>
            <a:r>
              <a:rPr lang="en-US" altLang="zh-CN" sz="900" b="0" i="0" u="none" strike="noStrike" baseline="0" dirty="0">
                <a:solidFill>
                  <a:schemeClr val="tx2">
                    <a:lumMod val="60000"/>
                    <a:lumOff val="40000"/>
                  </a:schemeClr>
                </a:solidFill>
                <a:latin typeface="Arial" panose="020B0604020202020204" pitchFamily="34" charset="0"/>
                <a:cs typeface="Arial" panose="020B0604020202020204" pitchFamily="34" charset="0"/>
              </a:rPr>
              <a:t>, IEEE Transactions on Nuclear Science, vol. 68, no. 4, pp. 385-393</a:t>
            </a:r>
            <a:endParaRPr lang="zh-CN" altLang="en-US" sz="900" dirty="0">
              <a:solidFill>
                <a:schemeClr val="tx2">
                  <a:lumMod val="60000"/>
                  <a:lumOff val="40000"/>
                </a:schemeClr>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8" name="文本框 7"/>
              <p:cNvSpPr txBox="1"/>
              <p:nvPr/>
            </p:nvSpPr>
            <p:spPr>
              <a:xfrm>
                <a:off x="0" y="836930"/>
                <a:ext cx="12258040" cy="1538691"/>
              </a:xfrm>
              <a:prstGeom prst="rect">
                <a:avLst/>
              </a:prstGeom>
              <a:noFill/>
            </p:spPr>
            <p:txBody>
              <a:bodyPr wrap="square">
                <a:spAutoFit/>
              </a:bodyPr>
              <a:lstStyle/>
              <a:p>
                <a:pPr lvl="1">
                  <a:spcAft>
                    <a:spcPts val="600"/>
                  </a:spcAft>
                </a:pPr>
                <a:r>
                  <a:rPr lang="en-US" altLang="zh-CN" sz="2000" b="1" dirty="0">
                    <a:latin typeface="Arial" panose="020B0604020202020204" pitchFamily="34" charset="0"/>
                    <a:cs typeface="Arial" panose="020B0604020202020204" pitchFamily="34" charset="0"/>
                  </a:rPr>
                  <a:t>Procedure for static LFD measurement:</a:t>
                </a:r>
                <a:endParaRPr lang="en-US" altLang="zh-CN" sz="2000" dirty="0">
                  <a:latin typeface="Arial" panose="020B0604020202020204" pitchFamily="34" charset="0"/>
                  <a:cs typeface="Arial" panose="020B0604020202020204" pitchFamily="34" charset="0"/>
                </a:endParaRPr>
              </a:p>
              <a:p>
                <a:pPr marL="742950" lvl="1" indent="-285750">
                  <a:spcAft>
                    <a:spcPts val="600"/>
                  </a:spcAft>
                  <a:buFont typeface="Arial" panose="020B0604020202020204" pitchFamily="34" charset="0"/>
                  <a:buChar char="•"/>
                </a:pPr>
                <a:r>
                  <a:rPr lang="en-US" altLang="zh-CN" dirty="0">
                    <a:latin typeface="Arial" panose="020B0604020202020204" pitchFamily="34" charset="0"/>
                    <a:cs typeface="Arial" panose="020B0604020202020204" pitchFamily="34" charset="0"/>
                  </a:rPr>
                  <a:t>Measure dynamic frequency detuning </a:t>
                </a:r>
                <a14:m>
                  <m:oMath xmlns:m="http://schemas.openxmlformats.org/officeDocument/2006/math">
                    <m:r>
                      <m:rPr>
                        <m:sty m:val="p"/>
                      </m:rPr>
                      <a:rPr lang="el-GR" altLang="zh-CN">
                        <a:latin typeface="Cambria Math" panose="02040503050406030204" pitchFamily="18" charset="0"/>
                      </a:rPr>
                      <m:t>Δ</m:t>
                    </m:r>
                    <m:r>
                      <a:rPr lang="zh-CN" altLang="el-GR" i="1">
                        <a:latin typeface="Cambria Math" panose="02040503050406030204" pitchFamily="18" charset="0"/>
                      </a:rPr>
                      <m:t>𝑓</m:t>
                    </m:r>
                    <m:d>
                      <m:dPr>
                        <m:ctrlPr>
                          <a:rPr lang="ar-AE" altLang="zh-CN" i="1">
                            <a:latin typeface="Cambria Math" panose="02040503050406030204" pitchFamily="18" charset="0"/>
                          </a:rPr>
                        </m:ctrlPr>
                      </m:dPr>
                      <m:e>
                        <m:r>
                          <a:rPr lang="zh-CN" altLang="ar-AE" i="1">
                            <a:latin typeface="Cambria Math" panose="02040503050406030204" pitchFamily="18" charset="0"/>
                          </a:rPr>
                          <m:t>𝑡</m:t>
                        </m:r>
                      </m:e>
                    </m:d>
                  </m:oMath>
                </a14:m>
                <a:r>
                  <a:rPr lang="en-US" altLang="zh-CN" dirty="0">
                    <a:latin typeface="Arial" panose="020B0604020202020204" pitchFamily="34" charset="0"/>
                    <a:cs typeface="Arial" panose="020B0604020202020204" pitchFamily="34" charset="0"/>
                  </a:rPr>
                  <a:t>during RF pulse.</a:t>
                </a:r>
              </a:p>
              <a:p>
                <a:pPr marL="742950" lvl="1" indent="-285750">
                  <a:spcAft>
                    <a:spcPts val="600"/>
                  </a:spcAft>
                  <a:buFont typeface="Arial" panose="020B0604020202020204" pitchFamily="34" charset="0"/>
                  <a:buChar char="•"/>
                </a:pPr>
                <a:r>
                  <a:rPr lang="en-US" altLang="zh-CN" dirty="0">
                    <a:latin typeface="Arial" panose="020B0604020202020204" pitchFamily="34" charset="0"/>
                    <a:cs typeface="Arial" panose="020B0604020202020204" pitchFamily="34" charset="0"/>
                  </a:rPr>
                  <a:t>Extract steady-state detuning </a:t>
                </a:r>
                <a14:m>
                  <m:oMath xmlns:m="http://schemas.openxmlformats.org/officeDocument/2006/math">
                    <m:r>
                      <m:rPr>
                        <m:sty m:val="p"/>
                      </m:rPr>
                      <a:rPr lang="el-GR" altLang="zh-CN">
                        <a:latin typeface="Cambria Math" panose="02040503050406030204" pitchFamily="18" charset="0"/>
                      </a:rPr>
                      <m:t>Δ</m:t>
                    </m:r>
                    <m:sSub>
                      <m:sSubPr>
                        <m:ctrlPr>
                          <a:rPr lang="ar-AE" altLang="zh-CN" i="1">
                            <a:latin typeface="Cambria Math" panose="02040503050406030204" pitchFamily="18" charset="0"/>
                          </a:rPr>
                        </m:ctrlPr>
                      </m:sSubPr>
                      <m:e>
                        <m:r>
                          <a:rPr lang="zh-CN" altLang="ar-AE" i="1">
                            <a:latin typeface="Cambria Math" panose="02040503050406030204" pitchFamily="18" charset="0"/>
                          </a:rPr>
                          <m:t>𝑓</m:t>
                        </m:r>
                      </m:e>
                      <m:sub>
                        <m:r>
                          <m:rPr>
                            <m:sty m:val="p"/>
                          </m:rPr>
                          <a:rPr lang="en-US" altLang="zh-CN" i="0">
                            <a:latin typeface="Cambria Math" panose="02040503050406030204" pitchFamily="18" charset="0"/>
                          </a:rPr>
                          <m:t>ss</m:t>
                        </m:r>
                      </m:sub>
                    </m:sSub>
                  </m:oMath>
                </a14:m>
                <a:r>
                  <a:rPr lang="en-US" altLang="zh-CN" dirty="0">
                    <a:latin typeface="Arial" panose="020B0604020202020204" pitchFamily="34" charset="0"/>
                    <a:cs typeface="Arial" panose="020B0604020202020204" pitchFamily="34" charset="0"/>
                  </a:rPr>
                  <a:t> at flat-top and record the corresponding </a:t>
                </a:r>
                <a14:m>
                  <m:oMath xmlns:m="http://schemas.openxmlformats.org/officeDocument/2006/math">
                    <m:sSub>
                      <m:sSubPr>
                        <m:ctrlPr>
                          <a:rPr lang="ar-AE" altLang="zh-CN" i="1">
                            <a:latin typeface="Cambria Math" panose="02040503050406030204" pitchFamily="18" charset="0"/>
                          </a:rPr>
                        </m:ctrlPr>
                      </m:sSubPr>
                      <m:e>
                        <m:r>
                          <a:rPr lang="zh-CN" altLang="ar-AE" i="1">
                            <a:latin typeface="Cambria Math" panose="02040503050406030204" pitchFamily="18" charset="0"/>
                          </a:rPr>
                          <m:t>𝐸</m:t>
                        </m:r>
                      </m:e>
                      <m:sub>
                        <m:r>
                          <m:rPr>
                            <m:sty m:val="p"/>
                          </m:rPr>
                          <a:rPr lang="en-US" altLang="zh-CN" i="0">
                            <a:latin typeface="Cambria Math" panose="02040503050406030204" pitchFamily="18" charset="0"/>
                          </a:rPr>
                          <m:t>peak</m:t>
                        </m:r>
                      </m:sub>
                    </m:sSub>
                  </m:oMath>
                </a14:m>
                <a:r>
                  <a:rPr lang="ar-AE" altLang="zh-CN" dirty="0">
                    <a:latin typeface="Arial" panose="020B0604020202020204" pitchFamily="34" charset="0"/>
                    <a:cs typeface="Arial" panose="020B0604020202020204" pitchFamily="34" charset="0"/>
                  </a:rPr>
                  <a:t>.</a:t>
                </a:r>
              </a:p>
              <a:p>
                <a:pPr marL="742950" lvl="1" indent="-285750">
                  <a:spcAft>
                    <a:spcPts val="600"/>
                  </a:spcAft>
                  <a:buFont typeface="Arial" panose="020B0604020202020204" pitchFamily="34" charset="0"/>
                  <a:buChar char="•"/>
                </a:pPr>
                <a:r>
                  <a:rPr lang="en-US" altLang="zh-CN" dirty="0">
                    <a:latin typeface="Arial" panose="020B0604020202020204" pitchFamily="34" charset="0"/>
                    <a:cs typeface="Arial" panose="020B0604020202020204" pitchFamily="34" charset="0"/>
                  </a:rPr>
                  <a:t>Perform a linear fit of </a:t>
                </a:r>
                <a14:m>
                  <m:oMath xmlns:m="http://schemas.openxmlformats.org/officeDocument/2006/math">
                    <m:r>
                      <m:rPr>
                        <m:sty m:val="p"/>
                      </m:rPr>
                      <a:rPr lang="el-GR" altLang="zh-CN">
                        <a:latin typeface="Cambria Math" panose="02040503050406030204" pitchFamily="18" charset="0"/>
                      </a:rPr>
                      <m:t>Δ</m:t>
                    </m:r>
                    <m:sSub>
                      <m:sSubPr>
                        <m:ctrlPr>
                          <a:rPr lang="ar-AE" altLang="zh-CN" i="1">
                            <a:latin typeface="Cambria Math" panose="02040503050406030204" pitchFamily="18" charset="0"/>
                          </a:rPr>
                        </m:ctrlPr>
                      </m:sSubPr>
                      <m:e>
                        <m:r>
                          <a:rPr lang="zh-CN" altLang="ar-AE" i="1">
                            <a:latin typeface="Cambria Math" panose="02040503050406030204" pitchFamily="18" charset="0"/>
                          </a:rPr>
                          <m:t>𝑓</m:t>
                        </m:r>
                      </m:e>
                      <m:sub>
                        <m:r>
                          <m:rPr>
                            <m:sty m:val="p"/>
                          </m:rPr>
                          <a:rPr lang="en-US" altLang="zh-CN" i="0">
                            <a:latin typeface="Cambria Math" panose="02040503050406030204" pitchFamily="18" charset="0"/>
                          </a:rPr>
                          <m:t>ss</m:t>
                        </m:r>
                      </m:sub>
                    </m:sSub>
                  </m:oMath>
                </a14:m>
                <a:r>
                  <a:rPr lang="en-US" altLang="zh-CN" dirty="0">
                    <a:latin typeface="Arial" panose="020B0604020202020204" pitchFamily="34" charset="0"/>
                    <a:cs typeface="Arial" panose="020B0604020202020204" pitchFamily="34" charset="0"/>
                  </a:rPr>
                  <a:t>versus </a:t>
                </a:r>
                <a14:m>
                  <m:oMath xmlns:m="http://schemas.openxmlformats.org/officeDocument/2006/math">
                    <m:sSubSup>
                      <m:sSubSupPr>
                        <m:ctrlPr>
                          <a:rPr lang="ar-AE" altLang="zh-CN" i="1">
                            <a:latin typeface="Cambria Math" panose="02040503050406030204" pitchFamily="18" charset="0"/>
                          </a:rPr>
                        </m:ctrlPr>
                      </m:sSubSupPr>
                      <m:e>
                        <m:r>
                          <a:rPr lang="zh-CN" altLang="ar-AE" i="1">
                            <a:latin typeface="Cambria Math" panose="02040503050406030204" pitchFamily="18" charset="0"/>
                          </a:rPr>
                          <m:t>𝐸</m:t>
                        </m:r>
                      </m:e>
                      <m:sub>
                        <m:r>
                          <m:rPr>
                            <m:sty m:val="p"/>
                          </m:rPr>
                          <a:rPr lang="en-US" altLang="zh-CN" i="0">
                            <a:latin typeface="Cambria Math" panose="02040503050406030204" pitchFamily="18" charset="0"/>
                          </a:rPr>
                          <m:t>peak</m:t>
                        </m:r>
                      </m:sub>
                      <m:sup>
                        <m:r>
                          <a:rPr lang="ar-AE" altLang="zh-CN" i="0">
                            <a:latin typeface="Cambria Math" panose="02040503050406030204" pitchFamily="18" charset="0"/>
                          </a:rPr>
                          <m:t>2</m:t>
                        </m:r>
                      </m:sup>
                    </m:sSubSup>
                  </m:oMath>
                </a14:m>
                <a:r>
                  <a:rPr lang="ar-AE" altLang="zh-CN"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the slope gives the static LFD coefficient</a:t>
                </a:r>
                <a:r>
                  <a:rPr lang="en-US" altLang="zh-CN" dirty="0"/>
                  <a:t>.</a:t>
                </a:r>
              </a:p>
            </p:txBody>
          </p:sp>
        </mc:Choice>
        <mc:Fallback xmlns="">
          <p:sp>
            <p:nvSpPr>
              <p:cNvPr id="8" name="文本框 7"/>
              <p:cNvSpPr txBox="1">
                <a:spLocks noRot="1" noChangeAspect="1" noMove="1" noResize="1" noEditPoints="1" noAdjustHandles="1" noChangeArrowheads="1" noChangeShapeType="1" noTextEdit="1"/>
              </p:cNvSpPr>
              <p:nvPr/>
            </p:nvSpPr>
            <p:spPr>
              <a:xfrm>
                <a:off x="0" y="836930"/>
                <a:ext cx="12258040" cy="1538691"/>
              </a:xfrm>
              <a:prstGeom prst="rect">
                <a:avLst/>
              </a:prstGeom>
              <a:blipFill rotWithShape="1">
                <a:blip r:embed="rId8"/>
                <a:stretch>
                  <a:fillRect b="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p:cNvSpPr txBox="1"/>
              <p:nvPr/>
            </p:nvSpPr>
            <p:spPr>
              <a:xfrm>
                <a:off x="9090103" y="3293645"/>
                <a:ext cx="2835197" cy="800219"/>
              </a:xfrm>
              <a:prstGeom prst="rect">
                <a:avLst/>
              </a:prstGeom>
              <a:noFill/>
            </p:spPr>
            <p:txBody>
              <a:bodyPr wrap="square">
                <a:spAutoFit/>
              </a:bodyPr>
              <a:lstStyle/>
              <a:p>
                <a:r>
                  <a:rPr lang="en-US" altLang="zh-CN" sz="1400" dirty="0">
                    <a:solidFill>
                      <a:schemeClr val="accent1">
                        <a:lumMod val="75000"/>
                      </a:schemeClr>
                    </a:solidFill>
                    <a:latin typeface="Arial" panose="020B0604020202020204" pitchFamily="34" charset="0"/>
                    <a:cs typeface="Arial" panose="020B0604020202020204" pitchFamily="34" charset="0"/>
                  </a:rPr>
                  <a:t>For nearly 80% of the cavities, </a:t>
                </a:r>
                <a14:m>
                  <m:oMath xmlns:m="http://schemas.openxmlformats.org/officeDocument/2006/math">
                    <m:r>
                      <a:rPr lang="en-US" altLang="zh-CN" sz="1400" smtClean="0">
                        <a:solidFill>
                          <a:schemeClr val="accent2">
                            <a:lumMod val="75000"/>
                          </a:schemeClr>
                        </a:solidFill>
                        <a:latin typeface="Cambria Math" panose="02040503050406030204" pitchFamily="18" charset="0"/>
                      </a:rPr>
                      <m:t>∣</m:t>
                    </m:r>
                    <m:sSub>
                      <m:sSubPr>
                        <m:ctrlPr>
                          <a:rPr lang="ar-AE" altLang="zh-CN" sz="1400" i="1">
                            <a:solidFill>
                              <a:schemeClr val="accent2">
                                <a:lumMod val="75000"/>
                              </a:schemeClr>
                            </a:solidFill>
                            <a:latin typeface="Cambria Math" panose="02040503050406030204" pitchFamily="18" charset="0"/>
                          </a:rPr>
                        </m:ctrlPr>
                      </m:sSubPr>
                      <m:e>
                        <m:r>
                          <a:rPr lang="zh-CN" altLang="ar-AE" sz="1400" i="1">
                            <a:solidFill>
                              <a:schemeClr val="accent2">
                                <a:lumMod val="75000"/>
                              </a:schemeClr>
                            </a:solidFill>
                            <a:latin typeface="Cambria Math" panose="02040503050406030204" pitchFamily="18" charset="0"/>
                          </a:rPr>
                          <m:t>𝐾</m:t>
                        </m:r>
                      </m:e>
                      <m:sub>
                        <m:r>
                          <m:rPr>
                            <m:sty m:val="p"/>
                          </m:rPr>
                          <a:rPr lang="en-US" altLang="zh-CN" sz="1400" i="0">
                            <a:solidFill>
                              <a:schemeClr val="accent2">
                                <a:lumMod val="75000"/>
                              </a:schemeClr>
                            </a:solidFill>
                            <a:latin typeface="Cambria Math" panose="02040503050406030204" pitchFamily="18" charset="0"/>
                          </a:rPr>
                          <m:t>LFD</m:t>
                        </m:r>
                      </m:sub>
                    </m:sSub>
                    <m:r>
                      <a:rPr lang="ar-AE" altLang="zh-CN" sz="1400" i="0">
                        <a:solidFill>
                          <a:schemeClr val="accent2">
                            <a:lumMod val="75000"/>
                          </a:schemeClr>
                        </a:solidFill>
                        <a:latin typeface="Cambria Math" panose="02040503050406030204" pitchFamily="18" charset="0"/>
                      </a:rPr>
                      <m:t>∣</m:t>
                    </m:r>
                  </m:oMath>
                </a14:m>
                <a:r>
                  <a:rPr lang="en-US" altLang="zh-CN" sz="1400" dirty="0">
                    <a:solidFill>
                      <a:schemeClr val="accent2">
                        <a:lumMod val="75000"/>
                      </a:schemeClr>
                    </a:solidFill>
                    <a:latin typeface="Arial" panose="020B0604020202020204" pitchFamily="34" charset="0"/>
                    <a:cs typeface="Arial" panose="020B0604020202020204" pitchFamily="34" charset="0"/>
                  </a:rPr>
                  <a:t> </a:t>
                </a:r>
                <a:r>
                  <a:rPr lang="en-US" altLang="zh-CN" sz="1400" dirty="0">
                    <a:solidFill>
                      <a:schemeClr val="accent1">
                        <a:lumMod val="75000"/>
                      </a:schemeClr>
                    </a:solidFill>
                    <a:latin typeface="Arial" panose="020B0604020202020204" pitchFamily="34" charset="0"/>
                    <a:cs typeface="Arial" panose="020B0604020202020204" pitchFamily="34" charset="0"/>
                  </a:rPr>
                  <a:t>lies in </a:t>
                </a:r>
                <a:r>
                  <a:rPr lang="en-US" altLang="zh-CN" sz="1600" b="1" dirty="0">
                    <a:solidFill>
                      <a:schemeClr val="accent2">
                        <a:lumMod val="75000"/>
                      </a:schemeClr>
                    </a:solidFill>
                    <a:latin typeface="Arial" panose="020B0604020202020204" pitchFamily="34" charset="0"/>
                    <a:cs typeface="Arial" panose="020B0604020202020204" pitchFamily="34" charset="0"/>
                  </a:rPr>
                  <a:t>0.1–0.2</a:t>
                </a:r>
                <a:r>
                  <a:rPr lang="en-US" altLang="zh-CN" sz="1400" dirty="0">
                    <a:solidFill>
                      <a:schemeClr val="accent1">
                        <a:lumMod val="75000"/>
                      </a:schemeClr>
                    </a:solidFill>
                    <a:latin typeface="Arial" panose="020B0604020202020204" pitchFamily="34" charset="0"/>
                    <a:cs typeface="Arial" panose="020B0604020202020204" pitchFamily="34" charset="0"/>
                  </a:rPr>
                  <a:t>, with just one cavity above </a:t>
                </a:r>
                <a:r>
                  <a:rPr lang="en-US" altLang="zh-CN" sz="1600" b="1" dirty="0">
                    <a:solidFill>
                      <a:schemeClr val="accent2">
                        <a:lumMod val="75000"/>
                      </a:schemeClr>
                    </a:solidFill>
                    <a:latin typeface="Arial" panose="020B0604020202020204" pitchFamily="34" charset="0"/>
                    <a:cs typeface="Arial" panose="020B0604020202020204" pitchFamily="34" charset="0"/>
                  </a:rPr>
                  <a:t>0.6</a:t>
                </a:r>
                <a:endParaRPr lang="zh-CN" altLang="en-US" sz="1400" b="1" dirty="0">
                  <a:solidFill>
                    <a:schemeClr val="accent2">
                      <a:lumMod val="75000"/>
                    </a:schemeClr>
                  </a:solidFill>
                  <a:latin typeface="Arial" panose="020B0604020202020204" pitchFamily="34" charset="0"/>
                  <a:cs typeface="Arial" panose="020B0604020202020204" pitchFamily="34" charset="0"/>
                </a:endParaRPr>
              </a:p>
            </p:txBody>
          </p:sp>
        </mc:Choice>
        <mc:Fallback xmlns="">
          <p:sp>
            <p:nvSpPr>
              <p:cNvPr id="11" name="文本框 10"/>
              <p:cNvSpPr txBox="1">
                <a:spLocks noRot="1" noChangeAspect="1" noMove="1" noResize="1" noEditPoints="1" noAdjustHandles="1" noChangeArrowheads="1" noChangeShapeType="1" noTextEdit="1"/>
              </p:cNvSpPr>
              <p:nvPr/>
            </p:nvSpPr>
            <p:spPr>
              <a:xfrm>
                <a:off x="9090103" y="3293645"/>
                <a:ext cx="2835197" cy="800219"/>
              </a:xfrm>
              <a:prstGeom prst="rect">
                <a:avLst/>
              </a:prstGeom>
              <a:blipFill rotWithShape="1">
                <a:blip r:embed="rId9"/>
                <a:stretch>
                  <a:fillRect l="-3" t="-67" b="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p:cNvSpPr txBox="1"/>
              <p:nvPr/>
            </p:nvSpPr>
            <p:spPr>
              <a:xfrm rot="16200000">
                <a:off x="7677680" y="4275015"/>
                <a:ext cx="2567368" cy="414729"/>
              </a:xfrm>
              <a:prstGeom prst="rect">
                <a:avLst/>
              </a:prstGeom>
              <a:noFill/>
            </p:spPr>
            <p:txBody>
              <a:bodyPr wrap="square">
                <a:spAutoFit/>
              </a:bodyPr>
              <a:lstStyle/>
              <a:p>
                <a14:m>
                  <m:oMath xmlns:m="http://schemas.openxmlformats.org/officeDocument/2006/math">
                    <m:sSub>
                      <m:sSubPr>
                        <m:ctrlPr>
                          <a:rPr lang="ar-AE" altLang="zh-CN" sz="1400" i="1" smtClean="0">
                            <a:solidFill>
                              <a:schemeClr val="tx1"/>
                            </a:solidFill>
                            <a:latin typeface="Cambria Math" panose="02040503050406030204" pitchFamily="18" charset="0"/>
                          </a:rPr>
                        </m:ctrlPr>
                      </m:sSubPr>
                      <m:e>
                        <m:r>
                          <a:rPr lang="zh-CN" altLang="ar-AE" sz="1400" i="1">
                            <a:solidFill>
                              <a:schemeClr val="tx1"/>
                            </a:solidFill>
                            <a:latin typeface="Cambria Math" panose="02040503050406030204" pitchFamily="18" charset="0"/>
                          </a:rPr>
                          <m:t>𝐾</m:t>
                        </m:r>
                      </m:e>
                      <m:sub>
                        <m:r>
                          <m:rPr>
                            <m:sty m:val="p"/>
                          </m:rPr>
                          <a:rPr lang="en-US" altLang="zh-CN" sz="1400" i="0">
                            <a:solidFill>
                              <a:schemeClr val="tx1"/>
                            </a:solidFill>
                            <a:latin typeface="Cambria Math" panose="02040503050406030204" pitchFamily="18" charset="0"/>
                          </a:rPr>
                          <m:t>LFD</m:t>
                        </m:r>
                      </m:sub>
                    </m:sSub>
                    <m:r>
                      <a:rPr lang="en-US" altLang="zh-CN" sz="1400" b="0" i="1" smtClean="0">
                        <a:solidFill>
                          <a:schemeClr val="tx1"/>
                        </a:solidFill>
                        <a:latin typeface="Cambria Math" panose="02040503050406030204" pitchFamily="18" charset="0"/>
                      </a:rPr>
                      <m:t>[</m:t>
                    </m:r>
                    <m:r>
                      <a:rPr lang="en-US" altLang="zh-CN" sz="1400" b="0" i="1" smtClean="0">
                        <a:solidFill>
                          <a:schemeClr val="tx1"/>
                        </a:solidFill>
                        <a:latin typeface="Cambria Math" panose="02040503050406030204" pitchFamily="18" charset="0"/>
                      </a:rPr>
                      <m:t>𝐻𝑧</m:t>
                    </m:r>
                    <m:r>
                      <a:rPr lang="en-US" altLang="zh-CN" sz="1400" b="0" i="1" smtClean="0">
                        <a:solidFill>
                          <a:schemeClr val="tx1"/>
                        </a:solidFill>
                        <a:latin typeface="Cambria Math" panose="02040503050406030204" pitchFamily="18" charset="0"/>
                      </a:rPr>
                      <m:t>/</m:t>
                    </m:r>
                    <m:d>
                      <m:dPr>
                        <m:ctrlPr>
                          <a:rPr lang="en-US" altLang="zh-CN" sz="1400" b="0" i="1" smtClean="0">
                            <a:solidFill>
                              <a:schemeClr val="tx1"/>
                            </a:solidFill>
                            <a:latin typeface="Cambria Math" panose="02040503050406030204" pitchFamily="18" charset="0"/>
                          </a:rPr>
                        </m:ctrlPr>
                      </m:dPr>
                      <m:e>
                        <m:f>
                          <m:fPr>
                            <m:ctrlPr>
                              <a:rPr lang="en-US" altLang="zh-CN" sz="1400" b="0" i="1" smtClean="0">
                                <a:solidFill>
                                  <a:schemeClr val="tx1"/>
                                </a:solidFill>
                                <a:latin typeface="Cambria Math" panose="02040503050406030204" pitchFamily="18" charset="0"/>
                              </a:rPr>
                            </m:ctrlPr>
                          </m:fPr>
                          <m:num>
                            <m:r>
                              <a:rPr lang="en-US" altLang="zh-CN" sz="1400" b="0" i="1" smtClean="0">
                                <a:solidFill>
                                  <a:schemeClr val="tx1"/>
                                </a:solidFill>
                                <a:latin typeface="Cambria Math" panose="02040503050406030204" pitchFamily="18" charset="0"/>
                              </a:rPr>
                              <m:t>𝑀𝑉</m:t>
                            </m:r>
                          </m:num>
                          <m:den>
                            <m:r>
                              <a:rPr lang="en-US" altLang="zh-CN" sz="1400" b="0" i="1" smtClean="0">
                                <a:solidFill>
                                  <a:schemeClr val="tx1"/>
                                </a:solidFill>
                                <a:latin typeface="Cambria Math" panose="02040503050406030204" pitchFamily="18" charset="0"/>
                              </a:rPr>
                              <m:t>𝑚</m:t>
                            </m:r>
                          </m:den>
                        </m:f>
                      </m:e>
                    </m:d>
                    <m:r>
                      <a:rPr lang="en-US" altLang="zh-CN" sz="1400" b="0" i="1" smtClean="0">
                        <a:solidFill>
                          <a:schemeClr val="tx1"/>
                        </a:solidFill>
                        <a:latin typeface="Cambria Math" panose="02040503050406030204" pitchFamily="18" charset="0"/>
                      </a:rPr>
                      <m:t>2</m:t>
                    </m:r>
                    <m:r>
                      <a:rPr lang="en-US" altLang="zh-CN" sz="1400" b="0" i="1" smtClean="0">
                        <a:solidFill>
                          <a:schemeClr val="tx1"/>
                        </a:solidFill>
                        <a:latin typeface="Cambria Math" panose="02040503050406030204" pitchFamily="18" charset="0"/>
                      </a:rPr>
                      <m:t>]</m:t>
                    </m:r>
                  </m:oMath>
                </a14:m>
                <a:r>
                  <a:rPr lang="en-US" altLang="zh-CN" sz="1400" dirty="0">
                    <a:solidFill>
                      <a:schemeClr val="tx1"/>
                    </a:solidFill>
                    <a:latin typeface="Arial" panose="020B0604020202020204" pitchFamily="34" charset="0"/>
                    <a:cs typeface="Arial" panose="020B0604020202020204" pitchFamily="34" charset="0"/>
                  </a:rPr>
                  <a:t> </a:t>
                </a:r>
                <a:endParaRPr lang="zh-CN" altLang="en-US" sz="1400" dirty="0">
                  <a:solidFill>
                    <a:schemeClr val="tx1"/>
                  </a:solidFill>
                </a:endParaRPr>
              </a:p>
            </p:txBody>
          </p:sp>
        </mc:Choice>
        <mc:Fallback xmlns="">
          <p:sp>
            <p:nvSpPr>
              <p:cNvPr id="15" name="文本框 14"/>
              <p:cNvSpPr txBox="1">
                <a:spLocks noRot="1" noChangeAspect="1" noMove="1" noResize="1" noEditPoints="1" noAdjustHandles="1" noChangeArrowheads="1" noChangeShapeType="1" noTextEdit="1"/>
              </p:cNvSpPr>
              <p:nvPr/>
            </p:nvSpPr>
            <p:spPr>
              <a:xfrm rot="16200000">
                <a:off x="7677680" y="4275015"/>
                <a:ext cx="2567368" cy="414729"/>
              </a:xfrm>
              <a:prstGeom prst="rect">
                <a:avLst/>
              </a:prstGeom>
              <a:blipFill rotWithShape="1">
                <a:blip r:embed="rId10"/>
                <a:stretch>
                  <a:fillRect l="41903" t="-259572" r="41946" b="-25946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p:cNvSpPr txBox="1"/>
              <p:nvPr/>
            </p:nvSpPr>
            <p:spPr>
              <a:xfrm>
                <a:off x="2014371" y="4788363"/>
                <a:ext cx="939497"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l-GR" altLang="zh-CN" smtClean="0">
                          <a:latin typeface="Cambria Math" panose="02040503050406030204" pitchFamily="18" charset="0"/>
                        </a:rPr>
                        <m:t>Δ</m:t>
                      </m:r>
                      <m:r>
                        <a:rPr lang="zh-CN" altLang="el-GR" i="1">
                          <a:latin typeface="Cambria Math" panose="02040503050406030204" pitchFamily="18" charset="0"/>
                        </a:rPr>
                        <m:t>𝑓</m:t>
                      </m:r>
                      <m:d>
                        <m:dPr>
                          <m:ctrlPr>
                            <a:rPr lang="ar-AE" altLang="zh-CN" i="1">
                              <a:latin typeface="Cambria Math" panose="02040503050406030204" pitchFamily="18" charset="0"/>
                            </a:rPr>
                          </m:ctrlPr>
                        </m:dPr>
                        <m:e>
                          <m:r>
                            <a:rPr lang="zh-CN" altLang="ar-AE" i="1">
                              <a:latin typeface="Cambria Math" panose="02040503050406030204" pitchFamily="18" charset="0"/>
                            </a:rPr>
                            <m:t>𝑡</m:t>
                          </m:r>
                        </m:e>
                      </m:d>
                    </m:oMath>
                  </m:oMathPara>
                </a14:m>
                <a:endParaRPr lang="zh-CN" altLang="en-US" dirty="0"/>
              </a:p>
            </p:txBody>
          </p:sp>
        </mc:Choice>
        <mc:Fallback xmlns="">
          <p:sp>
            <p:nvSpPr>
              <p:cNvPr id="19" name="文本框 18"/>
              <p:cNvSpPr txBox="1">
                <a:spLocks noRot="1" noChangeAspect="1" noMove="1" noResize="1" noEditPoints="1" noAdjustHandles="1" noChangeArrowheads="1" noChangeShapeType="1" noTextEdit="1"/>
              </p:cNvSpPr>
              <p:nvPr/>
            </p:nvSpPr>
            <p:spPr>
              <a:xfrm>
                <a:off x="2014371" y="4788363"/>
                <a:ext cx="939497" cy="369332"/>
              </a:xfrm>
              <a:prstGeom prst="rect">
                <a:avLst/>
              </a:prstGeom>
              <a:blipFill rotWithShape="1">
                <a:blip r:embed="rId11"/>
                <a:stretch>
                  <a:fillRect l="-16" t="-125" r="51" b="6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p:cNvSpPr txBox="1"/>
              <p:nvPr/>
            </p:nvSpPr>
            <p:spPr>
              <a:xfrm>
                <a:off x="3535944" y="5300526"/>
                <a:ext cx="455930" cy="369332"/>
              </a:xfrm>
              <a:prstGeom prst="rect">
                <a:avLst/>
              </a:prstGeom>
              <a:noFill/>
            </p:spPr>
            <p:txBody>
              <a:bodyPr wrap="square">
                <a:spAutoFit/>
              </a:bodyPr>
              <a:lstStyle/>
              <a:p>
                <a14:m>
                  <m:oMath xmlns:m="http://schemas.openxmlformats.org/officeDocument/2006/math">
                    <m:r>
                      <m:rPr>
                        <m:sty m:val="p"/>
                      </m:rPr>
                      <a:rPr lang="el-GR" altLang="zh-CN" smtClean="0">
                        <a:latin typeface="Cambria Math" panose="02040503050406030204" pitchFamily="18" charset="0"/>
                      </a:rPr>
                      <m:t>Δ</m:t>
                    </m:r>
                    <m:sSub>
                      <m:sSubPr>
                        <m:ctrlPr>
                          <a:rPr lang="ar-AE" altLang="zh-CN" i="1">
                            <a:latin typeface="Cambria Math" panose="02040503050406030204" pitchFamily="18" charset="0"/>
                          </a:rPr>
                        </m:ctrlPr>
                      </m:sSubPr>
                      <m:e>
                        <m:r>
                          <a:rPr lang="zh-CN" altLang="ar-AE" i="1">
                            <a:latin typeface="Cambria Math" panose="02040503050406030204" pitchFamily="18" charset="0"/>
                          </a:rPr>
                          <m:t>𝑓</m:t>
                        </m:r>
                      </m:e>
                      <m:sub>
                        <m:r>
                          <m:rPr>
                            <m:sty m:val="p"/>
                          </m:rPr>
                          <a:rPr lang="en-US" altLang="zh-CN" i="0">
                            <a:latin typeface="Cambria Math" panose="02040503050406030204" pitchFamily="18" charset="0"/>
                          </a:rPr>
                          <m:t>ss</m:t>
                        </m:r>
                      </m:sub>
                    </m:sSub>
                  </m:oMath>
                </a14:m>
                <a:r>
                  <a:rPr lang="en-US" altLang="zh-CN" dirty="0">
                    <a:latin typeface="Arial" panose="020B0604020202020204" pitchFamily="34" charset="0"/>
                    <a:cs typeface="Arial" panose="020B0604020202020204" pitchFamily="34" charset="0"/>
                  </a:rPr>
                  <a:t> </a:t>
                </a:r>
                <a:endParaRPr lang="zh-CN" altLang="en-US" dirty="0"/>
              </a:p>
            </p:txBody>
          </p:sp>
        </mc:Choice>
        <mc:Fallback xmlns="">
          <p:sp>
            <p:nvSpPr>
              <p:cNvPr id="23" name="文本框 22"/>
              <p:cNvSpPr txBox="1">
                <a:spLocks noRot="1" noChangeAspect="1" noMove="1" noResize="1" noEditPoints="1" noAdjustHandles="1" noChangeArrowheads="1" noChangeShapeType="1" noTextEdit="1"/>
              </p:cNvSpPr>
              <p:nvPr/>
            </p:nvSpPr>
            <p:spPr>
              <a:xfrm>
                <a:off x="3535944" y="5300526"/>
                <a:ext cx="455930" cy="369332"/>
              </a:xfrm>
              <a:prstGeom prst="rect">
                <a:avLst/>
              </a:prstGeom>
              <a:blipFill rotWithShape="1">
                <a:blip r:embed="rId12"/>
                <a:stretch>
                  <a:fillRect l="-58" t="-49" r="-14705" b="156"/>
                </a:stretch>
              </a:blipFill>
            </p:spPr>
            <p:txBody>
              <a:bodyPr/>
              <a:lstStyle/>
              <a:p>
                <a:r>
                  <a:rPr lang="zh-CN" altLang="en-US">
                    <a:noFill/>
                  </a:rPr>
                  <a:t> </a:t>
                </a:r>
              </a:p>
            </p:txBody>
          </p:sp>
        </mc:Fallback>
      </mc:AlternateContent>
      <p:sp>
        <p:nvSpPr>
          <p:cNvPr id="27" name="文本框 26"/>
          <p:cNvSpPr txBox="1"/>
          <p:nvPr/>
        </p:nvSpPr>
        <p:spPr>
          <a:xfrm>
            <a:off x="11137584" y="5795113"/>
            <a:ext cx="723886" cy="369332"/>
          </a:xfrm>
          <a:prstGeom prst="rect">
            <a:avLst/>
          </a:prstGeom>
          <a:noFill/>
        </p:spPr>
        <p:txBody>
          <a:bodyPr wrap="square">
            <a:spAutoFit/>
          </a:bodyPr>
          <a:lstStyle/>
          <a:p>
            <a:r>
              <a:rPr lang="en-US" altLang="zh-CN" dirty="0">
                <a:solidFill>
                  <a:schemeClr val="accent2">
                    <a:lumMod val="75000"/>
                  </a:schemeClr>
                </a:solidFill>
                <a:latin typeface="Arial" panose="020B0604020202020204" pitchFamily="34" charset="0"/>
                <a:cs typeface="Arial" panose="020B0604020202020204" pitchFamily="34" charset="0"/>
              </a:rPr>
              <a:t>-0.66</a:t>
            </a:r>
            <a:endParaRPr lang="zh-CN" altLang="en-US" dirty="0">
              <a:solidFill>
                <a:schemeClr val="accent2">
                  <a:lumMod val="75000"/>
                </a:schemeClr>
              </a:solidFill>
            </a:endParaRPr>
          </a:p>
        </p:txBody>
      </p:sp>
      <p:sp>
        <p:nvSpPr>
          <p:cNvPr id="28" name="椭圆 27"/>
          <p:cNvSpPr/>
          <p:nvPr/>
        </p:nvSpPr>
        <p:spPr>
          <a:xfrm>
            <a:off x="11499527" y="5558102"/>
            <a:ext cx="149306" cy="151191"/>
          </a:xfrm>
          <a:prstGeom prst="ellipse">
            <a:avLst/>
          </a:prstGeom>
          <a:solidFill>
            <a:schemeClr val="accent2">
              <a:lumMod val="60000"/>
              <a:lumOff val="40000"/>
            </a:schemeClr>
          </a:solidFill>
          <a:ln w="19050">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739AAAE2-ED53-4500-81D1-DE932BAD95C0}" type="slidenum">
              <a:rPr lang="zh-CN" altLang="en-US" smtClean="0"/>
              <a:t>15</a:t>
            </a:fld>
            <a:endParaRPr lang="zh-CN" altLang="en-US"/>
          </a:p>
        </p:txBody>
      </p:sp>
      <p:sp>
        <p:nvSpPr>
          <p:cNvPr id="3" name="标题 15"/>
          <p:cNvSpPr txBox="1"/>
          <p:nvPr/>
        </p:nvSpPr>
        <p:spPr>
          <a:xfrm>
            <a:off x="2463800" y="-3175"/>
            <a:ext cx="9474200" cy="840105"/>
          </a:xfrm>
          <a:prstGeom prst="rect">
            <a:avLst/>
          </a:prstGeom>
        </p:spPr>
        <p:txBody>
          <a:bodyPr/>
          <a:lstStyle>
            <a:lvl1pPr algn="l" defTabSz="914400" rtl="0" eaLnBrk="1" latinLnBrk="0" hangingPunct="1">
              <a:lnSpc>
                <a:spcPct val="90000"/>
              </a:lnSpc>
              <a:spcBef>
                <a:spcPct val="0"/>
              </a:spcBef>
              <a:buNone/>
              <a:defRPr sz="3600" b="1" kern="1200">
                <a:solidFill>
                  <a:schemeClr val="tx1"/>
                </a:solidFill>
                <a:latin typeface="Times New Roman" panose="02020603050405020304" charset="0"/>
                <a:ea typeface="Times New Roman" panose="02020603050405020304" charset="0"/>
                <a:cs typeface="Times New Roman" panose="02020603050405020304" charset="0"/>
              </a:defRPr>
            </a:lvl1pPr>
          </a:lstStyle>
          <a:p>
            <a:pPr>
              <a:lnSpc>
                <a:spcPct val="150000"/>
              </a:lnSpc>
            </a:pPr>
            <a:r>
              <a:rPr lang="en-US" altLang="zh-CN" sz="3200" dirty="0">
                <a:latin typeface="Arial" panose="020B0604020202020204"/>
              </a:rPr>
              <a:t>Pressure sensitivity</a:t>
            </a:r>
            <a:endParaRPr lang="zh-CN" altLang="en-US" sz="3200" dirty="0">
              <a:latin typeface="Arial" panose="020B0604020202020204"/>
            </a:endParaRPr>
          </a:p>
        </p:txBody>
      </p:sp>
      <p:pic>
        <p:nvPicPr>
          <p:cNvPr id="5" name="图片 4"/>
          <p:cNvPicPr>
            <a:picLocks noChangeAspect="1"/>
          </p:cNvPicPr>
          <p:nvPr/>
        </p:nvPicPr>
        <p:blipFill>
          <a:blip r:embed="rId3"/>
          <a:stretch>
            <a:fillRect/>
          </a:stretch>
        </p:blipFill>
        <p:spPr>
          <a:xfrm>
            <a:off x="6284465" y="3731855"/>
            <a:ext cx="4618942" cy="2776279"/>
          </a:xfrm>
          <a:prstGeom prst="rect">
            <a:avLst/>
          </a:prstGeom>
        </p:spPr>
      </p:pic>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840769" y="1799112"/>
            <a:ext cx="1441921" cy="1582596"/>
          </a:xfrm>
          <a:prstGeom prst="rect">
            <a:avLst/>
          </a:prstGeom>
        </p:spPr>
      </p:pic>
      <p:pic>
        <p:nvPicPr>
          <p:cNvPr id="7" name="图片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281517" y="1799112"/>
            <a:ext cx="1542593" cy="1629888"/>
          </a:xfrm>
          <a:prstGeom prst="rect">
            <a:avLst/>
          </a:prstGeom>
        </p:spPr>
      </p:pic>
      <p:pic>
        <p:nvPicPr>
          <p:cNvPr id="8" name="图片 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134534" y="1568102"/>
            <a:ext cx="4538115" cy="4823273"/>
          </a:xfrm>
          <a:prstGeom prst="rect">
            <a:avLst/>
          </a:prstGeom>
        </p:spPr>
      </p:pic>
      <p:sp>
        <p:nvSpPr>
          <p:cNvPr id="4" name="文本框 3"/>
          <p:cNvSpPr txBox="1"/>
          <p:nvPr/>
        </p:nvSpPr>
        <p:spPr>
          <a:xfrm>
            <a:off x="0" y="860216"/>
            <a:ext cx="11844867" cy="707886"/>
          </a:xfrm>
          <a:prstGeom prst="rect">
            <a:avLst/>
          </a:prstGeom>
          <a:noFill/>
        </p:spPr>
        <p:txBody>
          <a:bodyPr wrap="square">
            <a:spAutoFit/>
          </a:bodyPr>
          <a:lstStyle/>
          <a:p>
            <a:pPr marL="800100" lvl="1" indent="-342900">
              <a:spcAft>
                <a:spcPts val="600"/>
              </a:spcAft>
              <a:buFont typeface="Arial" panose="020B0604020202020204" pitchFamily="34" charset="0"/>
              <a:buChar char="•"/>
            </a:pPr>
            <a:r>
              <a:rPr lang="en-US" altLang="zh-CN" sz="2000" dirty="0">
                <a:latin typeface="Arial" panose="020B0604020202020204" pitchFamily="34" charset="0"/>
                <a:cs typeface="Arial" panose="020B0604020202020204" pitchFamily="34" charset="0"/>
              </a:rPr>
              <a:t>Cavity pressure sensitivity coefficient (</a:t>
            </a:r>
            <a:r>
              <a:rPr lang="en-US" altLang="zh-CN" sz="2000" dirty="0" err="1">
                <a:latin typeface="Arial" panose="020B0604020202020204" pitchFamily="34" charset="0"/>
                <a:cs typeface="Arial" panose="020B0604020202020204" pitchFamily="34" charset="0"/>
              </a:rPr>
              <a:t>df</a:t>
            </a:r>
            <a:r>
              <a:rPr lang="en-US" altLang="zh-CN" sz="2000" dirty="0">
                <a:latin typeface="Arial" panose="020B0604020202020204" pitchFamily="34" charset="0"/>
                <a:cs typeface="Arial" panose="020B0604020202020204" pitchFamily="34" charset="0"/>
              </a:rPr>
              <a:t>/</a:t>
            </a:r>
            <a:r>
              <a:rPr lang="en-US" altLang="zh-CN" sz="2000" dirty="0" err="1">
                <a:latin typeface="Arial" panose="020B0604020202020204" pitchFamily="34" charset="0"/>
                <a:cs typeface="Arial" panose="020B0604020202020204" pitchFamily="34" charset="0"/>
              </a:rPr>
              <a:t>dp</a:t>
            </a:r>
            <a:r>
              <a:rPr lang="en-US" altLang="zh-CN" sz="2000" dirty="0">
                <a:latin typeface="Arial" panose="020B0604020202020204" pitchFamily="34" charset="0"/>
                <a:cs typeface="Arial" panose="020B0604020202020204" pitchFamily="34" charset="0"/>
              </a:rPr>
              <a:t>) is determined from helium-pressure induced detuning, with detuning extracted from the decay-phase slope of RF pulses</a:t>
            </a:r>
            <a:endParaRPr lang="en-US" altLang="zh-CN" sz="2000" b="0" i="0" dirty="0">
              <a:effectLst/>
              <a:latin typeface="Arial" panose="020B0604020202020204" pitchFamily="34" charset="0"/>
              <a:cs typeface="Arial" panose="020B0604020202020204" pitchFamily="34" charset="0"/>
            </a:endParaRPr>
          </a:p>
        </p:txBody>
      </p:sp>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511015" y="1799110"/>
            <a:ext cx="1542594" cy="1629889"/>
          </a:xfrm>
          <a:prstGeom prst="rect">
            <a:avLst/>
          </a:prstGeom>
        </p:spPr>
      </p:pic>
      <mc:AlternateContent xmlns:mc="http://schemas.openxmlformats.org/markup-compatibility/2006" xmlns:a14="http://schemas.microsoft.com/office/drawing/2010/main">
        <mc:Choice Requires="a14">
          <p:sp>
            <p:nvSpPr>
              <p:cNvPr id="11" name="文本框 10"/>
              <p:cNvSpPr txBox="1"/>
              <p:nvPr/>
            </p:nvSpPr>
            <p:spPr>
              <a:xfrm>
                <a:off x="6426200" y="3612718"/>
                <a:ext cx="3666066" cy="830997"/>
              </a:xfrm>
              <a:prstGeom prst="rect">
                <a:avLst/>
              </a:prstGeom>
              <a:solidFill>
                <a:schemeClr val="bg1"/>
              </a:solidFill>
            </p:spPr>
            <p:txBody>
              <a:bodyPr wrap="square">
                <a:spAutoFit/>
              </a:bodyPr>
              <a:lstStyle/>
              <a:p>
                <a:r>
                  <a:rPr lang="en-US" altLang="zh-CN" sz="1600" dirty="0">
                    <a:solidFill>
                      <a:schemeClr val="accent1">
                        <a:lumMod val="75000"/>
                      </a:schemeClr>
                    </a:solidFill>
                    <a:latin typeface="Arial" panose="020B0604020202020204" pitchFamily="34" charset="0"/>
                    <a:cs typeface="Arial" panose="020B0604020202020204" pitchFamily="34" charset="0"/>
                  </a:rPr>
                  <a:t>For ~80% of the cavities, the pressure sensitivity (</a:t>
                </a:r>
                <a14:m>
                  <m:oMath xmlns:m="http://schemas.openxmlformats.org/officeDocument/2006/math">
                    <m:r>
                      <a:rPr lang="zh-CN" altLang="en-US" sz="1600" i="1">
                        <a:solidFill>
                          <a:schemeClr val="accent1">
                            <a:lumMod val="75000"/>
                          </a:schemeClr>
                        </a:solidFill>
                        <a:latin typeface="Cambria Math" panose="02040503050406030204" pitchFamily="18" charset="0"/>
                      </a:rPr>
                      <m:t>𝑑𝑓</m:t>
                    </m:r>
                    <m:r>
                      <a:rPr lang="en-US" altLang="zh-CN" sz="1600" i="0">
                        <a:solidFill>
                          <a:schemeClr val="accent1">
                            <a:lumMod val="75000"/>
                          </a:schemeClr>
                        </a:solidFill>
                        <a:latin typeface="Cambria Math" panose="02040503050406030204" pitchFamily="18" charset="0"/>
                      </a:rPr>
                      <m:t>/</m:t>
                    </m:r>
                    <m:r>
                      <a:rPr lang="zh-CN" altLang="en-US" sz="1600" i="1">
                        <a:solidFill>
                          <a:schemeClr val="accent1">
                            <a:lumMod val="75000"/>
                          </a:schemeClr>
                        </a:solidFill>
                        <a:latin typeface="Cambria Math" panose="02040503050406030204" pitchFamily="18" charset="0"/>
                      </a:rPr>
                      <m:t>𝑑𝑝</m:t>
                    </m:r>
                  </m:oMath>
                </a14:m>
                <a:r>
                  <a:rPr lang="en-US" altLang="zh-CN" sz="1600" dirty="0">
                    <a:solidFill>
                      <a:schemeClr val="accent1">
                        <a:lumMod val="75000"/>
                      </a:schemeClr>
                    </a:solidFill>
                    <a:latin typeface="Arial" panose="020B0604020202020204" pitchFamily="34" charset="0"/>
                    <a:cs typeface="Arial" panose="020B0604020202020204" pitchFamily="34" charset="0"/>
                  </a:rPr>
                  <a:t>) lies in the 3–7 Hz/mbar range.</a:t>
                </a:r>
                <a:endParaRPr lang="zh-CN" altLang="en-US" sz="1600" dirty="0">
                  <a:solidFill>
                    <a:schemeClr val="accent1">
                      <a:lumMod val="75000"/>
                    </a:schemeClr>
                  </a:solidFill>
                  <a:latin typeface="Arial" panose="020B0604020202020204" pitchFamily="34" charset="0"/>
                  <a:cs typeface="Arial" panose="020B0604020202020204" pitchFamily="34" charset="0"/>
                </a:endParaRPr>
              </a:p>
            </p:txBody>
          </p:sp>
        </mc:Choice>
        <mc:Fallback xmlns="">
          <p:sp>
            <p:nvSpPr>
              <p:cNvPr id="11" name="文本框 10"/>
              <p:cNvSpPr txBox="1">
                <a:spLocks noRot="1" noChangeAspect="1" noMove="1" noResize="1" noEditPoints="1" noAdjustHandles="1" noChangeArrowheads="1" noChangeShapeType="1" noTextEdit="1"/>
              </p:cNvSpPr>
              <p:nvPr/>
            </p:nvSpPr>
            <p:spPr>
              <a:xfrm>
                <a:off x="6426200" y="3612718"/>
                <a:ext cx="3666066" cy="830997"/>
              </a:xfrm>
              <a:prstGeom prst="rect">
                <a:avLst/>
              </a:prstGeom>
              <a:blipFill rotWithShape="1">
                <a:blip r:embed="rId7"/>
                <a:stretch>
                  <a:fillRect t="-24" r="6" b="75"/>
                </a:stretch>
              </a:blipFill>
            </p:spPr>
            <p:txBody>
              <a:bodyPr/>
              <a:lstStyle/>
              <a:p>
                <a:r>
                  <a:rPr lang="zh-CN" altLang="en-US">
                    <a:noFill/>
                  </a:rPr>
                  <a:t> </a:t>
                </a:r>
              </a:p>
            </p:txBody>
          </p:sp>
        </mc:Fallback>
      </mc:AlternateContent>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7214870" y="1090930"/>
            <a:ext cx="243840" cy="1520825"/>
          </a:xfrm>
          <a:prstGeom prst="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2" name="灯片编号占位符 1"/>
          <p:cNvSpPr>
            <a:spLocks noGrp="1"/>
          </p:cNvSpPr>
          <p:nvPr>
            <p:ph type="sldNum" sz="quarter" idx="12"/>
          </p:nvPr>
        </p:nvSpPr>
        <p:spPr/>
        <p:txBody>
          <a:bodyPr/>
          <a:lstStyle/>
          <a:p>
            <a:fld id="{739AAAE2-ED53-4500-81D1-DE932BAD95C0}" type="slidenum">
              <a:rPr lang="zh-CN" altLang="en-US" smtClean="0"/>
              <a:t>16</a:t>
            </a:fld>
            <a:endParaRPr lang="zh-CN" altLang="en-US"/>
          </a:p>
        </p:txBody>
      </p:sp>
      <p:sp>
        <p:nvSpPr>
          <p:cNvPr id="3" name="标题 15"/>
          <p:cNvSpPr txBox="1"/>
          <p:nvPr/>
        </p:nvSpPr>
        <p:spPr>
          <a:xfrm>
            <a:off x="2480733" y="-3175"/>
            <a:ext cx="7899400" cy="840105"/>
          </a:xfrm>
          <a:prstGeom prst="rect">
            <a:avLst/>
          </a:prstGeom>
        </p:spPr>
        <p:txBody>
          <a:bodyPr/>
          <a:lstStyle>
            <a:lvl1pPr algn="l" defTabSz="914400" rtl="0" eaLnBrk="1" latinLnBrk="0" hangingPunct="1">
              <a:lnSpc>
                <a:spcPct val="90000"/>
              </a:lnSpc>
              <a:spcBef>
                <a:spcPct val="0"/>
              </a:spcBef>
              <a:buNone/>
              <a:defRPr sz="3600" b="1" kern="1200">
                <a:solidFill>
                  <a:schemeClr val="tx1"/>
                </a:solidFill>
                <a:latin typeface="Times New Roman" panose="02020603050405020304" charset="0"/>
                <a:ea typeface="Times New Roman" panose="02020603050405020304" charset="0"/>
                <a:cs typeface="Times New Roman" panose="02020603050405020304" charset="0"/>
              </a:defRPr>
            </a:lvl1pPr>
          </a:lstStyle>
          <a:p>
            <a:pPr>
              <a:lnSpc>
                <a:spcPct val="150000"/>
              </a:lnSpc>
            </a:pPr>
            <a:r>
              <a:rPr lang="en-US" altLang="zh-CN" dirty="0">
                <a:latin typeface="Arial" panose="020B0604020202020204"/>
              </a:rPr>
              <a:t>Peak gradient</a:t>
            </a:r>
            <a:endParaRPr lang="zh-CN" altLang="en-US" dirty="0">
              <a:latin typeface="Arial" panose="020B0604020202020204"/>
            </a:endParaRPr>
          </a:p>
        </p:txBody>
      </p:sp>
      <p:grpSp>
        <p:nvGrpSpPr>
          <p:cNvPr id="13" name="组合 12"/>
          <p:cNvGrpSpPr/>
          <p:nvPr/>
        </p:nvGrpSpPr>
        <p:grpSpPr>
          <a:xfrm>
            <a:off x="7141845" y="1163320"/>
            <a:ext cx="4192271" cy="4906645"/>
            <a:chOff x="7873258" y="2048183"/>
            <a:chExt cx="3286960" cy="3840294"/>
          </a:xfrm>
        </p:grpSpPr>
        <p:pic>
          <p:nvPicPr>
            <p:cNvPr id="10" name="图片 9" descr="图表, 折线图&#10;&#10;AI 生成的内容可能不正确。"/>
            <p:cNvPicPr>
              <a:picLocks noChangeAspect="1"/>
            </p:cNvPicPr>
            <p:nvPr/>
          </p:nvPicPr>
          <p:blipFill>
            <a:blip r:embed="rId3"/>
            <a:srcRect t="7136"/>
            <a:stretch>
              <a:fillRect/>
            </a:stretch>
          </p:blipFill>
          <p:spPr>
            <a:xfrm>
              <a:off x="7888692" y="2048183"/>
              <a:ext cx="3271526" cy="1823978"/>
            </a:xfrm>
            <a:prstGeom prst="rect">
              <a:avLst/>
            </a:prstGeom>
          </p:spPr>
        </p:pic>
        <p:pic>
          <p:nvPicPr>
            <p:cNvPr id="12" name="图片 11" descr="图表&#10;&#10;AI 生成的内容可能不正确。"/>
            <p:cNvPicPr>
              <a:picLocks noChangeAspect="1"/>
            </p:cNvPicPr>
            <p:nvPr/>
          </p:nvPicPr>
          <p:blipFill>
            <a:blip r:embed="rId4"/>
            <a:srcRect t="6902"/>
            <a:stretch>
              <a:fillRect/>
            </a:stretch>
          </p:blipFill>
          <p:spPr>
            <a:xfrm>
              <a:off x="7873258" y="4105253"/>
              <a:ext cx="3286960" cy="1783224"/>
            </a:xfrm>
            <a:prstGeom prst="rect">
              <a:avLst/>
            </a:prstGeom>
          </p:spPr>
        </p:pic>
      </p:grpSp>
      <p:sp>
        <p:nvSpPr>
          <p:cNvPr id="4" name="文本框 3"/>
          <p:cNvSpPr txBox="1"/>
          <p:nvPr/>
        </p:nvSpPr>
        <p:spPr>
          <a:xfrm>
            <a:off x="10578771" y="1252482"/>
            <a:ext cx="704272" cy="338554"/>
          </a:xfrm>
          <a:prstGeom prst="rect">
            <a:avLst/>
          </a:prstGeom>
          <a:solidFill>
            <a:schemeClr val="bg1">
              <a:alpha val="0"/>
            </a:schemeClr>
          </a:solidFill>
        </p:spPr>
        <p:txBody>
          <a:bodyPr wrap="square">
            <a:spAutoFit/>
          </a:bodyPr>
          <a:lstStyle/>
          <a:p>
            <a:r>
              <a:rPr lang="en-US" altLang="zh-CN" sz="1600" dirty="0">
                <a:solidFill>
                  <a:schemeClr val="accent1">
                    <a:lumMod val="75000"/>
                  </a:schemeClr>
                </a:solidFill>
                <a:latin typeface="Arial" panose="020B0604020202020204" pitchFamily="34" charset="0"/>
                <a:cs typeface="Arial" panose="020B0604020202020204" pitchFamily="34" charset="0"/>
              </a:rPr>
              <a:t>CM4</a:t>
            </a:r>
            <a:endParaRPr lang="zh-CN" altLang="en-US" sz="1600" dirty="0">
              <a:solidFill>
                <a:schemeClr val="accent1">
                  <a:lumMod val="75000"/>
                </a:schemeClr>
              </a:solidFill>
              <a:latin typeface="Arial" panose="020B0604020202020204" pitchFamily="34" charset="0"/>
              <a:cs typeface="Arial" panose="020B0604020202020204" pitchFamily="34" charset="0"/>
            </a:endParaRPr>
          </a:p>
        </p:txBody>
      </p:sp>
      <p:sp>
        <p:nvSpPr>
          <p:cNvPr id="5" name="文本框 4"/>
          <p:cNvSpPr txBox="1"/>
          <p:nvPr/>
        </p:nvSpPr>
        <p:spPr>
          <a:xfrm>
            <a:off x="10565742" y="3835659"/>
            <a:ext cx="704272" cy="338554"/>
          </a:xfrm>
          <a:prstGeom prst="rect">
            <a:avLst/>
          </a:prstGeom>
          <a:solidFill>
            <a:schemeClr val="bg1">
              <a:alpha val="0"/>
            </a:schemeClr>
          </a:solidFill>
        </p:spPr>
        <p:txBody>
          <a:bodyPr wrap="square">
            <a:spAutoFit/>
          </a:bodyPr>
          <a:lstStyle/>
          <a:p>
            <a:r>
              <a:rPr lang="en-US" altLang="zh-CN" sz="1600" dirty="0">
                <a:solidFill>
                  <a:schemeClr val="accent1">
                    <a:lumMod val="75000"/>
                  </a:schemeClr>
                </a:solidFill>
                <a:latin typeface="Arial" panose="020B0604020202020204" pitchFamily="34" charset="0"/>
                <a:cs typeface="Arial" panose="020B0604020202020204" pitchFamily="34" charset="0"/>
              </a:rPr>
              <a:t>CM5</a:t>
            </a:r>
            <a:endParaRPr lang="zh-CN" altLang="en-US" sz="1600" dirty="0">
              <a:solidFill>
                <a:schemeClr val="accent1">
                  <a:lumMod val="75000"/>
                </a:schemeClr>
              </a:solidFill>
              <a:latin typeface="Arial" panose="020B0604020202020204" pitchFamily="34" charset="0"/>
              <a:cs typeface="Arial" panose="020B0604020202020204" pitchFamily="34" charset="0"/>
            </a:endParaRPr>
          </a:p>
        </p:txBody>
      </p:sp>
      <p:sp>
        <p:nvSpPr>
          <p:cNvPr id="9" name="文本框 8"/>
          <p:cNvSpPr txBox="1"/>
          <p:nvPr/>
        </p:nvSpPr>
        <p:spPr>
          <a:xfrm>
            <a:off x="0" y="860216"/>
            <a:ext cx="6165832" cy="1708160"/>
          </a:xfrm>
          <a:prstGeom prst="rect">
            <a:avLst/>
          </a:prstGeom>
          <a:noFill/>
        </p:spPr>
        <p:txBody>
          <a:bodyPr wrap="square">
            <a:spAutoFit/>
          </a:bodyPr>
          <a:lstStyle/>
          <a:p>
            <a:pPr marL="800100" lvl="1" indent="-342900">
              <a:spcAft>
                <a:spcPts val="600"/>
              </a:spcAft>
              <a:buFont typeface="Arial" panose="020B0604020202020204" pitchFamily="34" charset="0"/>
              <a:buChar char="•"/>
            </a:pPr>
            <a:r>
              <a:rPr lang="en-US" altLang="zh-CN" sz="2000" dirty="0">
                <a:latin typeface="Arial" panose="020B0604020202020204" pitchFamily="34" charset="0"/>
                <a:cs typeface="Arial" panose="020B0604020202020204" pitchFamily="34" charset="0"/>
              </a:rPr>
              <a:t>T</a:t>
            </a:r>
            <a:r>
              <a:rPr lang="zh-CN" altLang="zh-CN" sz="2000" dirty="0">
                <a:latin typeface="Arial" panose="020B0604020202020204" pitchFamily="34" charset="0"/>
                <a:cs typeface="Arial" panose="020B0604020202020204" pitchFamily="34" charset="0"/>
              </a:rPr>
              <a:t>he average </a:t>
            </a:r>
            <a:r>
              <a:rPr lang="zh-CN" altLang="zh-CN" sz="2000" i="1" dirty="0">
                <a:latin typeface="Arial" panose="020B0604020202020204" pitchFamily="34" charset="0"/>
                <a:cs typeface="Arial" panose="020B0604020202020204" pitchFamily="34" charset="0"/>
              </a:rPr>
              <a:t>E</a:t>
            </a:r>
            <a:r>
              <a:rPr lang="zh-CN" altLang="zh-CN" sz="2000" baseline="-25000" dirty="0">
                <a:latin typeface="Arial" panose="020B0604020202020204" pitchFamily="34" charset="0"/>
                <a:cs typeface="Arial" panose="020B0604020202020204" pitchFamily="34" charset="0"/>
              </a:rPr>
              <a:t>peak</a:t>
            </a:r>
            <a:r>
              <a:rPr lang="zh-CN" altLang="zh-CN" sz="2000" dirty="0">
                <a:latin typeface="Arial" panose="020B0604020202020204" pitchFamily="34" charset="0"/>
                <a:cs typeface="Arial" panose="020B0604020202020204" pitchFamily="34" charset="0"/>
              </a:rPr>
              <a:t>​ in closed-loop operation is ~33 MV/m, exceeding the design value of 28 MV/m</a:t>
            </a:r>
            <a:endParaRPr lang="en-US" altLang="zh-CN" sz="2000" dirty="0">
              <a:latin typeface="Arial" panose="020B0604020202020204" pitchFamily="34" charset="0"/>
              <a:cs typeface="Arial" panose="020B0604020202020204" pitchFamily="34" charset="0"/>
            </a:endParaRPr>
          </a:p>
          <a:p>
            <a:pPr marL="800100" lvl="1" indent="-342900">
              <a:spcAft>
                <a:spcPts val="600"/>
              </a:spcAft>
              <a:buFont typeface="Arial" panose="020B0604020202020204" pitchFamily="34" charset="0"/>
              <a:buChar char="•"/>
            </a:pPr>
            <a:r>
              <a:rPr lang="zh-CN" altLang="zh-CN" sz="2000" dirty="0">
                <a:latin typeface="Arial" panose="020B0604020202020204" pitchFamily="34" charset="0"/>
                <a:cs typeface="Arial" panose="020B0604020202020204" pitchFamily="34" charset="0"/>
              </a:rPr>
              <a:t>Most cavities show field-emission onset above 20 MV/m</a:t>
            </a:r>
            <a:endParaRPr lang="en-US" altLang="zh-CN" sz="2000" dirty="0">
              <a:latin typeface="Arial" panose="020B0604020202020204" pitchFamily="34" charset="0"/>
              <a:cs typeface="Arial" panose="020B0604020202020204" pitchFamily="34" charset="0"/>
            </a:endParaRPr>
          </a:p>
        </p:txBody>
      </p:sp>
      <p:grpSp>
        <p:nvGrpSpPr>
          <p:cNvPr id="20" name="组合 19"/>
          <p:cNvGrpSpPr/>
          <p:nvPr/>
        </p:nvGrpSpPr>
        <p:grpSpPr>
          <a:xfrm>
            <a:off x="6855460" y="1107440"/>
            <a:ext cx="567055" cy="2131695"/>
            <a:chOff x="10796" y="1744"/>
            <a:chExt cx="893" cy="3357"/>
          </a:xfrm>
        </p:grpSpPr>
        <p:sp>
          <p:nvSpPr>
            <p:cNvPr id="7" name="文本框 6"/>
            <p:cNvSpPr txBox="1"/>
            <p:nvPr/>
          </p:nvSpPr>
          <p:spPr>
            <a:xfrm rot="16200000">
              <a:off x="9532" y="3236"/>
              <a:ext cx="3011" cy="483"/>
            </a:xfrm>
            <a:prstGeom prst="rect">
              <a:avLst/>
            </a:prstGeom>
            <a:noFill/>
          </p:spPr>
          <p:txBody>
            <a:bodyPr wrap="square" rtlCol="0" anchor="t">
              <a:spAutoFit/>
            </a:bodyPr>
            <a:lstStyle/>
            <a:p>
              <a:r>
                <a:rPr lang="en-US" altLang="zh-CN" sz="1400" dirty="0">
                  <a:latin typeface="Arial" panose="020B0604020202020204" pitchFamily="34" charset="0"/>
                  <a:cs typeface="Arial" panose="020B0604020202020204" pitchFamily="34" charset="0"/>
                  <a:sym typeface="+mn-ea"/>
                </a:rPr>
                <a:t>Radiation Dose [μSv]</a:t>
              </a:r>
            </a:p>
          </p:txBody>
        </p:sp>
        <p:sp>
          <p:nvSpPr>
            <p:cNvPr id="11" name="文本框 10"/>
            <p:cNvSpPr txBox="1"/>
            <p:nvPr/>
          </p:nvSpPr>
          <p:spPr>
            <a:xfrm>
              <a:off x="11157" y="1744"/>
              <a:ext cx="532" cy="337"/>
            </a:xfrm>
            <a:prstGeom prst="rect">
              <a:avLst/>
            </a:prstGeom>
            <a:solidFill>
              <a:schemeClr val="bg1"/>
            </a:solidFill>
          </p:spPr>
          <p:txBody>
            <a:bodyPr wrap="square" rtlCol="0" anchor="t">
              <a:spAutoFit/>
            </a:bodyPr>
            <a:lstStyle/>
            <a:p>
              <a:pPr algn="r"/>
              <a:r>
                <a:rPr lang="en-US" altLang="zh-CN" sz="800" dirty="0">
                  <a:latin typeface="Arial" panose="020B0604020202020204" pitchFamily="34" charset="0"/>
                  <a:cs typeface="Arial" panose="020B0604020202020204" pitchFamily="34" charset="0"/>
                  <a:sym typeface="+mn-ea"/>
                </a:rPr>
                <a:t>10</a:t>
              </a:r>
              <a:r>
                <a:rPr lang="en-US" altLang="zh-CN" sz="800" baseline="30000" dirty="0">
                  <a:latin typeface="Arial" panose="020B0604020202020204" pitchFamily="34" charset="0"/>
                  <a:cs typeface="Arial" panose="020B0604020202020204" pitchFamily="34" charset="0"/>
                  <a:sym typeface="+mn-ea"/>
                </a:rPr>
                <a:t>4</a:t>
              </a:r>
            </a:p>
          </p:txBody>
        </p:sp>
        <p:sp>
          <p:nvSpPr>
            <p:cNvPr id="18" name="矩形 17"/>
            <p:cNvSpPr/>
            <p:nvPr/>
          </p:nvSpPr>
          <p:spPr>
            <a:xfrm>
              <a:off x="11497" y="2331"/>
              <a:ext cx="192" cy="2771"/>
            </a:xfrm>
            <a:prstGeom prst="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5" name="文本框 14"/>
            <p:cNvSpPr txBox="1"/>
            <p:nvPr/>
          </p:nvSpPr>
          <p:spPr>
            <a:xfrm>
              <a:off x="11157" y="4135"/>
              <a:ext cx="532" cy="337"/>
            </a:xfrm>
            <a:prstGeom prst="rect">
              <a:avLst/>
            </a:prstGeom>
            <a:solidFill>
              <a:schemeClr val="bg1"/>
            </a:solidFill>
          </p:spPr>
          <p:txBody>
            <a:bodyPr wrap="square" rtlCol="0" anchor="t">
              <a:spAutoFit/>
            </a:bodyPr>
            <a:lstStyle/>
            <a:p>
              <a:pPr algn="r"/>
              <a:r>
                <a:rPr lang="en-US" altLang="zh-CN" sz="800" dirty="0">
                  <a:latin typeface="Arial" panose="020B0604020202020204" pitchFamily="34" charset="0"/>
                  <a:cs typeface="Arial" panose="020B0604020202020204" pitchFamily="34" charset="0"/>
                  <a:sym typeface="+mn-ea"/>
                </a:rPr>
                <a:t>10</a:t>
              </a:r>
              <a:r>
                <a:rPr lang="en-US" altLang="zh-CN" sz="800" baseline="30000" dirty="0">
                  <a:latin typeface="Arial" panose="020B0604020202020204" pitchFamily="34" charset="0"/>
                  <a:cs typeface="Arial" panose="020B0604020202020204" pitchFamily="34" charset="0"/>
                  <a:sym typeface="+mn-ea"/>
                </a:rPr>
                <a:t>0</a:t>
              </a:r>
            </a:p>
          </p:txBody>
        </p:sp>
        <p:sp>
          <p:nvSpPr>
            <p:cNvPr id="17" name="文本框 16"/>
            <p:cNvSpPr txBox="1"/>
            <p:nvPr/>
          </p:nvSpPr>
          <p:spPr>
            <a:xfrm>
              <a:off x="11157" y="2926"/>
              <a:ext cx="532" cy="337"/>
            </a:xfrm>
            <a:prstGeom prst="rect">
              <a:avLst/>
            </a:prstGeom>
            <a:solidFill>
              <a:schemeClr val="bg1"/>
            </a:solidFill>
          </p:spPr>
          <p:txBody>
            <a:bodyPr wrap="square" rtlCol="0" anchor="t">
              <a:spAutoFit/>
            </a:bodyPr>
            <a:lstStyle/>
            <a:p>
              <a:pPr algn="r"/>
              <a:r>
                <a:rPr lang="en-US" altLang="zh-CN" sz="800" dirty="0">
                  <a:latin typeface="Arial" panose="020B0604020202020204" pitchFamily="34" charset="0"/>
                  <a:cs typeface="Arial" panose="020B0604020202020204" pitchFamily="34" charset="0"/>
                  <a:sym typeface="+mn-ea"/>
                </a:rPr>
                <a:t>10</a:t>
              </a:r>
              <a:r>
                <a:rPr lang="en-US" altLang="zh-CN" sz="800" baseline="30000" dirty="0">
                  <a:latin typeface="Arial" panose="020B0604020202020204" pitchFamily="34" charset="0"/>
                  <a:cs typeface="Arial" panose="020B0604020202020204" pitchFamily="34" charset="0"/>
                  <a:sym typeface="+mn-ea"/>
                </a:rPr>
                <a:t>2</a:t>
              </a:r>
            </a:p>
          </p:txBody>
        </p:sp>
        <p:sp>
          <p:nvSpPr>
            <p:cNvPr id="19" name="矩形 18"/>
            <p:cNvSpPr/>
            <p:nvPr/>
          </p:nvSpPr>
          <p:spPr>
            <a:xfrm>
              <a:off x="11362" y="3262"/>
              <a:ext cx="156" cy="925"/>
            </a:xfrm>
            <a:prstGeom prst="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grpSp>
        <p:nvGrpSpPr>
          <p:cNvPr id="21" name="组合 20"/>
          <p:cNvGrpSpPr/>
          <p:nvPr/>
        </p:nvGrpSpPr>
        <p:grpSpPr>
          <a:xfrm>
            <a:off x="6832600" y="3694430"/>
            <a:ext cx="567055" cy="2131695"/>
            <a:chOff x="10796" y="1744"/>
            <a:chExt cx="893" cy="3357"/>
          </a:xfrm>
        </p:grpSpPr>
        <p:sp>
          <p:nvSpPr>
            <p:cNvPr id="22" name="文本框 21"/>
            <p:cNvSpPr txBox="1"/>
            <p:nvPr/>
          </p:nvSpPr>
          <p:spPr>
            <a:xfrm rot="16200000">
              <a:off x="9532" y="3236"/>
              <a:ext cx="3011" cy="483"/>
            </a:xfrm>
            <a:prstGeom prst="rect">
              <a:avLst/>
            </a:prstGeom>
            <a:noFill/>
          </p:spPr>
          <p:txBody>
            <a:bodyPr wrap="square" rtlCol="0" anchor="t">
              <a:spAutoFit/>
            </a:bodyPr>
            <a:lstStyle/>
            <a:p>
              <a:r>
                <a:rPr lang="en-US" altLang="zh-CN" sz="1400" dirty="0">
                  <a:latin typeface="Arial" panose="020B0604020202020204" pitchFamily="34" charset="0"/>
                  <a:cs typeface="Arial" panose="020B0604020202020204" pitchFamily="34" charset="0"/>
                  <a:sym typeface="+mn-ea"/>
                </a:rPr>
                <a:t>Radiation Dose [μSv]</a:t>
              </a:r>
            </a:p>
          </p:txBody>
        </p:sp>
        <p:sp>
          <p:nvSpPr>
            <p:cNvPr id="23" name="文本框 22"/>
            <p:cNvSpPr txBox="1"/>
            <p:nvPr/>
          </p:nvSpPr>
          <p:spPr>
            <a:xfrm>
              <a:off x="11157" y="1744"/>
              <a:ext cx="532" cy="337"/>
            </a:xfrm>
            <a:prstGeom prst="rect">
              <a:avLst/>
            </a:prstGeom>
            <a:solidFill>
              <a:schemeClr val="bg1"/>
            </a:solidFill>
          </p:spPr>
          <p:txBody>
            <a:bodyPr wrap="square" rtlCol="0" anchor="t">
              <a:spAutoFit/>
            </a:bodyPr>
            <a:lstStyle/>
            <a:p>
              <a:pPr algn="r"/>
              <a:r>
                <a:rPr lang="en-US" altLang="zh-CN" sz="800" dirty="0">
                  <a:latin typeface="Arial" panose="020B0604020202020204" pitchFamily="34" charset="0"/>
                  <a:cs typeface="Arial" panose="020B0604020202020204" pitchFamily="34" charset="0"/>
                  <a:sym typeface="+mn-ea"/>
                </a:rPr>
                <a:t>10</a:t>
              </a:r>
              <a:r>
                <a:rPr lang="en-US" altLang="zh-CN" sz="800" baseline="30000" dirty="0">
                  <a:latin typeface="Arial" panose="020B0604020202020204" pitchFamily="34" charset="0"/>
                  <a:cs typeface="Arial" panose="020B0604020202020204" pitchFamily="34" charset="0"/>
                  <a:sym typeface="+mn-ea"/>
                </a:rPr>
                <a:t>4</a:t>
              </a:r>
            </a:p>
          </p:txBody>
        </p:sp>
        <p:sp>
          <p:nvSpPr>
            <p:cNvPr id="24" name="矩形 23"/>
            <p:cNvSpPr/>
            <p:nvPr/>
          </p:nvSpPr>
          <p:spPr>
            <a:xfrm>
              <a:off x="11497" y="2331"/>
              <a:ext cx="192" cy="2771"/>
            </a:xfrm>
            <a:prstGeom prst="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25" name="文本框 24"/>
            <p:cNvSpPr txBox="1"/>
            <p:nvPr/>
          </p:nvSpPr>
          <p:spPr>
            <a:xfrm>
              <a:off x="11157" y="4135"/>
              <a:ext cx="532" cy="337"/>
            </a:xfrm>
            <a:prstGeom prst="rect">
              <a:avLst/>
            </a:prstGeom>
            <a:solidFill>
              <a:schemeClr val="bg1"/>
            </a:solidFill>
          </p:spPr>
          <p:txBody>
            <a:bodyPr wrap="square" rtlCol="0" anchor="t">
              <a:spAutoFit/>
            </a:bodyPr>
            <a:lstStyle/>
            <a:p>
              <a:pPr algn="r"/>
              <a:r>
                <a:rPr lang="en-US" altLang="zh-CN" sz="800" dirty="0">
                  <a:latin typeface="Arial" panose="020B0604020202020204" pitchFamily="34" charset="0"/>
                  <a:cs typeface="Arial" panose="020B0604020202020204" pitchFamily="34" charset="0"/>
                  <a:sym typeface="+mn-ea"/>
                </a:rPr>
                <a:t>10</a:t>
              </a:r>
              <a:r>
                <a:rPr lang="en-US" altLang="zh-CN" sz="800" baseline="30000" dirty="0">
                  <a:latin typeface="Arial" panose="020B0604020202020204" pitchFamily="34" charset="0"/>
                  <a:cs typeface="Arial" panose="020B0604020202020204" pitchFamily="34" charset="0"/>
                  <a:sym typeface="+mn-ea"/>
                </a:rPr>
                <a:t>0</a:t>
              </a:r>
            </a:p>
          </p:txBody>
        </p:sp>
        <p:sp>
          <p:nvSpPr>
            <p:cNvPr id="26" name="文本框 25"/>
            <p:cNvSpPr txBox="1"/>
            <p:nvPr/>
          </p:nvSpPr>
          <p:spPr>
            <a:xfrm>
              <a:off x="11157" y="2926"/>
              <a:ext cx="532" cy="337"/>
            </a:xfrm>
            <a:prstGeom prst="rect">
              <a:avLst/>
            </a:prstGeom>
            <a:solidFill>
              <a:schemeClr val="bg1"/>
            </a:solidFill>
          </p:spPr>
          <p:txBody>
            <a:bodyPr wrap="square" rtlCol="0" anchor="t">
              <a:spAutoFit/>
            </a:bodyPr>
            <a:lstStyle/>
            <a:p>
              <a:pPr algn="r"/>
              <a:r>
                <a:rPr lang="en-US" altLang="zh-CN" sz="800" dirty="0">
                  <a:latin typeface="Arial" panose="020B0604020202020204" pitchFamily="34" charset="0"/>
                  <a:cs typeface="Arial" panose="020B0604020202020204" pitchFamily="34" charset="0"/>
                  <a:sym typeface="+mn-ea"/>
                </a:rPr>
                <a:t>10</a:t>
              </a:r>
              <a:r>
                <a:rPr lang="en-US" altLang="zh-CN" sz="800" baseline="30000" dirty="0">
                  <a:latin typeface="Arial" panose="020B0604020202020204" pitchFamily="34" charset="0"/>
                  <a:cs typeface="Arial" panose="020B0604020202020204" pitchFamily="34" charset="0"/>
                  <a:sym typeface="+mn-ea"/>
                </a:rPr>
                <a:t>2</a:t>
              </a:r>
            </a:p>
          </p:txBody>
        </p:sp>
        <p:sp>
          <p:nvSpPr>
            <p:cNvPr id="27" name="矩形 26"/>
            <p:cNvSpPr/>
            <p:nvPr/>
          </p:nvSpPr>
          <p:spPr>
            <a:xfrm>
              <a:off x="11362" y="3262"/>
              <a:ext cx="156" cy="925"/>
            </a:xfrm>
            <a:prstGeom prst="rect">
              <a:avLst/>
            </a:prstGeom>
            <a:solidFill>
              <a:schemeClr val="bg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sp>
        <p:nvSpPr>
          <p:cNvPr id="28" name="文本框 27"/>
          <p:cNvSpPr txBox="1"/>
          <p:nvPr/>
        </p:nvSpPr>
        <p:spPr>
          <a:xfrm>
            <a:off x="8422640" y="5919470"/>
            <a:ext cx="1911985" cy="306705"/>
          </a:xfrm>
          <a:prstGeom prst="rect">
            <a:avLst/>
          </a:prstGeom>
          <a:solidFill>
            <a:schemeClr val="bg1"/>
          </a:solidFill>
        </p:spPr>
        <p:txBody>
          <a:bodyPr wrap="square" rtlCol="0" anchor="t">
            <a:spAutoFit/>
          </a:bodyPr>
          <a:lstStyle/>
          <a:p>
            <a:r>
              <a:rPr lang="en-US" altLang="zh-CN" sz="1400" dirty="0">
                <a:latin typeface="Arial" panose="020B0604020202020204" pitchFamily="34" charset="0"/>
                <a:cs typeface="Arial" panose="020B0604020202020204" pitchFamily="34" charset="0"/>
                <a:sym typeface="+mn-ea"/>
              </a:rPr>
              <a:t>Peak gradient [MV/m]</a:t>
            </a:r>
          </a:p>
        </p:txBody>
      </p:sp>
      <p:sp>
        <p:nvSpPr>
          <p:cNvPr id="29" name="文本框 28"/>
          <p:cNvSpPr txBox="1"/>
          <p:nvPr/>
        </p:nvSpPr>
        <p:spPr>
          <a:xfrm>
            <a:off x="8445500" y="3334385"/>
            <a:ext cx="1911985" cy="306705"/>
          </a:xfrm>
          <a:prstGeom prst="rect">
            <a:avLst/>
          </a:prstGeom>
          <a:solidFill>
            <a:schemeClr val="bg1"/>
          </a:solidFill>
        </p:spPr>
        <p:txBody>
          <a:bodyPr wrap="square" rtlCol="0" anchor="t">
            <a:spAutoFit/>
          </a:bodyPr>
          <a:lstStyle/>
          <a:p>
            <a:r>
              <a:rPr lang="en-US" altLang="zh-CN" sz="1400" dirty="0">
                <a:latin typeface="Arial" panose="020B0604020202020204" pitchFamily="34" charset="0"/>
                <a:cs typeface="Arial" panose="020B0604020202020204" pitchFamily="34" charset="0"/>
                <a:sym typeface="+mn-ea"/>
              </a:rPr>
              <a:t>Peak gradient [MV/m]</a:t>
            </a:r>
          </a:p>
        </p:txBody>
      </p:sp>
      <p:pic>
        <p:nvPicPr>
          <p:cNvPr id="6" name="图片 5">
            <a:extLst>
              <a:ext uri="{FF2B5EF4-FFF2-40B4-BE49-F238E27FC236}">
                <a16:creationId xmlns:a16="http://schemas.microsoft.com/office/drawing/2014/main" id="{D2957C3A-0725-1563-9E7B-4A92478FB5EC}"/>
              </a:ext>
            </a:extLst>
          </p:cNvPr>
          <p:cNvPicPr>
            <a:picLocks noChangeAspect="1"/>
          </p:cNvPicPr>
          <p:nvPr/>
        </p:nvPicPr>
        <p:blipFill>
          <a:blip r:embed="rId5">
            <a:extLst>
              <a:ext uri="{28A0092B-C50C-407E-A947-70E740481C1C}">
                <a14:useLocalDpi xmlns:a14="http://schemas.microsoft.com/office/drawing/2010/main" val="0"/>
              </a:ext>
            </a:extLst>
          </a:blip>
          <a:srcRect l="8077" r="8449"/>
          <a:stretch>
            <a:fillRect/>
          </a:stretch>
        </p:blipFill>
        <p:spPr>
          <a:xfrm>
            <a:off x="481846" y="3421233"/>
            <a:ext cx="6068179" cy="2804942"/>
          </a:xfrm>
          <a:prstGeom prst="rect">
            <a:avLst/>
          </a:prstGeom>
        </p:spPr>
      </p:pic>
      <p:cxnSp>
        <p:nvCxnSpPr>
          <p:cNvPr id="16" name="直接连接符 15">
            <a:extLst>
              <a:ext uri="{FF2B5EF4-FFF2-40B4-BE49-F238E27FC236}">
                <a16:creationId xmlns:a16="http://schemas.microsoft.com/office/drawing/2014/main" id="{2DB2D316-05DB-FBB5-382E-95E4C9A3458C}"/>
              </a:ext>
            </a:extLst>
          </p:cNvPr>
          <p:cNvCxnSpPr/>
          <p:nvPr/>
        </p:nvCxnSpPr>
        <p:spPr>
          <a:xfrm>
            <a:off x="807720" y="4545057"/>
            <a:ext cx="5563870" cy="0"/>
          </a:xfrm>
          <a:prstGeom prst="line">
            <a:avLst/>
          </a:prstGeom>
          <a:ln>
            <a:solidFill>
              <a:schemeClr val="accent4">
                <a:lumMod val="60000"/>
                <a:lumOff val="40000"/>
              </a:schemeClr>
            </a:solidFill>
            <a:prstDash val="solid"/>
          </a:ln>
        </p:spPr>
        <p:style>
          <a:lnRef idx="2">
            <a:schemeClr val="accent1"/>
          </a:lnRef>
          <a:fillRef idx="0">
            <a:srgbClr val="FFFFFF"/>
          </a:fillRef>
          <a:effectRef idx="0">
            <a:srgbClr val="FFFFFF"/>
          </a:effectRef>
          <a:fontRef idx="minor">
            <a:schemeClr val="tx1"/>
          </a:fontRef>
        </p:style>
      </p:cxn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 y="880533"/>
            <a:ext cx="3208470" cy="5689600"/>
          </a:xfrm>
          <a:prstGeom prst="rect">
            <a:avLst/>
          </a:prstGeom>
          <a:solidFill>
            <a:srgbClr val="44546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7" name="任意多边形 4"/>
          <p:cNvSpPr/>
          <p:nvPr>
            <p:custDataLst>
              <p:tags r:id="rId1"/>
            </p:custDataLst>
          </p:nvPr>
        </p:nvSpPr>
        <p:spPr bwMode="auto">
          <a:xfrm>
            <a:off x="4835767" y="2486817"/>
            <a:ext cx="6133071" cy="828920"/>
          </a:xfrm>
          <a:custGeom>
            <a:avLst/>
            <a:gdLst>
              <a:gd name="connsiteX0" fmla="*/ 6197162 w 6565124"/>
              <a:gd name="connsiteY0" fmla="*/ 1112703 h 1112703"/>
              <a:gd name="connsiteX1" fmla="*/ 5690821 w 6565124"/>
              <a:gd name="connsiteY1" fmla="*/ 1112703 h 1112703"/>
              <a:gd name="connsiteX2" fmla="*/ 5685849 w 6565124"/>
              <a:gd name="connsiteY2" fmla="*/ 1112703 h 1112703"/>
              <a:gd name="connsiteX3" fmla="*/ 5186165 w 6565124"/>
              <a:gd name="connsiteY3" fmla="*/ 1112703 h 1112703"/>
              <a:gd name="connsiteX4" fmla="*/ 5179508 w 6565124"/>
              <a:gd name="connsiteY4" fmla="*/ 1112703 h 1112703"/>
              <a:gd name="connsiteX5" fmla="*/ 4679824 w 6565124"/>
              <a:gd name="connsiteY5" fmla="*/ 1112703 h 1112703"/>
              <a:gd name="connsiteX6" fmla="*/ 4674852 w 6565124"/>
              <a:gd name="connsiteY6" fmla="*/ 1112703 h 1112703"/>
              <a:gd name="connsiteX7" fmla="*/ 4354760 w 6565124"/>
              <a:gd name="connsiteY7" fmla="*/ 1112703 h 1112703"/>
              <a:gd name="connsiteX8" fmla="*/ 4238331 w 6565124"/>
              <a:gd name="connsiteY8" fmla="*/ 1112703 h 1112703"/>
              <a:gd name="connsiteX9" fmla="*/ 4168511 w 6565124"/>
              <a:gd name="connsiteY9" fmla="*/ 1112703 h 1112703"/>
              <a:gd name="connsiteX10" fmla="*/ 3848419 w 6565124"/>
              <a:gd name="connsiteY10" fmla="*/ 1112703 h 1112703"/>
              <a:gd name="connsiteX11" fmla="*/ 3843447 w 6565124"/>
              <a:gd name="connsiteY11" fmla="*/ 1112703 h 1112703"/>
              <a:gd name="connsiteX12" fmla="*/ 3731991 w 6565124"/>
              <a:gd name="connsiteY12" fmla="*/ 1112703 h 1112703"/>
              <a:gd name="connsiteX13" fmla="*/ 3727018 w 6565124"/>
              <a:gd name="connsiteY13" fmla="*/ 1112703 h 1112703"/>
              <a:gd name="connsiteX14" fmla="*/ 3343763 w 6565124"/>
              <a:gd name="connsiteY14" fmla="*/ 1112703 h 1112703"/>
              <a:gd name="connsiteX15" fmla="*/ 3337106 w 6565124"/>
              <a:gd name="connsiteY15" fmla="*/ 1112703 h 1112703"/>
              <a:gd name="connsiteX16" fmla="*/ 3227334 w 6565124"/>
              <a:gd name="connsiteY16" fmla="*/ 1112703 h 1112703"/>
              <a:gd name="connsiteX17" fmla="*/ 3220677 w 6565124"/>
              <a:gd name="connsiteY17" fmla="*/ 1112703 h 1112703"/>
              <a:gd name="connsiteX18" fmla="*/ 2837422 w 6565124"/>
              <a:gd name="connsiteY18" fmla="*/ 1112703 h 1112703"/>
              <a:gd name="connsiteX19" fmla="*/ 2832450 w 6565124"/>
              <a:gd name="connsiteY19" fmla="*/ 1112703 h 1112703"/>
              <a:gd name="connsiteX20" fmla="*/ 2720994 w 6565124"/>
              <a:gd name="connsiteY20" fmla="*/ 1112703 h 1112703"/>
              <a:gd name="connsiteX21" fmla="*/ 2716021 w 6565124"/>
              <a:gd name="connsiteY21" fmla="*/ 1112703 h 1112703"/>
              <a:gd name="connsiteX22" fmla="*/ 2395929 w 6565124"/>
              <a:gd name="connsiteY22" fmla="*/ 1112703 h 1112703"/>
              <a:gd name="connsiteX23" fmla="*/ 2326109 w 6565124"/>
              <a:gd name="connsiteY23" fmla="*/ 1112703 h 1112703"/>
              <a:gd name="connsiteX24" fmla="*/ 2209681 w 6565124"/>
              <a:gd name="connsiteY24" fmla="*/ 1112703 h 1112703"/>
              <a:gd name="connsiteX25" fmla="*/ 1889589 w 6565124"/>
              <a:gd name="connsiteY25" fmla="*/ 1112703 h 1112703"/>
              <a:gd name="connsiteX26" fmla="*/ 1884616 w 6565124"/>
              <a:gd name="connsiteY26" fmla="*/ 1112703 h 1112703"/>
              <a:gd name="connsiteX27" fmla="*/ 1384932 w 6565124"/>
              <a:gd name="connsiteY27" fmla="*/ 1112703 h 1112703"/>
              <a:gd name="connsiteX28" fmla="*/ 1378275 w 6565124"/>
              <a:gd name="connsiteY28" fmla="*/ 1112703 h 1112703"/>
              <a:gd name="connsiteX29" fmla="*/ 878592 w 6565124"/>
              <a:gd name="connsiteY29" fmla="*/ 1112703 h 1112703"/>
              <a:gd name="connsiteX30" fmla="*/ 873619 w 6565124"/>
              <a:gd name="connsiteY30" fmla="*/ 1112703 h 1112703"/>
              <a:gd name="connsiteX31" fmla="*/ 367278 w 6565124"/>
              <a:gd name="connsiteY31" fmla="*/ 1112703 h 1112703"/>
              <a:gd name="connsiteX32" fmla="*/ 268668 w 6565124"/>
              <a:gd name="connsiteY32" fmla="*/ 1056063 h 1112703"/>
              <a:gd name="connsiteX33" fmla="*/ 13011 w 6565124"/>
              <a:gd name="connsiteY33" fmla="*/ 612992 h 1112703"/>
              <a:gd name="connsiteX34" fmla="*/ 13011 w 6565124"/>
              <a:gd name="connsiteY34" fmla="*/ 499712 h 1112703"/>
              <a:gd name="connsiteX35" fmla="*/ 268668 w 6565124"/>
              <a:gd name="connsiteY35" fmla="*/ 56641 h 1112703"/>
              <a:gd name="connsiteX36" fmla="*/ 367278 w 6565124"/>
              <a:gd name="connsiteY36" fmla="*/ 0 h 1112703"/>
              <a:gd name="connsiteX37" fmla="*/ 870602 w 6565124"/>
              <a:gd name="connsiteY37" fmla="*/ 0 h 1112703"/>
              <a:gd name="connsiteX38" fmla="*/ 873619 w 6565124"/>
              <a:gd name="connsiteY38" fmla="*/ 0 h 1112703"/>
              <a:gd name="connsiteX39" fmla="*/ 877593 w 6565124"/>
              <a:gd name="connsiteY39" fmla="*/ 0 h 1112703"/>
              <a:gd name="connsiteX40" fmla="*/ 878592 w 6565124"/>
              <a:gd name="connsiteY40" fmla="*/ 0 h 1112703"/>
              <a:gd name="connsiteX41" fmla="*/ 963623 w 6565124"/>
              <a:gd name="connsiteY41" fmla="*/ 0 h 1112703"/>
              <a:gd name="connsiteX42" fmla="*/ 1362715 w 6565124"/>
              <a:gd name="connsiteY42" fmla="*/ 0 h 1112703"/>
              <a:gd name="connsiteX43" fmla="*/ 1378275 w 6565124"/>
              <a:gd name="connsiteY43" fmla="*/ 0 h 1112703"/>
              <a:gd name="connsiteX44" fmla="*/ 1378349 w 6565124"/>
              <a:gd name="connsiteY44" fmla="*/ 0 h 1112703"/>
              <a:gd name="connsiteX45" fmla="*/ 1384932 w 6565124"/>
              <a:gd name="connsiteY45" fmla="*/ 0 h 1112703"/>
              <a:gd name="connsiteX46" fmla="*/ 1509022 w 6565124"/>
              <a:gd name="connsiteY46" fmla="*/ 0 h 1112703"/>
              <a:gd name="connsiteX47" fmla="*/ 1881599 w 6565124"/>
              <a:gd name="connsiteY47" fmla="*/ 0 h 1112703"/>
              <a:gd name="connsiteX48" fmla="*/ 1884616 w 6565124"/>
              <a:gd name="connsiteY48" fmla="*/ 0 h 1112703"/>
              <a:gd name="connsiteX49" fmla="*/ 1888590 w 6565124"/>
              <a:gd name="connsiteY49" fmla="*/ 0 h 1112703"/>
              <a:gd name="connsiteX50" fmla="*/ 1889589 w 6565124"/>
              <a:gd name="connsiteY50" fmla="*/ 0 h 1112703"/>
              <a:gd name="connsiteX51" fmla="*/ 1974620 w 6565124"/>
              <a:gd name="connsiteY51" fmla="*/ 0 h 1112703"/>
              <a:gd name="connsiteX52" fmla="*/ 2169948 w 6565124"/>
              <a:gd name="connsiteY52" fmla="*/ 0 h 1112703"/>
              <a:gd name="connsiteX53" fmla="*/ 2209681 w 6565124"/>
              <a:gd name="connsiteY53" fmla="*/ 0 h 1112703"/>
              <a:gd name="connsiteX54" fmla="*/ 2293070 w 6565124"/>
              <a:gd name="connsiteY54" fmla="*/ 0 h 1112703"/>
              <a:gd name="connsiteX55" fmla="*/ 2326109 w 6565124"/>
              <a:gd name="connsiteY55" fmla="*/ 0 h 1112703"/>
              <a:gd name="connsiteX56" fmla="*/ 2343265 w 6565124"/>
              <a:gd name="connsiteY56" fmla="*/ 0 h 1112703"/>
              <a:gd name="connsiteX57" fmla="*/ 2395929 w 6565124"/>
              <a:gd name="connsiteY57" fmla="*/ 0 h 1112703"/>
              <a:gd name="connsiteX58" fmla="*/ 2446737 w 6565124"/>
              <a:gd name="connsiteY58" fmla="*/ 0 h 1112703"/>
              <a:gd name="connsiteX59" fmla="*/ 2456856 w 6565124"/>
              <a:gd name="connsiteY59" fmla="*/ 0 h 1112703"/>
              <a:gd name="connsiteX60" fmla="*/ 2596162 w 6565124"/>
              <a:gd name="connsiteY60" fmla="*/ 0 h 1112703"/>
              <a:gd name="connsiteX61" fmla="*/ 2628383 w 6565124"/>
              <a:gd name="connsiteY61" fmla="*/ 0 h 1112703"/>
              <a:gd name="connsiteX62" fmla="*/ 2678176 w 6565124"/>
              <a:gd name="connsiteY62" fmla="*/ 0 h 1112703"/>
              <a:gd name="connsiteX63" fmla="*/ 2713004 w 6565124"/>
              <a:gd name="connsiteY63" fmla="*/ 0 h 1112703"/>
              <a:gd name="connsiteX64" fmla="*/ 2716021 w 6565124"/>
              <a:gd name="connsiteY64" fmla="*/ 0 h 1112703"/>
              <a:gd name="connsiteX65" fmla="*/ 2719995 w 6565124"/>
              <a:gd name="connsiteY65" fmla="*/ 0 h 1112703"/>
              <a:gd name="connsiteX66" fmla="*/ 2720994 w 6565124"/>
              <a:gd name="connsiteY66" fmla="*/ 0 h 1112703"/>
              <a:gd name="connsiteX67" fmla="*/ 2738624 w 6565124"/>
              <a:gd name="connsiteY67" fmla="*/ 0 h 1112703"/>
              <a:gd name="connsiteX68" fmla="*/ 2801125 w 6565124"/>
              <a:gd name="connsiteY68" fmla="*/ 0 h 1112703"/>
              <a:gd name="connsiteX69" fmla="*/ 2806025 w 6565124"/>
              <a:gd name="connsiteY69" fmla="*/ 0 h 1112703"/>
              <a:gd name="connsiteX70" fmla="*/ 2829433 w 6565124"/>
              <a:gd name="connsiteY70" fmla="*/ 0 h 1112703"/>
              <a:gd name="connsiteX71" fmla="*/ 2832450 w 6565124"/>
              <a:gd name="connsiteY71" fmla="*/ 0 h 1112703"/>
              <a:gd name="connsiteX72" fmla="*/ 2836424 w 6565124"/>
              <a:gd name="connsiteY72" fmla="*/ 0 h 1112703"/>
              <a:gd name="connsiteX73" fmla="*/ 2837422 w 6565124"/>
              <a:gd name="connsiteY73" fmla="*/ 0 h 1112703"/>
              <a:gd name="connsiteX74" fmla="*/ 2922453 w 6565124"/>
              <a:gd name="connsiteY74" fmla="*/ 0 h 1112703"/>
              <a:gd name="connsiteX75" fmla="*/ 2974263 w 6565124"/>
              <a:gd name="connsiteY75" fmla="*/ 0 h 1112703"/>
              <a:gd name="connsiteX76" fmla="*/ 3090429 w 6565124"/>
              <a:gd name="connsiteY76" fmla="*/ 0 h 1112703"/>
              <a:gd name="connsiteX77" fmla="*/ 3090692 w 6565124"/>
              <a:gd name="connsiteY77" fmla="*/ 0 h 1112703"/>
              <a:gd name="connsiteX78" fmla="*/ 3205117 w 6565124"/>
              <a:gd name="connsiteY78" fmla="*/ 0 h 1112703"/>
              <a:gd name="connsiteX79" fmla="*/ 3206858 w 6565124"/>
              <a:gd name="connsiteY79" fmla="*/ 0 h 1112703"/>
              <a:gd name="connsiteX80" fmla="*/ 3220677 w 6565124"/>
              <a:gd name="connsiteY80" fmla="*/ 0 h 1112703"/>
              <a:gd name="connsiteX81" fmla="*/ 3220751 w 6565124"/>
              <a:gd name="connsiteY81" fmla="*/ 0 h 1112703"/>
              <a:gd name="connsiteX82" fmla="*/ 3227334 w 6565124"/>
              <a:gd name="connsiteY82" fmla="*/ 0 h 1112703"/>
              <a:gd name="connsiteX83" fmla="*/ 3321545 w 6565124"/>
              <a:gd name="connsiteY83" fmla="*/ 0 h 1112703"/>
              <a:gd name="connsiteX84" fmla="*/ 3337106 w 6565124"/>
              <a:gd name="connsiteY84" fmla="*/ 0 h 1112703"/>
              <a:gd name="connsiteX85" fmla="*/ 3337180 w 6565124"/>
              <a:gd name="connsiteY85" fmla="*/ 0 h 1112703"/>
              <a:gd name="connsiteX86" fmla="*/ 3343763 w 6565124"/>
              <a:gd name="connsiteY86" fmla="*/ 0 h 1112703"/>
              <a:gd name="connsiteX87" fmla="*/ 3351424 w 6565124"/>
              <a:gd name="connsiteY87" fmla="*/ 0 h 1112703"/>
              <a:gd name="connsiteX88" fmla="*/ 3467852 w 6565124"/>
              <a:gd name="connsiteY88" fmla="*/ 0 h 1112703"/>
              <a:gd name="connsiteX89" fmla="*/ 3522951 w 6565124"/>
              <a:gd name="connsiteY89" fmla="*/ 0 h 1112703"/>
              <a:gd name="connsiteX90" fmla="*/ 3633192 w 6565124"/>
              <a:gd name="connsiteY90" fmla="*/ 0 h 1112703"/>
              <a:gd name="connsiteX91" fmla="*/ 3639380 w 6565124"/>
              <a:gd name="connsiteY91" fmla="*/ 0 h 1112703"/>
              <a:gd name="connsiteX92" fmla="*/ 3695692 w 6565124"/>
              <a:gd name="connsiteY92" fmla="*/ 0 h 1112703"/>
              <a:gd name="connsiteX93" fmla="*/ 3724001 w 6565124"/>
              <a:gd name="connsiteY93" fmla="*/ 0 h 1112703"/>
              <a:gd name="connsiteX94" fmla="*/ 3727018 w 6565124"/>
              <a:gd name="connsiteY94" fmla="*/ 0 h 1112703"/>
              <a:gd name="connsiteX95" fmla="*/ 3730992 w 6565124"/>
              <a:gd name="connsiteY95" fmla="*/ 0 h 1112703"/>
              <a:gd name="connsiteX96" fmla="*/ 3731991 w 6565124"/>
              <a:gd name="connsiteY96" fmla="*/ 0 h 1112703"/>
              <a:gd name="connsiteX97" fmla="*/ 3749620 w 6565124"/>
              <a:gd name="connsiteY97" fmla="*/ 0 h 1112703"/>
              <a:gd name="connsiteX98" fmla="*/ 3812121 w 6565124"/>
              <a:gd name="connsiteY98" fmla="*/ 0 h 1112703"/>
              <a:gd name="connsiteX99" fmla="*/ 3817022 w 6565124"/>
              <a:gd name="connsiteY99" fmla="*/ 0 h 1112703"/>
              <a:gd name="connsiteX100" fmla="*/ 3840430 w 6565124"/>
              <a:gd name="connsiteY100" fmla="*/ 0 h 1112703"/>
              <a:gd name="connsiteX101" fmla="*/ 3843447 w 6565124"/>
              <a:gd name="connsiteY101" fmla="*/ 0 h 1112703"/>
              <a:gd name="connsiteX102" fmla="*/ 3847421 w 6565124"/>
              <a:gd name="connsiteY102" fmla="*/ 0 h 1112703"/>
              <a:gd name="connsiteX103" fmla="*/ 3848419 w 6565124"/>
              <a:gd name="connsiteY103" fmla="*/ 0 h 1112703"/>
              <a:gd name="connsiteX104" fmla="*/ 3933450 w 6565124"/>
              <a:gd name="connsiteY104" fmla="*/ 0 h 1112703"/>
              <a:gd name="connsiteX105" fmla="*/ 4012350 w 6565124"/>
              <a:gd name="connsiteY105" fmla="*/ 0 h 1112703"/>
              <a:gd name="connsiteX106" fmla="*/ 4135472 w 6565124"/>
              <a:gd name="connsiteY106" fmla="*/ 0 h 1112703"/>
              <a:gd name="connsiteX107" fmla="*/ 4168511 w 6565124"/>
              <a:gd name="connsiteY107" fmla="*/ 0 h 1112703"/>
              <a:gd name="connsiteX108" fmla="*/ 4177020 w 6565124"/>
              <a:gd name="connsiteY108" fmla="*/ 0 h 1112703"/>
              <a:gd name="connsiteX109" fmla="*/ 4185667 w 6565124"/>
              <a:gd name="connsiteY109" fmla="*/ 0 h 1112703"/>
              <a:gd name="connsiteX110" fmla="*/ 4231748 w 6565124"/>
              <a:gd name="connsiteY110" fmla="*/ 0 h 1112703"/>
              <a:gd name="connsiteX111" fmla="*/ 4238331 w 6565124"/>
              <a:gd name="connsiteY111" fmla="*/ 0 h 1112703"/>
              <a:gd name="connsiteX112" fmla="*/ 4299258 w 6565124"/>
              <a:gd name="connsiteY112" fmla="*/ 0 h 1112703"/>
              <a:gd name="connsiteX113" fmla="*/ 4302096 w 6565124"/>
              <a:gd name="connsiteY113" fmla="*/ 0 h 1112703"/>
              <a:gd name="connsiteX114" fmla="*/ 4354760 w 6565124"/>
              <a:gd name="connsiteY114" fmla="*/ 0 h 1112703"/>
              <a:gd name="connsiteX115" fmla="*/ 4470785 w 6565124"/>
              <a:gd name="connsiteY115" fmla="*/ 0 h 1112703"/>
              <a:gd name="connsiteX116" fmla="*/ 4671835 w 6565124"/>
              <a:gd name="connsiteY116" fmla="*/ 0 h 1112703"/>
              <a:gd name="connsiteX117" fmla="*/ 4674852 w 6565124"/>
              <a:gd name="connsiteY117" fmla="*/ 0 h 1112703"/>
              <a:gd name="connsiteX118" fmla="*/ 4678826 w 6565124"/>
              <a:gd name="connsiteY118" fmla="*/ 0 h 1112703"/>
              <a:gd name="connsiteX119" fmla="*/ 4679824 w 6565124"/>
              <a:gd name="connsiteY119" fmla="*/ 0 h 1112703"/>
              <a:gd name="connsiteX120" fmla="*/ 4764855 w 6565124"/>
              <a:gd name="connsiteY120" fmla="*/ 0 h 1112703"/>
              <a:gd name="connsiteX121" fmla="*/ 5163947 w 6565124"/>
              <a:gd name="connsiteY121" fmla="*/ 0 h 1112703"/>
              <a:gd name="connsiteX122" fmla="*/ 5179508 w 6565124"/>
              <a:gd name="connsiteY122" fmla="*/ 0 h 1112703"/>
              <a:gd name="connsiteX123" fmla="*/ 5179582 w 6565124"/>
              <a:gd name="connsiteY123" fmla="*/ 0 h 1112703"/>
              <a:gd name="connsiteX124" fmla="*/ 5186165 w 6565124"/>
              <a:gd name="connsiteY124" fmla="*/ 0 h 1112703"/>
              <a:gd name="connsiteX125" fmla="*/ 5310254 w 6565124"/>
              <a:gd name="connsiteY125" fmla="*/ 0 h 1112703"/>
              <a:gd name="connsiteX126" fmla="*/ 5682832 w 6565124"/>
              <a:gd name="connsiteY126" fmla="*/ 0 h 1112703"/>
              <a:gd name="connsiteX127" fmla="*/ 5685849 w 6565124"/>
              <a:gd name="connsiteY127" fmla="*/ 0 h 1112703"/>
              <a:gd name="connsiteX128" fmla="*/ 5689822 w 6565124"/>
              <a:gd name="connsiteY128" fmla="*/ 0 h 1112703"/>
              <a:gd name="connsiteX129" fmla="*/ 5690821 w 6565124"/>
              <a:gd name="connsiteY129" fmla="*/ 0 h 1112703"/>
              <a:gd name="connsiteX130" fmla="*/ 5775852 w 6565124"/>
              <a:gd name="connsiteY130" fmla="*/ 0 h 1112703"/>
              <a:gd name="connsiteX131" fmla="*/ 6197162 w 6565124"/>
              <a:gd name="connsiteY131" fmla="*/ 0 h 1112703"/>
              <a:gd name="connsiteX132" fmla="*/ 6295772 w 6565124"/>
              <a:gd name="connsiteY132" fmla="*/ 56641 h 1112703"/>
              <a:gd name="connsiteX133" fmla="*/ 6551428 w 6565124"/>
              <a:gd name="connsiteY133" fmla="*/ 499712 h 1112703"/>
              <a:gd name="connsiteX134" fmla="*/ 6551428 w 6565124"/>
              <a:gd name="connsiteY134" fmla="*/ 612992 h 1112703"/>
              <a:gd name="connsiteX135" fmla="*/ 6295772 w 6565124"/>
              <a:gd name="connsiteY135" fmla="*/ 1056063 h 1112703"/>
              <a:gd name="connsiteX136" fmla="*/ 6197162 w 6565124"/>
              <a:gd name="connsiteY136" fmla="*/ 1112703 h 1112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Lst>
            <a:rect l="l" t="t" r="r" b="b"/>
            <a:pathLst>
              <a:path w="6565124" h="1112703">
                <a:moveTo>
                  <a:pt x="6197162" y="1112703"/>
                </a:moveTo>
                <a:lnTo>
                  <a:pt x="5690821" y="1112703"/>
                </a:lnTo>
                <a:lnTo>
                  <a:pt x="5685849" y="1112703"/>
                </a:lnTo>
                <a:lnTo>
                  <a:pt x="5186165" y="1112703"/>
                </a:lnTo>
                <a:lnTo>
                  <a:pt x="5179508" y="1112703"/>
                </a:lnTo>
                <a:lnTo>
                  <a:pt x="4679824" y="1112703"/>
                </a:lnTo>
                <a:lnTo>
                  <a:pt x="4674852" y="1112703"/>
                </a:lnTo>
                <a:lnTo>
                  <a:pt x="4354760" y="1112703"/>
                </a:lnTo>
                <a:lnTo>
                  <a:pt x="4238331" y="1112703"/>
                </a:lnTo>
                <a:lnTo>
                  <a:pt x="4168511" y="1112703"/>
                </a:lnTo>
                <a:lnTo>
                  <a:pt x="3848419" y="1112703"/>
                </a:lnTo>
                <a:lnTo>
                  <a:pt x="3843447" y="1112703"/>
                </a:lnTo>
                <a:lnTo>
                  <a:pt x="3731991" y="1112703"/>
                </a:lnTo>
                <a:lnTo>
                  <a:pt x="3727018" y="1112703"/>
                </a:lnTo>
                <a:lnTo>
                  <a:pt x="3343763" y="1112703"/>
                </a:lnTo>
                <a:lnTo>
                  <a:pt x="3337106" y="1112703"/>
                </a:lnTo>
                <a:lnTo>
                  <a:pt x="3227334" y="1112703"/>
                </a:lnTo>
                <a:lnTo>
                  <a:pt x="3220677" y="1112703"/>
                </a:lnTo>
                <a:lnTo>
                  <a:pt x="2837422" y="1112703"/>
                </a:lnTo>
                <a:lnTo>
                  <a:pt x="2832450" y="1112703"/>
                </a:lnTo>
                <a:lnTo>
                  <a:pt x="2720994" y="1112703"/>
                </a:lnTo>
                <a:lnTo>
                  <a:pt x="2716021" y="1112703"/>
                </a:lnTo>
                <a:lnTo>
                  <a:pt x="2395929" y="1112703"/>
                </a:lnTo>
                <a:lnTo>
                  <a:pt x="2326109" y="1112703"/>
                </a:lnTo>
                <a:lnTo>
                  <a:pt x="2209681" y="1112703"/>
                </a:lnTo>
                <a:lnTo>
                  <a:pt x="1889589" y="1112703"/>
                </a:lnTo>
                <a:lnTo>
                  <a:pt x="1884616" y="1112703"/>
                </a:lnTo>
                <a:lnTo>
                  <a:pt x="1384932" y="1112703"/>
                </a:lnTo>
                <a:lnTo>
                  <a:pt x="1378275" y="1112703"/>
                </a:lnTo>
                <a:lnTo>
                  <a:pt x="878592" y="1112703"/>
                </a:lnTo>
                <a:lnTo>
                  <a:pt x="873619" y="1112703"/>
                </a:lnTo>
                <a:lnTo>
                  <a:pt x="367278" y="1112703"/>
                </a:lnTo>
                <a:cubicBezTo>
                  <a:pt x="331669" y="1112703"/>
                  <a:pt x="286929" y="1087124"/>
                  <a:pt x="268668" y="1056063"/>
                </a:cubicBezTo>
                <a:cubicBezTo>
                  <a:pt x="13011" y="612992"/>
                  <a:pt x="13011" y="612992"/>
                  <a:pt x="13011" y="612992"/>
                </a:cubicBezTo>
                <a:cubicBezTo>
                  <a:pt x="-4337" y="581931"/>
                  <a:pt x="-4337" y="530773"/>
                  <a:pt x="13011" y="499712"/>
                </a:cubicBezTo>
                <a:cubicBezTo>
                  <a:pt x="268668" y="56641"/>
                  <a:pt x="268668" y="56641"/>
                  <a:pt x="268668" y="56641"/>
                </a:cubicBezTo>
                <a:cubicBezTo>
                  <a:pt x="286929" y="25580"/>
                  <a:pt x="331669" y="0"/>
                  <a:pt x="367278" y="0"/>
                </a:cubicBezTo>
                <a:cubicBezTo>
                  <a:pt x="750764" y="0"/>
                  <a:pt x="846635" y="0"/>
                  <a:pt x="870602" y="0"/>
                </a:cubicBezTo>
                <a:lnTo>
                  <a:pt x="873619" y="0"/>
                </a:lnTo>
                <a:lnTo>
                  <a:pt x="877593" y="0"/>
                </a:lnTo>
                <a:cubicBezTo>
                  <a:pt x="878592" y="0"/>
                  <a:pt x="878592" y="0"/>
                  <a:pt x="878592" y="0"/>
                </a:cubicBezTo>
                <a:lnTo>
                  <a:pt x="963623" y="0"/>
                </a:lnTo>
                <a:cubicBezTo>
                  <a:pt x="1226941" y="0"/>
                  <a:pt x="1325686" y="0"/>
                  <a:pt x="1362715" y="0"/>
                </a:cubicBezTo>
                <a:lnTo>
                  <a:pt x="1378275" y="0"/>
                </a:lnTo>
                <a:lnTo>
                  <a:pt x="1378349" y="0"/>
                </a:lnTo>
                <a:cubicBezTo>
                  <a:pt x="1384932" y="0"/>
                  <a:pt x="1384932" y="0"/>
                  <a:pt x="1384932" y="0"/>
                </a:cubicBezTo>
                <a:lnTo>
                  <a:pt x="1509022" y="0"/>
                </a:lnTo>
                <a:cubicBezTo>
                  <a:pt x="1784605" y="0"/>
                  <a:pt x="1860628" y="0"/>
                  <a:pt x="1881599" y="0"/>
                </a:cubicBezTo>
                <a:lnTo>
                  <a:pt x="1884616" y="0"/>
                </a:lnTo>
                <a:lnTo>
                  <a:pt x="1888590" y="0"/>
                </a:lnTo>
                <a:cubicBezTo>
                  <a:pt x="1889589" y="0"/>
                  <a:pt x="1889589" y="0"/>
                  <a:pt x="1889589" y="0"/>
                </a:cubicBezTo>
                <a:lnTo>
                  <a:pt x="1974620" y="0"/>
                </a:lnTo>
                <a:cubicBezTo>
                  <a:pt x="2053615" y="0"/>
                  <a:pt x="2117799" y="0"/>
                  <a:pt x="2169948" y="0"/>
                </a:cubicBezTo>
                <a:lnTo>
                  <a:pt x="2209681" y="0"/>
                </a:lnTo>
                <a:lnTo>
                  <a:pt x="2293070" y="0"/>
                </a:lnTo>
                <a:lnTo>
                  <a:pt x="2326109" y="0"/>
                </a:lnTo>
                <a:lnTo>
                  <a:pt x="2343265" y="0"/>
                </a:lnTo>
                <a:cubicBezTo>
                  <a:pt x="2395929" y="0"/>
                  <a:pt x="2395929" y="0"/>
                  <a:pt x="2395929" y="0"/>
                </a:cubicBezTo>
                <a:lnTo>
                  <a:pt x="2446737" y="0"/>
                </a:lnTo>
                <a:lnTo>
                  <a:pt x="2456856" y="0"/>
                </a:lnTo>
                <a:lnTo>
                  <a:pt x="2596162" y="0"/>
                </a:lnTo>
                <a:lnTo>
                  <a:pt x="2628383" y="0"/>
                </a:lnTo>
                <a:lnTo>
                  <a:pt x="2678176" y="0"/>
                </a:lnTo>
                <a:lnTo>
                  <a:pt x="2713004" y="0"/>
                </a:lnTo>
                <a:lnTo>
                  <a:pt x="2716021" y="0"/>
                </a:lnTo>
                <a:lnTo>
                  <a:pt x="2719995" y="0"/>
                </a:lnTo>
                <a:lnTo>
                  <a:pt x="2720994" y="0"/>
                </a:lnTo>
                <a:lnTo>
                  <a:pt x="2738624" y="0"/>
                </a:lnTo>
                <a:cubicBezTo>
                  <a:pt x="2766661" y="0"/>
                  <a:pt x="2786742" y="0"/>
                  <a:pt x="2801125" y="0"/>
                </a:cubicBezTo>
                <a:lnTo>
                  <a:pt x="2806025" y="0"/>
                </a:lnTo>
                <a:lnTo>
                  <a:pt x="2829433" y="0"/>
                </a:lnTo>
                <a:lnTo>
                  <a:pt x="2832450" y="0"/>
                </a:lnTo>
                <a:lnTo>
                  <a:pt x="2836424" y="0"/>
                </a:lnTo>
                <a:cubicBezTo>
                  <a:pt x="2837422" y="0"/>
                  <a:pt x="2837422" y="0"/>
                  <a:pt x="2837422" y="0"/>
                </a:cubicBezTo>
                <a:lnTo>
                  <a:pt x="2922453" y="0"/>
                </a:lnTo>
                <a:lnTo>
                  <a:pt x="2974263" y="0"/>
                </a:lnTo>
                <a:lnTo>
                  <a:pt x="3090429" y="0"/>
                </a:lnTo>
                <a:lnTo>
                  <a:pt x="3090692" y="0"/>
                </a:lnTo>
                <a:lnTo>
                  <a:pt x="3205117" y="0"/>
                </a:lnTo>
                <a:lnTo>
                  <a:pt x="3206858" y="0"/>
                </a:lnTo>
                <a:lnTo>
                  <a:pt x="3220677" y="0"/>
                </a:lnTo>
                <a:lnTo>
                  <a:pt x="3220751" y="0"/>
                </a:lnTo>
                <a:lnTo>
                  <a:pt x="3227334" y="0"/>
                </a:lnTo>
                <a:lnTo>
                  <a:pt x="3321545" y="0"/>
                </a:lnTo>
                <a:lnTo>
                  <a:pt x="3337106" y="0"/>
                </a:lnTo>
                <a:lnTo>
                  <a:pt x="3337180" y="0"/>
                </a:lnTo>
                <a:cubicBezTo>
                  <a:pt x="3343763" y="0"/>
                  <a:pt x="3343763" y="0"/>
                  <a:pt x="3343763" y="0"/>
                </a:cubicBezTo>
                <a:lnTo>
                  <a:pt x="3351424" y="0"/>
                </a:lnTo>
                <a:lnTo>
                  <a:pt x="3467852" y="0"/>
                </a:lnTo>
                <a:lnTo>
                  <a:pt x="3522951" y="0"/>
                </a:lnTo>
                <a:lnTo>
                  <a:pt x="3633192" y="0"/>
                </a:lnTo>
                <a:lnTo>
                  <a:pt x="3639380" y="0"/>
                </a:lnTo>
                <a:lnTo>
                  <a:pt x="3695692" y="0"/>
                </a:lnTo>
                <a:lnTo>
                  <a:pt x="3724001" y="0"/>
                </a:lnTo>
                <a:lnTo>
                  <a:pt x="3727018" y="0"/>
                </a:lnTo>
                <a:lnTo>
                  <a:pt x="3730992" y="0"/>
                </a:lnTo>
                <a:lnTo>
                  <a:pt x="3731991" y="0"/>
                </a:lnTo>
                <a:lnTo>
                  <a:pt x="3749620" y="0"/>
                </a:lnTo>
                <a:cubicBezTo>
                  <a:pt x="3777658" y="0"/>
                  <a:pt x="3797739" y="0"/>
                  <a:pt x="3812121" y="0"/>
                </a:cubicBezTo>
                <a:lnTo>
                  <a:pt x="3817022" y="0"/>
                </a:lnTo>
                <a:lnTo>
                  <a:pt x="3840430" y="0"/>
                </a:lnTo>
                <a:lnTo>
                  <a:pt x="3843447" y="0"/>
                </a:lnTo>
                <a:lnTo>
                  <a:pt x="3847421" y="0"/>
                </a:lnTo>
                <a:cubicBezTo>
                  <a:pt x="3848419" y="0"/>
                  <a:pt x="3848419" y="0"/>
                  <a:pt x="3848419" y="0"/>
                </a:cubicBezTo>
                <a:lnTo>
                  <a:pt x="3933450" y="0"/>
                </a:lnTo>
                <a:lnTo>
                  <a:pt x="4012350" y="0"/>
                </a:lnTo>
                <a:lnTo>
                  <a:pt x="4135472" y="0"/>
                </a:lnTo>
                <a:lnTo>
                  <a:pt x="4168511" y="0"/>
                </a:lnTo>
                <a:lnTo>
                  <a:pt x="4177020" y="0"/>
                </a:lnTo>
                <a:lnTo>
                  <a:pt x="4185667" y="0"/>
                </a:lnTo>
                <a:lnTo>
                  <a:pt x="4231748" y="0"/>
                </a:lnTo>
                <a:lnTo>
                  <a:pt x="4238331" y="0"/>
                </a:lnTo>
                <a:lnTo>
                  <a:pt x="4299258" y="0"/>
                </a:lnTo>
                <a:lnTo>
                  <a:pt x="4302096" y="0"/>
                </a:lnTo>
                <a:cubicBezTo>
                  <a:pt x="4354760" y="0"/>
                  <a:pt x="4354760" y="0"/>
                  <a:pt x="4354760" y="0"/>
                </a:cubicBezTo>
                <a:lnTo>
                  <a:pt x="4470785" y="0"/>
                </a:lnTo>
                <a:cubicBezTo>
                  <a:pt x="4609411" y="0"/>
                  <a:pt x="4656107" y="0"/>
                  <a:pt x="4671835" y="0"/>
                </a:cubicBezTo>
                <a:lnTo>
                  <a:pt x="4674852" y="0"/>
                </a:lnTo>
                <a:lnTo>
                  <a:pt x="4678826" y="0"/>
                </a:lnTo>
                <a:cubicBezTo>
                  <a:pt x="4679824" y="0"/>
                  <a:pt x="4679824" y="0"/>
                  <a:pt x="4679824" y="0"/>
                </a:cubicBezTo>
                <a:lnTo>
                  <a:pt x="4764855" y="0"/>
                </a:lnTo>
                <a:cubicBezTo>
                  <a:pt x="5028174" y="0"/>
                  <a:pt x="5126918" y="0"/>
                  <a:pt x="5163947" y="0"/>
                </a:cubicBezTo>
                <a:lnTo>
                  <a:pt x="5179508" y="0"/>
                </a:lnTo>
                <a:lnTo>
                  <a:pt x="5179582" y="0"/>
                </a:lnTo>
                <a:cubicBezTo>
                  <a:pt x="5186165" y="0"/>
                  <a:pt x="5186165" y="0"/>
                  <a:pt x="5186165" y="0"/>
                </a:cubicBezTo>
                <a:lnTo>
                  <a:pt x="5310254" y="0"/>
                </a:lnTo>
                <a:cubicBezTo>
                  <a:pt x="5585838" y="0"/>
                  <a:pt x="5661860" y="0"/>
                  <a:pt x="5682832" y="0"/>
                </a:cubicBezTo>
                <a:lnTo>
                  <a:pt x="5685849" y="0"/>
                </a:lnTo>
                <a:lnTo>
                  <a:pt x="5689822" y="0"/>
                </a:lnTo>
                <a:cubicBezTo>
                  <a:pt x="5690821" y="0"/>
                  <a:pt x="5690821" y="0"/>
                  <a:pt x="5690821" y="0"/>
                </a:cubicBezTo>
                <a:lnTo>
                  <a:pt x="5775852" y="0"/>
                </a:lnTo>
                <a:cubicBezTo>
                  <a:pt x="6197162" y="0"/>
                  <a:pt x="6197162" y="0"/>
                  <a:pt x="6197162" y="0"/>
                </a:cubicBezTo>
                <a:cubicBezTo>
                  <a:pt x="6233684" y="0"/>
                  <a:pt x="6277511" y="25580"/>
                  <a:pt x="6295772" y="56641"/>
                </a:cubicBezTo>
                <a:cubicBezTo>
                  <a:pt x="6551428" y="499712"/>
                  <a:pt x="6551428" y="499712"/>
                  <a:pt x="6551428" y="499712"/>
                </a:cubicBezTo>
                <a:cubicBezTo>
                  <a:pt x="6569690" y="530772"/>
                  <a:pt x="6569690" y="581931"/>
                  <a:pt x="6551428" y="612992"/>
                </a:cubicBezTo>
                <a:cubicBezTo>
                  <a:pt x="6295772" y="1056063"/>
                  <a:pt x="6295772" y="1056063"/>
                  <a:pt x="6295772" y="1056063"/>
                </a:cubicBezTo>
                <a:cubicBezTo>
                  <a:pt x="6277511" y="1087124"/>
                  <a:pt x="6233684" y="1112703"/>
                  <a:pt x="6197162" y="1112703"/>
                </a:cubicBezTo>
                <a:close/>
              </a:path>
            </a:pathLst>
          </a:custGeom>
          <a:gradFill>
            <a:gsLst>
              <a:gs pos="0">
                <a:srgbClr val="DEDEDE"/>
              </a:gs>
              <a:gs pos="100000">
                <a:srgbClr val="FBFBFB"/>
              </a:gs>
            </a:gsLst>
            <a:lin ang="5400000" scaled="1"/>
          </a:gradFill>
          <a:ln w="31750" cap="flat">
            <a:gradFill>
              <a:gsLst>
                <a:gs pos="0">
                  <a:schemeClr val="bg1"/>
                </a:gs>
                <a:gs pos="100000">
                  <a:srgbClr val="DDDDDD"/>
                </a:gs>
              </a:gsLst>
              <a:lin ang="5400000" scaled="1"/>
            </a:gradFill>
            <a:prstDash val="solid"/>
            <a:miter lim="800000"/>
          </a:ln>
          <a:effectLst>
            <a:outerShdw blurRad="228600" dist="101600" dir="5400000" algn="t" rotWithShape="0">
              <a:schemeClr val="tx1">
                <a:lumMod val="85000"/>
                <a:lumOff val="15000"/>
                <a:alpha val="33000"/>
              </a:schemeClr>
            </a:outerShdw>
          </a:effectLst>
        </p:spPr>
        <p:txBody>
          <a:bodyPr vert="horz" wrap="square" lIns="91440" tIns="45720" rIns="91440" bIns="45720" numCol="1" anchor="t" anchorCtr="0" compatLnSpc="1"/>
          <a:lstStyle/>
          <a:p>
            <a:pPr marL="0" marR="0" lvl="0" indent="0"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8" name="任意多边形 5"/>
          <p:cNvSpPr/>
          <p:nvPr>
            <p:custDataLst>
              <p:tags r:id="rId2"/>
            </p:custDataLst>
          </p:nvPr>
        </p:nvSpPr>
        <p:spPr bwMode="auto">
          <a:xfrm>
            <a:off x="4834507" y="5289312"/>
            <a:ext cx="6133071" cy="828920"/>
          </a:xfrm>
          <a:custGeom>
            <a:avLst/>
            <a:gdLst>
              <a:gd name="connsiteX0" fmla="*/ 6197162 w 6565124"/>
              <a:gd name="connsiteY0" fmla="*/ 1112703 h 1112703"/>
              <a:gd name="connsiteX1" fmla="*/ 5690821 w 6565124"/>
              <a:gd name="connsiteY1" fmla="*/ 1112703 h 1112703"/>
              <a:gd name="connsiteX2" fmla="*/ 5685849 w 6565124"/>
              <a:gd name="connsiteY2" fmla="*/ 1112703 h 1112703"/>
              <a:gd name="connsiteX3" fmla="*/ 5186165 w 6565124"/>
              <a:gd name="connsiteY3" fmla="*/ 1112703 h 1112703"/>
              <a:gd name="connsiteX4" fmla="*/ 5179508 w 6565124"/>
              <a:gd name="connsiteY4" fmla="*/ 1112703 h 1112703"/>
              <a:gd name="connsiteX5" fmla="*/ 4679824 w 6565124"/>
              <a:gd name="connsiteY5" fmla="*/ 1112703 h 1112703"/>
              <a:gd name="connsiteX6" fmla="*/ 4674852 w 6565124"/>
              <a:gd name="connsiteY6" fmla="*/ 1112703 h 1112703"/>
              <a:gd name="connsiteX7" fmla="*/ 4354760 w 6565124"/>
              <a:gd name="connsiteY7" fmla="*/ 1112703 h 1112703"/>
              <a:gd name="connsiteX8" fmla="*/ 4238331 w 6565124"/>
              <a:gd name="connsiteY8" fmla="*/ 1112703 h 1112703"/>
              <a:gd name="connsiteX9" fmla="*/ 4168511 w 6565124"/>
              <a:gd name="connsiteY9" fmla="*/ 1112703 h 1112703"/>
              <a:gd name="connsiteX10" fmla="*/ 3848419 w 6565124"/>
              <a:gd name="connsiteY10" fmla="*/ 1112703 h 1112703"/>
              <a:gd name="connsiteX11" fmla="*/ 3843447 w 6565124"/>
              <a:gd name="connsiteY11" fmla="*/ 1112703 h 1112703"/>
              <a:gd name="connsiteX12" fmla="*/ 3731991 w 6565124"/>
              <a:gd name="connsiteY12" fmla="*/ 1112703 h 1112703"/>
              <a:gd name="connsiteX13" fmla="*/ 3727018 w 6565124"/>
              <a:gd name="connsiteY13" fmla="*/ 1112703 h 1112703"/>
              <a:gd name="connsiteX14" fmla="*/ 3343763 w 6565124"/>
              <a:gd name="connsiteY14" fmla="*/ 1112703 h 1112703"/>
              <a:gd name="connsiteX15" fmla="*/ 3337106 w 6565124"/>
              <a:gd name="connsiteY15" fmla="*/ 1112703 h 1112703"/>
              <a:gd name="connsiteX16" fmla="*/ 3227334 w 6565124"/>
              <a:gd name="connsiteY16" fmla="*/ 1112703 h 1112703"/>
              <a:gd name="connsiteX17" fmla="*/ 3220677 w 6565124"/>
              <a:gd name="connsiteY17" fmla="*/ 1112703 h 1112703"/>
              <a:gd name="connsiteX18" fmla="*/ 2837422 w 6565124"/>
              <a:gd name="connsiteY18" fmla="*/ 1112703 h 1112703"/>
              <a:gd name="connsiteX19" fmla="*/ 2832450 w 6565124"/>
              <a:gd name="connsiteY19" fmla="*/ 1112703 h 1112703"/>
              <a:gd name="connsiteX20" fmla="*/ 2720994 w 6565124"/>
              <a:gd name="connsiteY20" fmla="*/ 1112703 h 1112703"/>
              <a:gd name="connsiteX21" fmla="*/ 2716021 w 6565124"/>
              <a:gd name="connsiteY21" fmla="*/ 1112703 h 1112703"/>
              <a:gd name="connsiteX22" fmla="*/ 2395929 w 6565124"/>
              <a:gd name="connsiteY22" fmla="*/ 1112703 h 1112703"/>
              <a:gd name="connsiteX23" fmla="*/ 2326109 w 6565124"/>
              <a:gd name="connsiteY23" fmla="*/ 1112703 h 1112703"/>
              <a:gd name="connsiteX24" fmla="*/ 2209681 w 6565124"/>
              <a:gd name="connsiteY24" fmla="*/ 1112703 h 1112703"/>
              <a:gd name="connsiteX25" fmla="*/ 1889589 w 6565124"/>
              <a:gd name="connsiteY25" fmla="*/ 1112703 h 1112703"/>
              <a:gd name="connsiteX26" fmla="*/ 1884616 w 6565124"/>
              <a:gd name="connsiteY26" fmla="*/ 1112703 h 1112703"/>
              <a:gd name="connsiteX27" fmla="*/ 1384932 w 6565124"/>
              <a:gd name="connsiteY27" fmla="*/ 1112703 h 1112703"/>
              <a:gd name="connsiteX28" fmla="*/ 1378275 w 6565124"/>
              <a:gd name="connsiteY28" fmla="*/ 1112703 h 1112703"/>
              <a:gd name="connsiteX29" fmla="*/ 878592 w 6565124"/>
              <a:gd name="connsiteY29" fmla="*/ 1112703 h 1112703"/>
              <a:gd name="connsiteX30" fmla="*/ 873619 w 6565124"/>
              <a:gd name="connsiteY30" fmla="*/ 1112703 h 1112703"/>
              <a:gd name="connsiteX31" fmla="*/ 367278 w 6565124"/>
              <a:gd name="connsiteY31" fmla="*/ 1112703 h 1112703"/>
              <a:gd name="connsiteX32" fmla="*/ 268668 w 6565124"/>
              <a:gd name="connsiteY32" fmla="*/ 1056063 h 1112703"/>
              <a:gd name="connsiteX33" fmla="*/ 13011 w 6565124"/>
              <a:gd name="connsiteY33" fmla="*/ 612992 h 1112703"/>
              <a:gd name="connsiteX34" fmla="*/ 13011 w 6565124"/>
              <a:gd name="connsiteY34" fmla="*/ 499712 h 1112703"/>
              <a:gd name="connsiteX35" fmla="*/ 268668 w 6565124"/>
              <a:gd name="connsiteY35" fmla="*/ 56641 h 1112703"/>
              <a:gd name="connsiteX36" fmla="*/ 367278 w 6565124"/>
              <a:gd name="connsiteY36" fmla="*/ 0 h 1112703"/>
              <a:gd name="connsiteX37" fmla="*/ 870602 w 6565124"/>
              <a:gd name="connsiteY37" fmla="*/ 0 h 1112703"/>
              <a:gd name="connsiteX38" fmla="*/ 873619 w 6565124"/>
              <a:gd name="connsiteY38" fmla="*/ 0 h 1112703"/>
              <a:gd name="connsiteX39" fmla="*/ 877593 w 6565124"/>
              <a:gd name="connsiteY39" fmla="*/ 0 h 1112703"/>
              <a:gd name="connsiteX40" fmla="*/ 878592 w 6565124"/>
              <a:gd name="connsiteY40" fmla="*/ 0 h 1112703"/>
              <a:gd name="connsiteX41" fmla="*/ 963623 w 6565124"/>
              <a:gd name="connsiteY41" fmla="*/ 0 h 1112703"/>
              <a:gd name="connsiteX42" fmla="*/ 1362715 w 6565124"/>
              <a:gd name="connsiteY42" fmla="*/ 0 h 1112703"/>
              <a:gd name="connsiteX43" fmla="*/ 1378275 w 6565124"/>
              <a:gd name="connsiteY43" fmla="*/ 0 h 1112703"/>
              <a:gd name="connsiteX44" fmla="*/ 1378349 w 6565124"/>
              <a:gd name="connsiteY44" fmla="*/ 0 h 1112703"/>
              <a:gd name="connsiteX45" fmla="*/ 1384932 w 6565124"/>
              <a:gd name="connsiteY45" fmla="*/ 0 h 1112703"/>
              <a:gd name="connsiteX46" fmla="*/ 1509022 w 6565124"/>
              <a:gd name="connsiteY46" fmla="*/ 0 h 1112703"/>
              <a:gd name="connsiteX47" fmla="*/ 1881599 w 6565124"/>
              <a:gd name="connsiteY47" fmla="*/ 0 h 1112703"/>
              <a:gd name="connsiteX48" fmla="*/ 1884616 w 6565124"/>
              <a:gd name="connsiteY48" fmla="*/ 0 h 1112703"/>
              <a:gd name="connsiteX49" fmla="*/ 1888590 w 6565124"/>
              <a:gd name="connsiteY49" fmla="*/ 0 h 1112703"/>
              <a:gd name="connsiteX50" fmla="*/ 1889589 w 6565124"/>
              <a:gd name="connsiteY50" fmla="*/ 0 h 1112703"/>
              <a:gd name="connsiteX51" fmla="*/ 1974620 w 6565124"/>
              <a:gd name="connsiteY51" fmla="*/ 0 h 1112703"/>
              <a:gd name="connsiteX52" fmla="*/ 2169948 w 6565124"/>
              <a:gd name="connsiteY52" fmla="*/ 0 h 1112703"/>
              <a:gd name="connsiteX53" fmla="*/ 2209681 w 6565124"/>
              <a:gd name="connsiteY53" fmla="*/ 0 h 1112703"/>
              <a:gd name="connsiteX54" fmla="*/ 2293070 w 6565124"/>
              <a:gd name="connsiteY54" fmla="*/ 0 h 1112703"/>
              <a:gd name="connsiteX55" fmla="*/ 2326109 w 6565124"/>
              <a:gd name="connsiteY55" fmla="*/ 0 h 1112703"/>
              <a:gd name="connsiteX56" fmla="*/ 2343265 w 6565124"/>
              <a:gd name="connsiteY56" fmla="*/ 0 h 1112703"/>
              <a:gd name="connsiteX57" fmla="*/ 2395929 w 6565124"/>
              <a:gd name="connsiteY57" fmla="*/ 0 h 1112703"/>
              <a:gd name="connsiteX58" fmla="*/ 2446737 w 6565124"/>
              <a:gd name="connsiteY58" fmla="*/ 0 h 1112703"/>
              <a:gd name="connsiteX59" fmla="*/ 2456856 w 6565124"/>
              <a:gd name="connsiteY59" fmla="*/ 0 h 1112703"/>
              <a:gd name="connsiteX60" fmla="*/ 2596162 w 6565124"/>
              <a:gd name="connsiteY60" fmla="*/ 0 h 1112703"/>
              <a:gd name="connsiteX61" fmla="*/ 2628383 w 6565124"/>
              <a:gd name="connsiteY61" fmla="*/ 0 h 1112703"/>
              <a:gd name="connsiteX62" fmla="*/ 2678176 w 6565124"/>
              <a:gd name="connsiteY62" fmla="*/ 0 h 1112703"/>
              <a:gd name="connsiteX63" fmla="*/ 2713004 w 6565124"/>
              <a:gd name="connsiteY63" fmla="*/ 0 h 1112703"/>
              <a:gd name="connsiteX64" fmla="*/ 2716021 w 6565124"/>
              <a:gd name="connsiteY64" fmla="*/ 0 h 1112703"/>
              <a:gd name="connsiteX65" fmla="*/ 2719995 w 6565124"/>
              <a:gd name="connsiteY65" fmla="*/ 0 h 1112703"/>
              <a:gd name="connsiteX66" fmla="*/ 2720994 w 6565124"/>
              <a:gd name="connsiteY66" fmla="*/ 0 h 1112703"/>
              <a:gd name="connsiteX67" fmla="*/ 2738624 w 6565124"/>
              <a:gd name="connsiteY67" fmla="*/ 0 h 1112703"/>
              <a:gd name="connsiteX68" fmla="*/ 2801125 w 6565124"/>
              <a:gd name="connsiteY68" fmla="*/ 0 h 1112703"/>
              <a:gd name="connsiteX69" fmla="*/ 2806025 w 6565124"/>
              <a:gd name="connsiteY69" fmla="*/ 0 h 1112703"/>
              <a:gd name="connsiteX70" fmla="*/ 2829433 w 6565124"/>
              <a:gd name="connsiteY70" fmla="*/ 0 h 1112703"/>
              <a:gd name="connsiteX71" fmla="*/ 2832450 w 6565124"/>
              <a:gd name="connsiteY71" fmla="*/ 0 h 1112703"/>
              <a:gd name="connsiteX72" fmla="*/ 2836424 w 6565124"/>
              <a:gd name="connsiteY72" fmla="*/ 0 h 1112703"/>
              <a:gd name="connsiteX73" fmla="*/ 2837422 w 6565124"/>
              <a:gd name="connsiteY73" fmla="*/ 0 h 1112703"/>
              <a:gd name="connsiteX74" fmla="*/ 2922453 w 6565124"/>
              <a:gd name="connsiteY74" fmla="*/ 0 h 1112703"/>
              <a:gd name="connsiteX75" fmla="*/ 2974263 w 6565124"/>
              <a:gd name="connsiteY75" fmla="*/ 0 h 1112703"/>
              <a:gd name="connsiteX76" fmla="*/ 3090429 w 6565124"/>
              <a:gd name="connsiteY76" fmla="*/ 0 h 1112703"/>
              <a:gd name="connsiteX77" fmla="*/ 3090692 w 6565124"/>
              <a:gd name="connsiteY77" fmla="*/ 0 h 1112703"/>
              <a:gd name="connsiteX78" fmla="*/ 3205117 w 6565124"/>
              <a:gd name="connsiteY78" fmla="*/ 0 h 1112703"/>
              <a:gd name="connsiteX79" fmla="*/ 3206858 w 6565124"/>
              <a:gd name="connsiteY79" fmla="*/ 0 h 1112703"/>
              <a:gd name="connsiteX80" fmla="*/ 3220677 w 6565124"/>
              <a:gd name="connsiteY80" fmla="*/ 0 h 1112703"/>
              <a:gd name="connsiteX81" fmla="*/ 3220751 w 6565124"/>
              <a:gd name="connsiteY81" fmla="*/ 0 h 1112703"/>
              <a:gd name="connsiteX82" fmla="*/ 3227334 w 6565124"/>
              <a:gd name="connsiteY82" fmla="*/ 0 h 1112703"/>
              <a:gd name="connsiteX83" fmla="*/ 3321545 w 6565124"/>
              <a:gd name="connsiteY83" fmla="*/ 0 h 1112703"/>
              <a:gd name="connsiteX84" fmla="*/ 3337106 w 6565124"/>
              <a:gd name="connsiteY84" fmla="*/ 0 h 1112703"/>
              <a:gd name="connsiteX85" fmla="*/ 3337180 w 6565124"/>
              <a:gd name="connsiteY85" fmla="*/ 0 h 1112703"/>
              <a:gd name="connsiteX86" fmla="*/ 3343763 w 6565124"/>
              <a:gd name="connsiteY86" fmla="*/ 0 h 1112703"/>
              <a:gd name="connsiteX87" fmla="*/ 3351424 w 6565124"/>
              <a:gd name="connsiteY87" fmla="*/ 0 h 1112703"/>
              <a:gd name="connsiteX88" fmla="*/ 3467852 w 6565124"/>
              <a:gd name="connsiteY88" fmla="*/ 0 h 1112703"/>
              <a:gd name="connsiteX89" fmla="*/ 3522951 w 6565124"/>
              <a:gd name="connsiteY89" fmla="*/ 0 h 1112703"/>
              <a:gd name="connsiteX90" fmla="*/ 3633192 w 6565124"/>
              <a:gd name="connsiteY90" fmla="*/ 0 h 1112703"/>
              <a:gd name="connsiteX91" fmla="*/ 3639380 w 6565124"/>
              <a:gd name="connsiteY91" fmla="*/ 0 h 1112703"/>
              <a:gd name="connsiteX92" fmla="*/ 3695692 w 6565124"/>
              <a:gd name="connsiteY92" fmla="*/ 0 h 1112703"/>
              <a:gd name="connsiteX93" fmla="*/ 3724001 w 6565124"/>
              <a:gd name="connsiteY93" fmla="*/ 0 h 1112703"/>
              <a:gd name="connsiteX94" fmla="*/ 3727018 w 6565124"/>
              <a:gd name="connsiteY94" fmla="*/ 0 h 1112703"/>
              <a:gd name="connsiteX95" fmla="*/ 3730992 w 6565124"/>
              <a:gd name="connsiteY95" fmla="*/ 0 h 1112703"/>
              <a:gd name="connsiteX96" fmla="*/ 3731991 w 6565124"/>
              <a:gd name="connsiteY96" fmla="*/ 0 h 1112703"/>
              <a:gd name="connsiteX97" fmla="*/ 3749620 w 6565124"/>
              <a:gd name="connsiteY97" fmla="*/ 0 h 1112703"/>
              <a:gd name="connsiteX98" fmla="*/ 3812121 w 6565124"/>
              <a:gd name="connsiteY98" fmla="*/ 0 h 1112703"/>
              <a:gd name="connsiteX99" fmla="*/ 3817022 w 6565124"/>
              <a:gd name="connsiteY99" fmla="*/ 0 h 1112703"/>
              <a:gd name="connsiteX100" fmla="*/ 3840430 w 6565124"/>
              <a:gd name="connsiteY100" fmla="*/ 0 h 1112703"/>
              <a:gd name="connsiteX101" fmla="*/ 3843447 w 6565124"/>
              <a:gd name="connsiteY101" fmla="*/ 0 h 1112703"/>
              <a:gd name="connsiteX102" fmla="*/ 3847421 w 6565124"/>
              <a:gd name="connsiteY102" fmla="*/ 0 h 1112703"/>
              <a:gd name="connsiteX103" fmla="*/ 3848419 w 6565124"/>
              <a:gd name="connsiteY103" fmla="*/ 0 h 1112703"/>
              <a:gd name="connsiteX104" fmla="*/ 3933450 w 6565124"/>
              <a:gd name="connsiteY104" fmla="*/ 0 h 1112703"/>
              <a:gd name="connsiteX105" fmla="*/ 4012350 w 6565124"/>
              <a:gd name="connsiteY105" fmla="*/ 0 h 1112703"/>
              <a:gd name="connsiteX106" fmla="*/ 4135472 w 6565124"/>
              <a:gd name="connsiteY106" fmla="*/ 0 h 1112703"/>
              <a:gd name="connsiteX107" fmla="*/ 4168511 w 6565124"/>
              <a:gd name="connsiteY107" fmla="*/ 0 h 1112703"/>
              <a:gd name="connsiteX108" fmla="*/ 4177020 w 6565124"/>
              <a:gd name="connsiteY108" fmla="*/ 0 h 1112703"/>
              <a:gd name="connsiteX109" fmla="*/ 4185667 w 6565124"/>
              <a:gd name="connsiteY109" fmla="*/ 0 h 1112703"/>
              <a:gd name="connsiteX110" fmla="*/ 4231748 w 6565124"/>
              <a:gd name="connsiteY110" fmla="*/ 0 h 1112703"/>
              <a:gd name="connsiteX111" fmla="*/ 4238331 w 6565124"/>
              <a:gd name="connsiteY111" fmla="*/ 0 h 1112703"/>
              <a:gd name="connsiteX112" fmla="*/ 4299258 w 6565124"/>
              <a:gd name="connsiteY112" fmla="*/ 0 h 1112703"/>
              <a:gd name="connsiteX113" fmla="*/ 4302096 w 6565124"/>
              <a:gd name="connsiteY113" fmla="*/ 0 h 1112703"/>
              <a:gd name="connsiteX114" fmla="*/ 4354760 w 6565124"/>
              <a:gd name="connsiteY114" fmla="*/ 0 h 1112703"/>
              <a:gd name="connsiteX115" fmla="*/ 4470785 w 6565124"/>
              <a:gd name="connsiteY115" fmla="*/ 0 h 1112703"/>
              <a:gd name="connsiteX116" fmla="*/ 4671835 w 6565124"/>
              <a:gd name="connsiteY116" fmla="*/ 0 h 1112703"/>
              <a:gd name="connsiteX117" fmla="*/ 4674852 w 6565124"/>
              <a:gd name="connsiteY117" fmla="*/ 0 h 1112703"/>
              <a:gd name="connsiteX118" fmla="*/ 4678826 w 6565124"/>
              <a:gd name="connsiteY118" fmla="*/ 0 h 1112703"/>
              <a:gd name="connsiteX119" fmla="*/ 4679824 w 6565124"/>
              <a:gd name="connsiteY119" fmla="*/ 0 h 1112703"/>
              <a:gd name="connsiteX120" fmla="*/ 4764855 w 6565124"/>
              <a:gd name="connsiteY120" fmla="*/ 0 h 1112703"/>
              <a:gd name="connsiteX121" fmla="*/ 5163947 w 6565124"/>
              <a:gd name="connsiteY121" fmla="*/ 0 h 1112703"/>
              <a:gd name="connsiteX122" fmla="*/ 5179508 w 6565124"/>
              <a:gd name="connsiteY122" fmla="*/ 0 h 1112703"/>
              <a:gd name="connsiteX123" fmla="*/ 5179582 w 6565124"/>
              <a:gd name="connsiteY123" fmla="*/ 0 h 1112703"/>
              <a:gd name="connsiteX124" fmla="*/ 5186165 w 6565124"/>
              <a:gd name="connsiteY124" fmla="*/ 0 h 1112703"/>
              <a:gd name="connsiteX125" fmla="*/ 5310254 w 6565124"/>
              <a:gd name="connsiteY125" fmla="*/ 0 h 1112703"/>
              <a:gd name="connsiteX126" fmla="*/ 5682832 w 6565124"/>
              <a:gd name="connsiteY126" fmla="*/ 0 h 1112703"/>
              <a:gd name="connsiteX127" fmla="*/ 5685849 w 6565124"/>
              <a:gd name="connsiteY127" fmla="*/ 0 h 1112703"/>
              <a:gd name="connsiteX128" fmla="*/ 5689822 w 6565124"/>
              <a:gd name="connsiteY128" fmla="*/ 0 h 1112703"/>
              <a:gd name="connsiteX129" fmla="*/ 5690821 w 6565124"/>
              <a:gd name="connsiteY129" fmla="*/ 0 h 1112703"/>
              <a:gd name="connsiteX130" fmla="*/ 5775852 w 6565124"/>
              <a:gd name="connsiteY130" fmla="*/ 0 h 1112703"/>
              <a:gd name="connsiteX131" fmla="*/ 6197162 w 6565124"/>
              <a:gd name="connsiteY131" fmla="*/ 0 h 1112703"/>
              <a:gd name="connsiteX132" fmla="*/ 6295772 w 6565124"/>
              <a:gd name="connsiteY132" fmla="*/ 56641 h 1112703"/>
              <a:gd name="connsiteX133" fmla="*/ 6551428 w 6565124"/>
              <a:gd name="connsiteY133" fmla="*/ 499712 h 1112703"/>
              <a:gd name="connsiteX134" fmla="*/ 6551428 w 6565124"/>
              <a:gd name="connsiteY134" fmla="*/ 612992 h 1112703"/>
              <a:gd name="connsiteX135" fmla="*/ 6295772 w 6565124"/>
              <a:gd name="connsiteY135" fmla="*/ 1056063 h 1112703"/>
              <a:gd name="connsiteX136" fmla="*/ 6197162 w 6565124"/>
              <a:gd name="connsiteY136" fmla="*/ 1112703 h 1112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Lst>
            <a:rect l="l" t="t" r="r" b="b"/>
            <a:pathLst>
              <a:path w="6565124" h="1112703">
                <a:moveTo>
                  <a:pt x="6197162" y="1112703"/>
                </a:moveTo>
                <a:lnTo>
                  <a:pt x="5690821" y="1112703"/>
                </a:lnTo>
                <a:lnTo>
                  <a:pt x="5685849" y="1112703"/>
                </a:lnTo>
                <a:lnTo>
                  <a:pt x="5186165" y="1112703"/>
                </a:lnTo>
                <a:lnTo>
                  <a:pt x="5179508" y="1112703"/>
                </a:lnTo>
                <a:lnTo>
                  <a:pt x="4679824" y="1112703"/>
                </a:lnTo>
                <a:lnTo>
                  <a:pt x="4674852" y="1112703"/>
                </a:lnTo>
                <a:lnTo>
                  <a:pt x="4354760" y="1112703"/>
                </a:lnTo>
                <a:lnTo>
                  <a:pt x="4238331" y="1112703"/>
                </a:lnTo>
                <a:lnTo>
                  <a:pt x="4168511" y="1112703"/>
                </a:lnTo>
                <a:lnTo>
                  <a:pt x="3848419" y="1112703"/>
                </a:lnTo>
                <a:lnTo>
                  <a:pt x="3843447" y="1112703"/>
                </a:lnTo>
                <a:lnTo>
                  <a:pt x="3731991" y="1112703"/>
                </a:lnTo>
                <a:lnTo>
                  <a:pt x="3727018" y="1112703"/>
                </a:lnTo>
                <a:lnTo>
                  <a:pt x="3343763" y="1112703"/>
                </a:lnTo>
                <a:lnTo>
                  <a:pt x="3337106" y="1112703"/>
                </a:lnTo>
                <a:lnTo>
                  <a:pt x="3227334" y="1112703"/>
                </a:lnTo>
                <a:lnTo>
                  <a:pt x="3220677" y="1112703"/>
                </a:lnTo>
                <a:lnTo>
                  <a:pt x="2837422" y="1112703"/>
                </a:lnTo>
                <a:lnTo>
                  <a:pt x="2832450" y="1112703"/>
                </a:lnTo>
                <a:lnTo>
                  <a:pt x="2720994" y="1112703"/>
                </a:lnTo>
                <a:lnTo>
                  <a:pt x="2716021" y="1112703"/>
                </a:lnTo>
                <a:lnTo>
                  <a:pt x="2395929" y="1112703"/>
                </a:lnTo>
                <a:lnTo>
                  <a:pt x="2326109" y="1112703"/>
                </a:lnTo>
                <a:lnTo>
                  <a:pt x="2209681" y="1112703"/>
                </a:lnTo>
                <a:lnTo>
                  <a:pt x="1889589" y="1112703"/>
                </a:lnTo>
                <a:lnTo>
                  <a:pt x="1884616" y="1112703"/>
                </a:lnTo>
                <a:lnTo>
                  <a:pt x="1384932" y="1112703"/>
                </a:lnTo>
                <a:lnTo>
                  <a:pt x="1378275" y="1112703"/>
                </a:lnTo>
                <a:lnTo>
                  <a:pt x="878592" y="1112703"/>
                </a:lnTo>
                <a:lnTo>
                  <a:pt x="873619" y="1112703"/>
                </a:lnTo>
                <a:lnTo>
                  <a:pt x="367278" y="1112703"/>
                </a:lnTo>
                <a:cubicBezTo>
                  <a:pt x="331669" y="1112703"/>
                  <a:pt x="286929" y="1087124"/>
                  <a:pt x="268668" y="1056063"/>
                </a:cubicBezTo>
                <a:cubicBezTo>
                  <a:pt x="13011" y="612992"/>
                  <a:pt x="13011" y="612992"/>
                  <a:pt x="13011" y="612992"/>
                </a:cubicBezTo>
                <a:cubicBezTo>
                  <a:pt x="-4337" y="581931"/>
                  <a:pt x="-4337" y="530773"/>
                  <a:pt x="13011" y="499712"/>
                </a:cubicBezTo>
                <a:cubicBezTo>
                  <a:pt x="268668" y="56641"/>
                  <a:pt x="268668" y="56641"/>
                  <a:pt x="268668" y="56641"/>
                </a:cubicBezTo>
                <a:cubicBezTo>
                  <a:pt x="286929" y="25580"/>
                  <a:pt x="331669" y="0"/>
                  <a:pt x="367278" y="0"/>
                </a:cubicBezTo>
                <a:cubicBezTo>
                  <a:pt x="750764" y="0"/>
                  <a:pt x="846635" y="0"/>
                  <a:pt x="870602" y="0"/>
                </a:cubicBezTo>
                <a:lnTo>
                  <a:pt x="873619" y="0"/>
                </a:lnTo>
                <a:lnTo>
                  <a:pt x="877593" y="0"/>
                </a:lnTo>
                <a:cubicBezTo>
                  <a:pt x="878592" y="0"/>
                  <a:pt x="878592" y="0"/>
                  <a:pt x="878592" y="0"/>
                </a:cubicBezTo>
                <a:lnTo>
                  <a:pt x="963623" y="0"/>
                </a:lnTo>
                <a:cubicBezTo>
                  <a:pt x="1226941" y="0"/>
                  <a:pt x="1325686" y="0"/>
                  <a:pt x="1362715" y="0"/>
                </a:cubicBezTo>
                <a:lnTo>
                  <a:pt x="1378275" y="0"/>
                </a:lnTo>
                <a:lnTo>
                  <a:pt x="1378349" y="0"/>
                </a:lnTo>
                <a:cubicBezTo>
                  <a:pt x="1384932" y="0"/>
                  <a:pt x="1384932" y="0"/>
                  <a:pt x="1384932" y="0"/>
                </a:cubicBezTo>
                <a:lnTo>
                  <a:pt x="1509022" y="0"/>
                </a:lnTo>
                <a:cubicBezTo>
                  <a:pt x="1784605" y="0"/>
                  <a:pt x="1860628" y="0"/>
                  <a:pt x="1881599" y="0"/>
                </a:cubicBezTo>
                <a:lnTo>
                  <a:pt x="1884616" y="0"/>
                </a:lnTo>
                <a:lnTo>
                  <a:pt x="1888590" y="0"/>
                </a:lnTo>
                <a:cubicBezTo>
                  <a:pt x="1889589" y="0"/>
                  <a:pt x="1889589" y="0"/>
                  <a:pt x="1889589" y="0"/>
                </a:cubicBezTo>
                <a:lnTo>
                  <a:pt x="1974620" y="0"/>
                </a:lnTo>
                <a:cubicBezTo>
                  <a:pt x="2053615" y="0"/>
                  <a:pt x="2117799" y="0"/>
                  <a:pt x="2169948" y="0"/>
                </a:cubicBezTo>
                <a:lnTo>
                  <a:pt x="2209681" y="0"/>
                </a:lnTo>
                <a:lnTo>
                  <a:pt x="2293070" y="0"/>
                </a:lnTo>
                <a:lnTo>
                  <a:pt x="2326109" y="0"/>
                </a:lnTo>
                <a:lnTo>
                  <a:pt x="2343265" y="0"/>
                </a:lnTo>
                <a:cubicBezTo>
                  <a:pt x="2395929" y="0"/>
                  <a:pt x="2395929" y="0"/>
                  <a:pt x="2395929" y="0"/>
                </a:cubicBezTo>
                <a:lnTo>
                  <a:pt x="2446737" y="0"/>
                </a:lnTo>
                <a:lnTo>
                  <a:pt x="2456856" y="0"/>
                </a:lnTo>
                <a:lnTo>
                  <a:pt x="2596162" y="0"/>
                </a:lnTo>
                <a:lnTo>
                  <a:pt x="2628383" y="0"/>
                </a:lnTo>
                <a:lnTo>
                  <a:pt x="2678176" y="0"/>
                </a:lnTo>
                <a:lnTo>
                  <a:pt x="2713004" y="0"/>
                </a:lnTo>
                <a:lnTo>
                  <a:pt x="2716021" y="0"/>
                </a:lnTo>
                <a:lnTo>
                  <a:pt x="2719995" y="0"/>
                </a:lnTo>
                <a:lnTo>
                  <a:pt x="2720994" y="0"/>
                </a:lnTo>
                <a:lnTo>
                  <a:pt x="2738624" y="0"/>
                </a:lnTo>
                <a:cubicBezTo>
                  <a:pt x="2766661" y="0"/>
                  <a:pt x="2786742" y="0"/>
                  <a:pt x="2801125" y="0"/>
                </a:cubicBezTo>
                <a:lnTo>
                  <a:pt x="2806025" y="0"/>
                </a:lnTo>
                <a:lnTo>
                  <a:pt x="2829433" y="0"/>
                </a:lnTo>
                <a:lnTo>
                  <a:pt x="2832450" y="0"/>
                </a:lnTo>
                <a:lnTo>
                  <a:pt x="2836424" y="0"/>
                </a:lnTo>
                <a:cubicBezTo>
                  <a:pt x="2837422" y="0"/>
                  <a:pt x="2837422" y="0"/>
                  <a:pt x="2837422" y="0"/>
                </a:cubicBezTo>
                <a:lnTo>
                  <a:pt x="2922453" y="0"/>
                </a:lnTo>
                <a:lnTo>
                  <a:pt x="2974263" y="0"/>
                </a:lnTo>
                <a:lnTo>
                  <a:pt x="3090429" y="0"/>
                </a:lnTo>
                <a:lnTo>
                  <a:pt x="3090692" y="0"/>
                </a:lnTo>
                <a:lnTo>
                  <a:pt x="3205117" y="0"/>
                </a:lnTo>
                <a:lnTo>
                  <a:pt x="3206858" y="0"/>
                </a:lnTo>
                <a:lnTo>
                  <a:pt x="3220677" y="0"/>
                </a:lnTo>
                <a:lnTo>
                  <a:pt x="3220751" y="0"/>
                </a:lnTo>
                <a:lnTo>
                  <a:pt x="3227334" y="0"/>
                </a:lnTo>
                <a:lnTo>
                  <a:pt x="3321545" y="0"/>
                </a:lnTo>
                <a:lnTo>
                  <a:pt x="3337106" y="0"/>
                </a:lnTo>
                <a:lnTo>
                  <a:pt x="3337180" y="0"/>
                </a:lnTo>
                <a:cubicBezTo>
                  <a:pt x="3343763" y="0"/>
                  <a:pt x="3343763" y="0"/>
                  <a:pt x="3343763" y="0"/>
                </a:cubicBezTo>
                <a:lnTo>
                  <a:pt x="3351424" y="0"/>
                </a:lnTo>
                <a:lnTo>
                  <a:pt x="3467852" y="0"/>
                </a:lnTo>
                <a:lnTo>
                  <a:pt x="3522951" y="0"/>
                </a:lnTo>
                <a:lnTo>
                  <a:pt x="3633192" y="0"/>
                </a:lnTo>
                <a:lnTo>
                  <a:pt x="3639380" y="0"/>
                </a:lnTo>
                <a:lnTo>
                  <a:pt x="3695692" y="0"/>
                </a:lnTo>
                <a:lnTo>
                  <a:pt x="3724001" y="0"/>
                </a:lnTo>
                <a:lnTo>
                  <a:pt x="3727018" y="0"/>
                </a:lnTo>
                <a:lnTo>
                  <a:pt x="3730992" y="0"/>
                </a:lnTo>
                <a:lnTo>
                  <a:pt x="3731991" y="0"/>
                </a:lnTo>
                <a:lnTo>
                  <a:pt x="3749620" y="0"/>
                </a:lnTo>
                <a:cubicBezTo>
                  <a:pt x="3777658" y="0"/>
                  <a:pt x="3797739" y="0"/>
                  <a:pt x="3812121" y="0"/>
                </a:cubicBezTo>
                <a:lnTo>
                  <a:pt x="3817022" y="0"/>
                </a:lnTo>
                <a:lnTo>
                  <a:pt x="3840430" y="0"/>
                </a:lnTo>
                <a:lnTo>
                  <a:pt x="3843447" y="0"/>
                </a:lnTo>
                <a:lnTo>
                  <a:pt x="3847421" y="0"/>
                </a:lnTo>
                <a:cubicBezTo>
                  <a:pt x="3848419" y="0"/>
                  <a:pt x="3848419" y="0"/>
                  <a:pt x="3848419" y="0"/>
                </a:cubicBezTo>
                <a:lnTo>
                  <a:pt x="3933450" y="0"/>
                </a:lnTo>
                <a:lnTo>
                  <a:pt x="4012350" y="0"/>
                </a:lnTo>
                <a:lnTo>
                  <a:pt x="4135472" y="0"/>
                </a:lnTo>
                <a:lnTo>
                  <a:pt x="4168511" y="0"/>
                </a:lnTo>
                <a:lnTo>
                  <a:pt x="4177020" y="0"/>
                </a:lnTo>
                <a:lnTo>
                  <a:pt x="4185667" y="0"/>
                </a:lnTo>
                <a:lnTo>
                  <a:pt x="4231748" y="0"/>
                </a:lnTo>
                <a:lnTo>
                  <a:pt x="4238331" y="0"/>
                </a:lnTo>
                <a:lnTo>
                  <a:pt x="4299258" y="0"/>
                </a:lnTo>
                <a:lnTo>
                  <a:pt x="4302096" y="0"/>
                </a:lnTo>
                <a:cubicBezTo>
                  <a:pt x="4354760" y="0"/>
                  <a:pt x="4354760" y="0"/>
                  <a:pt x="4354760" y="0"/>
                </a:cubicBezTo>
                <a:lnTo>
                  <a:pt x="4470785" y="0"/>
                </a:lnTo>
                <a:cubicBezTo>
                  <a:pt x="4609411" y="0"/>
                  <a:pt x="4656107" y="0"/>
                  <a:pt x="4671835" y="0"/>
                </a:cubicBezTo>
                <a:lnTo>
                  <a:pt x="4674852" y="0"/>
                </a:lnTo>
                <a:lnTo>
                  <a:pt x="4678826" y="0"/>
                </a:lnTo>
                <a:cubicBezTo>
                  <a:pt x="4679824" y="0"/>
                  <a:pt x="4679824" y="0"/>
                  <a:pt x="4679824" y="0"/>
                </a:cubicBezTo>
                <a:lnTo>
                  <a:pt x="4764855" y="0"/>
                </a:lnTo>
                <a:cubicBezTo>
                  <a:pt x="5028174" y="0"/>
                  <a:pt x="5126918" y="0"/>
                  <a:pt x="5163947" y="0"/>
                </a:cubicBezTo>
                <a:lnTo>
                  <a:pt x="5179508" y="0"/>
                </a:lnTo>
                <a:lnTo>
                  <a:pt x="5179582" y="0"/>
                </a:lnTo>
                <a:cubicBezTo>
                  <a:pt x="5186165" y="0"/>
                  <a:pt x="5186165" y="0"/>
                  <a:pt x="5186165" y="0"/>
                </a:cubicBezTo>
                <a:lnTo>
                  <a:pt x="5310254" y="0"/>
                </a:lnTo>
                <a:cubicBezTo>
                  <a:pt x="5585838" y="0"/>
                  <a:pt x="5661860" y="0"/>
                  <a:pt x="5682832" y="0"/>
                </a:cubicBezTo>
                <a:lnTo>
                  <a:pt x="5685849" y="0"/>
                </a:lnTo>
                <a:lnTo>
                  <a:pt x="5689822" y="0"/>
                </a:lnTo>
                <a:cubicBezTo>
                  <a:pt x="5690821" y="0"/>
                  <a:pt x="5690821" y="0"/>
                  <a:pt x="5690821" y="0"/>
                </a:cubicBezTo>
                <a:lnTo>
                  <a:pt x="5775852" y="0"/>
                </a:lnTo>
                <a:cubicBezTo>
                  <a:pt x="6197162" y="0"/>
                  <a:pt x="6197162" y="0"/>
                  <a:pt x="6197162" y="0"/>
                </a:cubicBezTo>
                <a:cubicBezTo>
                  <a:pt x="6233684" y="0"/>
                  <a:pt x="6277511" y="25580"/>
                  <a:pt x="6295772" y="56641"/>
                </a:cubicBezTo>
                <a:cubicBezTo>
                  <a:pt x="6551428" y="499712"/>
                  <a:pt x="6551428" y="499712"/>
                  <a:pt x="6551428" y="499712"/>
                </a:cubicBezTo>
                <a:cubicBezTo>
                  <a:pt x="6569690" y="530772"/>
                  <a:pt x="6569690" y="581931"/>
                  <a:pt x="6551428" y="612992"/>
                </a:cubicBezTo>
                <a:cubicBezTo>
                  <a:pt x="6295772" y="1056063"/>
                  <a:pt x="6295772" y="1056063"/>
                  <a:pt x="6295772" y="1056063"/>
                </a:cubicBezTo>
                <a:cubicBezTo>
                  <a:pt x="6277511" y="1087124"/>
                  <a:pt x="6233684" y="1112703"/>
                  <a:pt x="6197162" y="1112703"/>
                </a:cubicBezTo>
                <a:close/>
              </a:path>
            </a:pathLst>
          </a:custGeom>
          <a:gradFill>
            <a:gsLst>
              <a:gs pos="0">
                <a:srgbClr val="DEDEDE"/>
              </a:gs>
              <a:gs pos="100000">
                <a:srgbClr val="FBFBFB"/>
              </a:gs>
            </a:gsLst>
            <a:lin ang="5400000" scaled="1"/>
          </a:gradFill>
          <a:ln w="31750" cap="flat">
            <a:gradFill>
              <a:gsLst>
                <a:gs pos="0">
                  <a:schemeClr val="bg1"/>
                </a:gs>
                <a:gs pos="100000">
                  <a:srgbClr val="DDDDDD"/>
                </a:gs>
              </a:gsLst>
              <a:lin ang="5400000" scaled="1"/>
            </a:gradFill>
            <a:prstDash val="solid"/>
            <a:miter lim="800000"/>
          </a:ln>
          <a:effectLst>
            <a:outerShdw blurRad="228600" dist="101600" dir="5400000" algn="t" rotWithShape="0">
              <a:schemeClr val="tx1">
                <a:lumMod val="85000"/>
                <a:lumOff val="15000"/>
                <a:alpha val="33000"/>
              </a:schemeClr>
            </a:outerShdw>
          </a:effectLst>
        </p:spPr>
        <p:txBody>
          <a:bodyPr vert="horz" wrap="square" lIns="91440" tIns="45720" rIns="91440" bIns="4572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0" name="任意多边形 7"/>
          <p:cNvSpPr/>
          <p:nvPr>
            <p:custDataLst>
              <p:tags r:id="rId3"/>
            </p:custDataLst>
          </p:nvPr>
        </p:nvSpPr>
        <p:spPr bwMode="auto">
          <a:xfrm>
            <a:off x="4841835" y="1289354"/>
            <a:ext cx="6133071" cy="828920"/>
          </a:xfrm>
          <a:custGeom>
            <a:avLst/>
            <a:gdLst>
              <a:gd name="connsiteX0" fmla="*/ 6197162 w 6565124"/>
              <a:gd name="connsiteY0" fmla="*/ 1112703 h 1112703"/>
              <a:gd name="connsiteX1" fmla="*/ 5690821 w 6565124"/>
              <a:gd name="connsiteY1" fmla="*/ 1112703 h 1112703"/>
              <a:gd name="connsiteX2" fmla="*/ 5685849 w 6565124"/>
              <a:gd name="connsiteY2" fmla="*/ 1112703 h 1112703"/>
              <a:gd name="connsiteX3" fmla="*/ 5186165 w 6565124"/>
              <a:gd name="connsiteY3" fmla="*/ 1112703 h 1112703"/>
              <a:gd name="connsiteX4" fmla="*/ 5179508 w 6565124"/>
              <a:gd name="connsiteY4" fmla="*/ 1112703 h 1112703"/>
              <a:gd name="connsiteX5" fmla="*/ 4679824 w 6565124"/>
              <a:gd name="connsiteY5" fmla="*/ 1112703 h 1112703"/>
              <a:gd name="connsiteX6" fmla="*/ 4674852 w 6565124"/>
              <a:gd name="connsiteY6" fmla="*/ 1112703 h 1112703"/>
              <a:gd name="connsiteX7" fmla="*/ 4354760 w 6565124"/>
              <a:gd name="connsiteY7" fmla="*/ 1112703 h 1112703"/>
              <a:gd name="connsiteX8" fmla="*/ 4238331 w 6565124"/>
              <a:gd name="connsiteY8" fmla="*/ 1112703 h 1112703"/>
              <a:gd name="connsiteX9" fmla="*/ 4168511 w 6565124"/>
              <a:gd name="connsiteY9" fmla="*/ 1112703 h 1112703"/>
              <a:gd name="connsiteX10" fmla="*/ 3848419 w 6565124"/>
              <a:gd name="connsiteY10" fmla="*/ 1112703 h 1112703"/>
              <a:gd name="connsiteX11" fmla="*/ 3843447 w 6565124"/>
              <a:gd name="connsiteY11" fmla="*/ 1112703 h 1112703"/>
              <a:gd name="connsiteX12" fmla="*/ 3731991 w 6565124"/>
              <a:gd name="connsiteY12" fmla="*/ 1112703 h 1112703"/>
              <a:gd name="connsiteX13" fmla="*/ 3727018 w 6565124"/>
              <a:gd name="connsiteY13" fmla="*/ 1112703 h 1112703"/>
              <a:gd name="connsiteX14" fmla="*/ 3343763 w 6565124"/>
              <a:gd name="connsiteY14" fmla="*/ 1112703 h 1112703"/>
              <a:gd name="connsiteX15" fmla="*/ 3337106 w 6565124"/>
              <a:gd name="connsiteY15" fmla="*/ 1112703 h 1112703"/>
              <a:gd name="connsiteX16" fmla="*/ 3227334 w 6565124"/>
              <a:gd name="connsiteY16" fmla="*/ 1112703 h 1112703"/>
              <a:gd name="connsiteX17" fmla="*/ 3220677 w 6565124"/>
              <a:gd name="connsiteY17" fmla="*/ 1112703 h 1112703"/>
              <a:gd name="connsiteX18" fmla="*/ 2837422 w 6565124"/>
              <a:gd name="connsiteY18" fmla="*/ 1112703 h 1112703"/>
              <a:gd name="connsiteX19" fmla="*/ 2832450 w 6565124"/>
              <a:gd name="connsiteY19" fmla="*/ 1112703 h 1112703"/>
              <a:gd name="connsiteX20" fmla="*/ 2720994 w 6565124"/>
              <a:gd name="connsiteY20" fmla="*/ 1112703 h 1112703"/>
              <a:gd name="connsiteX21" fmla="*/ 2716021 w 6565124"/>
              <a:gd name="connsiteY21" fmla="*/ 1112703 h 1112703"/>
              <a:gd name="connsiteX22" fmla="*/ 2395929 w 6565124"/>
              <a:gd name="connsiteY22" fmla="*/ 1112703 h 1112703"/>
              <a:gd name="connsiteX23" fmla="*/ 2326109 w 6565124"/>
              <a:gd name="connsiteY23" fmla="*/ 1112703 h 1112703"/>
              <a:gd name="connsiteX24" fmla="*/ 2209681 w 6565124"/>
              <a:gd name="connsiteY24" fmla="*/ 1112703 h 1112703"/>
              <a:gd name="connsiteX25" fmla="*/ 1889589 w 6565124"/>
              <a:gd name="connsiteY25" fmla="*/ 1112703 h 1112703"/>
              <a:gd name="connsiteX26" fmla="*/ 1884616 w 6565124"/>
              <a:gd name="connsiteY26" fmla="*/ 1112703 h 1112703"/>
              <a:gd name="connsiteX27" fmla="*/ 1384932 w 6565124"/>
              <a:gd name="connsiteY27" fmla="*/ 1112703 h 1112703"/>
              <a:gd name="connsiteX28" fmla="*/ 1378275 w 6565124"/>
              <a:gd name="connsiteY28" fmla="*/ 1112703 h 1112703"/>
              <a:gd name="connsiteX29" fmla="*/ 878592 w 6565124"/>
              <a:gd name="connsiteY29" fmla="*/ 1112703 h 1112703"/>
              <a:gd name="connsiteX30" fmla="*/ 873619 w 6565124"/>
              <a:gd name="connsiteY30" fmla="*/ 1112703 h 1112703"/>
              <a:gd name="connsiteX31" fmla="*/ 367278 w 6565124"/>
              <a:gd name="connsiteY31" fmla="*/ 1112703 h 1112703"/>
              <a:gd name="connsiteX32" fmla="*/ 268668 w 6565124"/>
              <a:gd name="connsiteY32" fmla="*/ 1056063 h 1112703"/>
              <a:gd name="connsiteX33" fmla="*/ 13011 w 6565124"/>
              <a:gd name="connsiteY33" fmla="*/ 612992 h 1112703"/>
              <a:gd name="connsiteX34" fmla="*/ 13011 w 6565124"/>
              <a:gd name="connsiteY34" fmla="*/ 499712 h 1112703"/>
              <a:gd name="connsiteX35" fmla="*/ 268668 w 6565124"/>
              <a:gd name="connsiteY35" fmla="*/ 56641 h 1112703"/>
              <a:gd name="connsiteX36" fmla="*/ 367278 w 6565124"/>
              <a:gd name="connsiteY36" fmla="*/ 0 h 1112703"/>
              <a:gd name="connsiteX37" fmla="*/ 870602 w 6565124"/>
              <a:gd name="connsiteY37" fmla="*/ 0 h 1112703"/>
              <a:gd name="connsiteX38" fmla="*/ 873619 w 6565124"/>
              <a:gd name="connsiteY38" fmla="*/ 0 h 1112703"/>
              <a:gd name="connsiteX39" fmla="*/ 877593 w 6565124"/>
              <a:gd name="connsiteY39" fmla="*/ 0 h 1112703"/>
              <a:gd name="connsiteX40" fmla="*/ 878592 w 6565124"/>
              <a:gd name="connsiteY40" fmla="*/ 0 h 1112703"/>
              <a:gd name="connsiteX41" fmla="*/ 963623 w 6565124"/>
              <a:gd name="connsiteY41" fmla="*/ 0 h 1112703"/>
              <a:gd name="connsiteX42" fmla="*/ 1362715 w 6565124"/>
              <a:gd name="connsiteY42" fmla="*/ 0 h 1112703"/>
              <a:gd name="connsiteX43" fmla="*/ 1378275 w 6565124"/>
              <a:gd name="connsiteY43" fmla="*/ 0 h 1112703"/>
              <a:gd name="connsiteX44" fmla="*/ 1378349 w 6565124"/>
              <a:gd name="connsiteY44" fmla="*/ 0 h 1112703"/>
              <a:gd name="connsiteX45" fmla="*/ 1384932 w 6565124"/>
              <a:gd name="connsiteY45" fmla="*/ 0 h 1112703"/>
              <a:gd name="connsiteX46" fmla="*/ 1509022 w 6565124"/>
              <a:gd name="connsiteY46" fmla="*/ 0 h 1112703"/>
              <a:gd name="connsiteX47" fmla="*/ 1881599 w 6565124"/>
              <a:gd name="connsiteY47" fmla="*/ 0 h 1112703"/>
              <a:gd name="connsiteX48" fmla="*/ 1884616 w 6565124"/>
              <a:gd name="connsiteY48" fmla="*/ 0 h 1112703"/>
              <a:gd name="connsiteX49" fmla="*/ 1888590 w 6565124"/>
              <a:gd name="connsiteY49" fmla="*/ 0 h 1112703"/>
              <a:gd name="connsiteX50" fmla="*/ 1889589 w 6565124"/>
              <a:gd name="connsiteY50" fmla="*/ 0 h 1112703"/>
              <a:gd name="connsiteX51" fmla="*/ 1974620 w 6565124"/>
              <a:gd name="connsiteY51" fmla="*/ 0 h 1112703"/>
              <a:gd name="connsiteX52" fmla="*/ 2169948 w 6565124"/>
              <a:gd name="connsiteY52" fmla="*/ 0 h 1112703"/>
              <a:gd name="connsiteX53" fmla="*/ 2209681 w 6565124"/>
              <a:gd name="connsiteY53" fmla="*/ 0 h 1112703"/>
              <a:gd name="connsiteX54" fmla="*/ 2293070 w 6565124"/>
              <a:gd name="connsiteY54" fmla="*/ 0 h 1112703"/>
              <a:gd name="connsiteX55" fmla="*/ 2326109 w 6565124"/>
              <a:gd name="connsiteY55" fmla="*/ 0 h 1112703"/>
              <a:gd name="connsiteX56" fmla="*/ 2343265 w 6565124"/>
              <a:gd name="connsiteY56" fmla="*/ 0 h 1112703"/>
              <a:gd name="connsiteX57" fmla="*/ 2395929 w 6565124"/>
              <a:gd name="connsiteY57" fmla="*/ 0 h 1112703"/>
              <a:gd name="connsiteX58" fmla="*/ 2446737 w 6565124"/>
              <a:gd name="connsiteY58" fmla="*/ 0 h 1112703"/>
              <a:gd name="connsiteX59" fmla="*/ 2456856 w 6565124"/>
              <a:gd name="connsiteY59" fmla="*/ 0 h 1112703"/>
              <a:gd name="connsiteX60" fmla="*/ 2596162 w 6565124"/>
              <a:gd name="connsiteY60" fmla="*/ 0 h 1112703"/>
              <a:gd name="connsiteX61" fmla="*/ 2628383 w 6565124"/>
              <a:gd name="connsiteY61" fmla="*/ 0 h 1112703"/>
              <a:gd name="connsiteX62" fmla="*/ 2678176 w 6565124"/>
              <a:gd name="connsiteY62" fmla="*/ 0 h 1112703"/>
              <a:gd name="connsiteX63" fmla="*/ 2713004 w 6565124"/>
              <a:gd name="connsiteY63" fmla="*/ 0 h 1112703"/>
              <a:gd name="connsiteX64" fmla="*/ 2716021 w 6565124"/>
              <a:gd name="connsiteY64" fmla="*/ 0 h 1112703"/>
              <a:gd name="connsiteX65" fmla="*/ 2719995 w 6565124"/>
              <a:gd name="connsiteY65" fmla="*/ 0 h 1112703"/>
              <a:gd name="connsiteX66" fmla="*/ 2720994 w 6565124"/>
              <a:gd name="connsiteY66" fmla="*/ 0 h 1112703"/>
              <a:gd name="connsiteX67" fmla="*/ 2738624 w 6565124"/>
              <a:gd name="connsiteY67" fmla="*/ 0 h 1112703"/>
              <a:gd name="connsiteX68" fmla="*/ 2801125 w 6565124"/>
              <a:gd name="connsiteY68" fmla="*/ 0 h 1112703"/>
              <a:gd name="connsiteX69" fmla="*/ 2806025 w 6565124"/>
              <a:gd name="connsiteY69" fmla="*/ 0 h 1112703"/>
              <a:gd name="connsiteX70" fmla="*/ 2829433 w 6565124"/>
              <a:gd name="connsiteY70" fmla="*/ 0 h 1112703"/>
              <a:gd name="connsiteX71" fmla="*/ 2832450 w 6565124"/>
              <a:gd name="connsiteY71" fmla="*/ 0 h 1112703"/>
              <a:gd name="connsiteX72" fmla="*/ 2836424 w 6565124"/>
              <a:gd name="connsiteY72" fmla="*/ 0 h 1112703"/>
              <a:gd name="connsiteX73" fmla="*/ 2837422 w 6565124"/>
              <a:gd name="connsiteY73" fmla="*/ 0 h 1112703"/>
              <a:gd name="connsiteX74" fmla="*/ 2922453 w 6565124"/>
              <a:gd name="connsiteY74" fmla="*/ 0 h 1112703"/>
              <a:gd name="connsiteX75" fmla="*/ 2974263 w 6565124"/>
              <a:gd name="connsiteY75" fmla="*/ 0 h 1112703"/>
              <a:gd name="connsiteX76" fmla="*/ 3090429 w 6565124"/>
              <a:gd name="connsiteY76" fmla="*/ 0 h 1112703"/>
              <a:gd name="connsiteX77" fmla="*/ 3090692 w 6565124"/>
              <a:gd name="connsiteY77" fmla="*/ 0 h 1112703"/>
              <a:gd name="connsiteX78" fmla="*/ 3205117 w 6565124"/>
              <a:gd name="connsiteY78" fmla="*/ 0 h 1112703"/>
              <a:gd name="connsiteX79" fmla="*/ 3206858 w 6565124"/>
              <a:gd name="connsiteY79" fmla="*/ 0 h 1112703"/>
              <a:gd name="connsiteX80" fmla="*/ 3220677 w 6565124"/>
              <a:gd name="connsiteY80" fmla="*/ 0 h 1112703"/>
              <a:gd name="connsiteX81" fmla="*/ 3220751 w 6565124"/>
              <a:gd name="connsiteY81" fmla="*/ 0 h 1112703"/>
              <a:gd name="connsiteX82" fmla="*/ 3227334 w 6565124"/>
              <a:gd name="connsiteY82" fmla="*/ 0 h 1112703"/>
              <a:gd name="connsiteX83" fmla="*/ 3321545 w 6565124"/>
              <a:gd name="connsiteY83" fmla="*/ 0 h 1112703"/>
              <a:gd name="connsiteX84" fmla="*/ 3337106 w 6565124"/>
              <a:gd name="connsiteY84" fmla="*/ 0 h 1112703"/>
              <a:gd name="connsiteX85" fmla="*/ 3337180 w 6565124"/>
              <a:gd name="connsiteY85" fmla="*/ 0 h 1112703"/>
              <a:gd name="connsiteX86" fmla="*/ 3343763 w 6565124"/>
              <a:gd name="connsiteY86" fmla="*/ 0 h 1112703"/>
              <a:gd name="connsiteX87" fmla="*/ 3351424 w 6565124"/>
              <a:gd name="connsiteY87" fmla="*/ 0 h 1112703"/>
              <a:gd name="connsiteX88" fmla="*/ 3467852 w 6565124"/>
              <a:gd name="connsiteY88" fmla="*/ 0 h 1112703"/>
              <a:gd name="connsiteX89" fmla="*/ 3522951 w 6565124"/>
              <a:gd name="connsiteY89" fmla="*/ 0 h 1112703"/>
              <a:gd name="connsiteX90" fmla="*/ 3633192 w 6565124"/>
              <a:gd name="connsiteY90" fmla="*/ 0 h 1112703"/>
              <a:gd name="connsiteX91" fmla="*/ 3639380 w 6565124"/>
              <a:gd name="connsiteY91" fmla="*/ 0 h 1112703"/>
              <a:gd name="connsiteX92" fmla="*/ 3695692 w 6565124"/>
              <a:gd name="connsiteY92" fmla="*/ 0 h 1112703"/>
              <a:gd name="connsiteX93" fmla="*/ 3724001 w 6565124"/>
              <a:gd name="connsiteY93" fmla="*/ 0 h 1112703"/>
              <a:gd name="connsiteX94" fmla="*/ 3727018 w 6565124"/>
              <a:gd name="connsiteY94" fmla="*/ 0 h 1112703"/>
              <a:gd name="connsiteX95" fmla="*/ 3730992 w 6565124"/>
              <a:gd name="connsiteY95" fmla="*/ 0 h 1112703"/>
              <a:gd name="connsiteX96" fmla="*/ 3731991 w 6565124"/>
              <a:gd name="connsiteY96" fmla="*/ 0 h 1112703"/>
              <a:gd name="connsiteX97" fmla="*/ 3749620 w 6565124"/>
              <a:gd name="connsiteY97" fmla="*/ 0 h 1112703"/>
              <a:gd name="connsiteX98" fmla="*/ 3812121 w 6565124"/>
              <a:gd name="connsiteY98" fmla="*/ 0 h 1112703"/>
              <a:gd name="connsiteX99" fmla="*/ 3817022 w 6565124"/>
              <a:gd name="connsiteY99" fmla="*/ 0 h 1112703"/>
              <a:gd name="connsiteX100" fmla="*/ 3840430 w 6565124"/>
              <a:gd name="connsiteY100" fmla="*/ 0 h 1112703"/>
              <a:gd name="connsiteX101" fmla="*/ 3843447 w 6565124"/>
              <a:gd name="connsiteY101" fmla="*/ 0 h 1112703"/>
              <a:gd name="connsiteX102" fmla="*/ 3847421 w 6565124"/>
              <a:gd name="connsiteY102" fmla="*/ 0 h 1112703"/>
              <a:gd name="connsiteX103" fmla="*/ 3848419 w 6565124"/>
              <a:gd name="connsiteY103" fmla="*/ 0 h 1112703"/>
              <a:gd name="connsiteX104" fmla="*/ 3933450 w 6565124"/>
              <a:gd name="connsiteY104" fmla="*/ 0 h 1112703"/>
              <a:gd name="connsiteX105" fmla="*/ 4012350 w 6565124"/>
              <a:gd name="connsiteY105" fmla="*/ 0 h 1112703"/>
              <a:gd name="connsiteX106" fmla="*/ 4135472 w 6565124"/>
              <a:gd name="connsiteY106" fmla="*/ 0 h 1112703"/>
              <a:gd name="connsiteX107" fmla="*/ 4168511 w 6565124"/>
              <a:gd name="connsiteY107" fmla="*/ 0 h 1112703"/>
              <a:gd name="connsiteX108" fmla="*/ 4177020 w 6565124"/>
              <a:gd name="connsiteY108" fmla="*/ 0 h 1112703"/>
              <a:gd name="connsiteX109" fmla="*/ 4185667 w 6565124"/>
              <a:gd name="connsiteY109" fmla="*/ 0 h 1112703"/>
              <a:gd name="connsiteX110" fmla="*/ 4231748 w 6565124"/>
              <a:gd name="connsiteY110" fmla="*/ 0 h 1112703"/>
              <a:gd name="connsiteX111" fmla="*/ 4238331 w 6565124"/>
              <a:gd name="connsiteY111" fmla="*/ 0 h 1112703"/>
              <a:gd name="connsiteX112" fmla="*/ 4299258 w 6565124"/>
              <a:gd name="connsiteY112" fmla="*/ 0 h 1112703"/>
              <a:gd name="connsiteX113" fmla="*/ 4302096 w 6565124"/>
              <a:gd name="connsiteY113" fmla="*/ 0 h 1112703"/>
              <a:gd name="connsiteX114" fmla="*/ 4354760 w 6565124"/>
              <a:gd name="connsiteY114" fmla="*/ 0 h 1112703"/>
              <a:gd name="connsiteX115" fmla="*/ 4470785 w 6565124"/>
              <a:gd name="connsiteY115" fmla="*/ 0 h 1112703"/>
              <a:gd name="connsiteX116" fmla="*/ 4671835 w 6565124"/>
              <a:gd name="connsiteY116" fmla="*/ 0 h 1112703"/>
              <a:gd name="connsiteX117" fmla="*/ 4674852 w 6565124"/>
              <a:gd name="connsiteY117" fmla="*/ 0 h 1112703"/>
              <a:gd name="connsiteX118" fmla="*/ 4678826 w 6565124"/>
              <a:gd name="connsiteY118" fmla="*/ 0 h 1112703"/>
              <a:gd name="connsiteX119" fmla="*/ 4679824 w 6565124"/>
              <a:gd name="connsiteY119" fmla="*/ 0 h 1112703"/>
              <a:gd name="connsiteX120" fmla="*/ 4764855 w 6565124"/>
              <a:gd name="connsiteY120" fmla="*/ 0 h 1112703"/>
              <a:gd name="connsiteX121" fmla="*/ 5163947 w 6565124"/>
              <a:gd name="connsiteY121" fmla="*/ 0 h 1112703"/>
              <a:gd name="connsiteX122" fmla="*/ 5179508 w 6565124"/>
              <a:gd name="connsiteY122" fmla="*/ 0 h 1112703"/>
              <a:gd name="connsiteX123" fmla="*/ 5179582 w 6565124"/>
              <a:gd name="connsiteY123" fmla="*/ 0 h 1112703"/>
              <a:gd name="connsiteX124" fmla="*/ 5186165 w 6565124"/>
              <a:gd name="connsiteY124" fmla="*/ 0 h 1112703"/>
              <a:gd name="connsiteX125" fmla="*/ 5310254 w 6565124"/>
              <a:gd name="connsiteY125" fmla="*/ 0 h 1112703"/>
              <a:gd name="connsiteX126" fmla="*/ 5682832 w 6565124"/>
              <a:gd name="connsiteY126" fmla="*/ 0 h 1112703"/>
              <a:gd name="connsiteX127" fmla="*/ 5685849 w 6565124"/>
              <a:gd name="connsiteY127" fmla="*/ 0 h 1112703"/>
              <a:gd name="connsiteX128" fmla="*/ 5689822 w 6565124"/>
              <a:gd name="connsiteY128" fmla="*/ 0 h 1112703"/>
              <a:gd name="connsiteX129" fmla="*/ 5690821 w 6565124"/>
              <a:gd name="connsiteY129" fmla="*/ 0 h 1112703"/>
              <a:gd name="connsiteX130" fmla="*/ 5775852 w 6565124"/>
              <a:gd name="connsiteY130" fmla="*/ 0 h 1112703"/>
              <a:gd name="connsiteX131" fmla="*/ 6197162 w 6565124"/>
              <a:gd name="connsiteY131" fmla="*/ 0 h 1112703"/>
              <a:gd name="connsiteX132" fmla="*/ 6295772 w 6565124"/>
              <a:gd name="connsiteY132" fmla="*/ 56641 h 1112703"/>
              <a:gd name="connsiteX133" fmla="*/ 6551428 w 6565124"/>
              <a:gd name="connsiteY133" fmla="*/ 499712 h 1112703"/>
              <a:gd name="connsiteX134" fmla="*/ 6551428 w 6565124"/>
              <a:gd name="connsiteY134" fmla="*/ 612992 h 1112703"/>
              <a:gd name="connsiteX135" fmla="*/ 6295772 w 6565124"/>
              <a:gd name="connsiteY135" fmla="*/ 1056063 h 1112703"/>
              <a:gd name="connsiteX136" fmla="*/ 6197162 w 6565124"/>
              <a:gd name="connsiteY136" fmla="*/ 1112703 h 1112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Lst>
            <a:rect l="l" t="t" r="r" b="b"/>
            <a:pathLst>
              <a:path w="6565124" h="1112703">
                <a:moveTo>
                  <a:pt x="6197162" y="1112703"/>
                </a:moveTo>
                <a:lnTo>
                  <a:pt x="5690821" y="1112703"/>
                </a:lnTo>
                <a:lnTo>
                  <a:pt x="5685849" y="1112703"/>
                </a:lnTo>
                <a:lnTo>
                  <a:pt x="5186165" y="1112703"/>
                </a:lnTo>
                <a:lnTo>
                  <a:pt x="5179508" y="1112703"/>
                </a:lnTo>
                <a:lnTo>
                  <a:pt x="4679824" y="1112703"/>
                </a:lnTo>
                <a:lnTo>
                  <a:pt x="4674852" y="1112703"/>
                </a:lnTo>
                <a:lnTo>
                  <a:pt x="4354760" y="1112703"/>
                </a:lnTo>
                <a:lnTo>
                  <a:pt x="4238331" y="1112703"/>
                </a:lnTo>
                <a:lnTo>
                  <a:pt x="4168511" y="1112703"/>
                </a:lnTo>
                <a:lnTo>
                  <a:pt x="3848419" y="1112703"/>
                </a:lnTo>
                <a:lnTo>
                  <a:pt x="3843447" y="1112703"/>
                </a:lnTo>
                <a:lnTo>
                  <a:pt x="3731991" y="1112703"/>
                </a:lnTo>
                <a:lnTo>
                  <a:pt x="3727018" y="1112703"/>
                </a:lnTo>
                <a:lnTo>
                  <a:pt x="3343763" y="1112703"/>
                </a:lnTo>
                <a:lnTo>
                  <a:pt x="3337106" y="1112703"/>
                </a:lnTo>
                <a:lnTo>
                  <a:pt x="3227334" y="1112703"/>
                </a:lnTo>
                <a:lnTo>
                  <a:pt x="3220677" y="1112703"/>
                </a:lnTo>
                <a:lnTo>
                  <a:pt x="2837422" y="1112703"/>
                </a:lnTo>
                <a:lnTo>
                  <a:pt x="2832450" y="1112703"/>
                </a:lnTo>
                <a:lnTo>
                  <a:pt x="2720994" y="1112703"/>
                </a:lnTo>
                <a:lnTo>
                  <a:pt x="2716021" y="1112703"/>
                </a:lnTo>
                <a:lnTo>
                  <a:pt x="2395929" y="1112703"/>
                </a:lnTo>
                <a:lnTo>
                  <a:pt x="2326109" y="1112703"/>
                </a:lnTo>
                <a:lnTo>
                  <a:pt x="2209681" y="1112703"/>
                </a:lnTo>
                <a:lnTo>
                  <a:pt x="1889589" y="1112703"/>
                </a:lnTo>
                <a:lnTo>
                  <a:pt x="1884616" y="1112703"/>
                </a:lnTo>
                <a:lnTo>
                  <a:pt x="1384932" y="1112703"/>
                </a:lnTo>
                <a:lnTo>
                  <a:pt x="1378275" y="1112703"/>
                </a:lnTo>
                <a:lnTo>
                  <a:pt x="878592" y="1112703"/>
                </a:lnTo>
                <a:lnTo>
                  <a:pt x="873619" y="1112703"/>
                </a:lnTo>
                <a:lnTo>
                  <a:pt x="367278" y="1112703"/>
                </a:lnTo>
                <a:cubicBezTo>
                  <a:pt x="331669" y="1112703"/>
                  <a:pt x="286929" y="1087124"/>
                  <a:pt x="268668" y="1056063"/>
                </a:cubicBezTo>
                <a:cubicBezTo>
                  <a:pt x="13011" y="612992"/>
                  <a:pt x="13011" y="612992"/>
                  <a:pt x="13011" y="612992"/>
                </a:cubicBezTo>
                <a:cubicBezTo>
                  <a:pt x="-4337" y="581931"/>
                  <a:pt x="-4337" y="530773"/>
                  <a:pt x="13011" y="499712"/>
                </a:cubicBezTo>
                <a:cubicBezTo>
                  <a:pt x="268668" y="56641"/>
                  <a:pt x="268668" y="56641"/>
                  <a:pt x="268668" y="56641"/>
                </a:cubicBezTo>
                <a:cubicBezTo>
                  <a:pt x="286929" y="25580"/>
                  <a:pt x="331669" y="0"/>
                  <a:pt x="367278" y="0"/>
                </a:cubicBezTo>
                <a:cubicBezTo>
                  <a:pt x="750764" y="0"/>
                  <a:pt x="846635" y="0"/>
                  <a:pt x="870602" y="0"/>
                </a:cubicBezTo>
                <a:lnTo>
                  <a:pt x="873619" y="0"/>
                </a:lnTo>
                <a:lnTo>
                  <a:pt x="877593" y="0"/>
                </a:lnTo>
                <a:cubicBezTo>
                  <a:pt x="878592" y="0"/>
                  <a:pt x="878592" y="0"/>
                  <a:pt x="878592" y="0"/>
                </a:cubicBezTo>
                <a:lnTo>
                  <a:pt x="963623" y="0"/>
                </a:lnTo>
                <a:cubicBezTo>
                  <a:pt x="1226941" y="0"/>
                  <a:pt x="1325686" y="0"/>
                  <a:pt x="1362715" y="0"/>
                </a:cubicBezTo>
                <a:lnTo>
                  <a:pt x="1378275" y="0"/>
                </a:lnTo>
                <a:lnTo>
                  <a:pt x="1378349" y="0"/>
                </a:lnTo>
                <a:cubicBezTo>
                  <a:pt x="1384932" y="0"/>
                  <a:pt x="1384932" y="0"/>
                  <a:pt x="1384932" y="0"/>
                </a:cubicBezTo>
                <a:lnTo>
                  <a:pt x="1509022" y="0"/>
                </a:lnTo>
                <a:cubicBezTo>
                  <a:pt x="1784605" y="0"/>
                  <a:pt x="1860628" y="0"/>
                  <a:pt x="1881599" y="0"/>
                </a:cubicBezTo>
                <a:lnTo>
                  <a:pt x="1884616" y="0"/>
                </a:lnTo>
                <a:lnTo>
                  <a:pt x="1888590" y="0"/>
                </a:lnTo>
                <a:cubicBezTo>
                  <a:pt x="1889589" y="0"/>
                  <a:pt x="1889589" y="0"/>
                  <a:pt x="1889589" y="0"/>
                </a:cubicBezTo>
                <a:lnTo>
                  <a:pt x="1974620" y="0"/>
                </a:lnTo>
                <a:cubicBezTo>
                  <a:pt x="2053615" y="0"/>
                  <a:pt x="2117799" y="0"/>
                  <a:pt x="2169948" y="0"/>
                </a:cubicBezTo>
                <a:lnTo>
                  <a:pt x="2209681" y="0"/>
                </a:lnTo>
                <a:lnTo>
                  <a:pt x="2293070" y="0"/>
                </a:lnTo>
                <a:lnTo>
                  <a:pt x="2326109" y="0"/>
                </a:lnTo>
                <a:lnTo>
                  <a:pt x="2343265" y="0"/>
                </a:lnTo>
                <a:cubicBezTo>
                  <a:pt x="2395929" y="0"/>
                  <a:pt x="2395929" y="0"/>
                  <a:pt x="2395929" y="0"/>
                </a:cubicBezTo>
                <a:lnTo>
                  <a:pt x="2446737" y="0"/>
                </a:lnTo>
                <a:lnTo>
                  <a:pt x="2456856" y="0"/>
                </a:lnTo>
                <a:lnTo>
                  <a:pt x="2596162" y="0"/>
                </a:lnTo>
                <a:lnTo>
                  <a:pt x="2628383" y="0"/>
                </a:lnTo>
                <a:lnTo>
                  <a:pt x="2678176" y="0"/>
                </a:lnTo>
                <a:lnTo>
                  <a:pt x="2713004" y="0"/>
                </a:lnTo>
                <a:lnTo>
                  <a:pt x="2716021" y="0"/>
                </a:lnTo>
                <a:lnTo>
                  <a:pt x="2719995" y="0"/>
                </a:lnTo>
                <a:lnTo>
                  <a:pt x="2720994" y="0"/>
                </a:lnTo>
                <a:lnTo>
                  <a:pt x="2738624" y="0"/>
                </a:lnTo>
                <a:cubicBezTo>
                  <a:pt x="2766661" y="0"/>
                  <a:pt x="2786742" y="0"/>
                  <a:pt x="2801125" y="0"/>
                </a:cubicBezTo>
                <a:lnTo>
                  <a:pt x="2806025" y="0"/>
                </a:lnTo>
                <a:lnTo>
                  <a:pt x="2829433" y="0"/>
                </a:lnTo>
                <a:lnTo>
                  <a:pt x="2832450" y="0"/>
                </a:lnTo>
                <a:lnTo>
                  <a:pt x="2836424" y="0"/>
                </a:lnTo>
                <a:cubicBezTo>
                  <a:pt x="2837422" y="0"/>
                  <a:pt x="2837422" y="0"/>
                  <a:pt x="2837422" y="0"/>
                </a:cubicBezTo>
                <a:lnTo>
                  <a:pt x="2922453" y="0"/>
                </a:lnTo>
                <a:lnTo>
                  <a:pt x="2974263" y="0"/>
                </a:lnTo>
                <a:lnTo>
                  <a:pt x="3090429" y="0"/>
                </a:lnTo>
                <a:lnTo>
                  <a:pt x="3090692" y="0"/>
                </a:lnTo>
                <a:lnTo>
                  <a:pt x="3205117" y="0"/>
                </a:lnTo>
                <a:lnTo>
                  <a:pt x="3206858" y="0"/>
                </a:lnTo>
                <a:lnTo>
                  <a:pt x="3220677" y="0"/>
                </a:lnTo>
                <a:lnTo>
                  <a:pt x="3220751" y="0"/>
                </a:lnTo>
                <a:lnTo>
                  <a:pt x="3227334" y="0"/>
                </a:lnTo>
                <a:lnTo>
                  <a:pt x="3321545" y="0"/>
                </a:lnTo>
                <a:lnTo>
                  <a:pt x="3337106" y="0"/>
                </a:lnTo>
                <a:lnTo>
                  <a:pt x="3337180" y="0"/>
                </a:lnTo>
                <a:cubicBezTo>
                  <a:pt x="3343763" y="0"/>
                  <a:pt x="3343763" y="0"/>
                  <a:pt x="3343763" y="0"/>
                </a:cubicBezTo>
                <a:lnTo>
                  <a:pt x="3351424" y="0"/>
                </a:lnTo>
                <a:lnTo>
                  <a:pt x="3467852" y="0"/>
                </a:lnTo>
                <a:lnTo>
                  <a:pt x="3522951" y="0"/>
                </a:lnTo>
                <a:lnTo>
                  <a:pt x="3633192" y="0"/>
                </a:lnTo>
                <a:lnTo>
                  <a:pt x="3639380" y="0"/>
                </a:lnTo>
                <a:lnTo>
                  <a:pt x="3695692" y="0"/>
                </a:lnTo>
                <a:lnTo>
                  <a:pt x="3724001" y="0"/>
                </a:lnTo>
                <a:lnTo>
                  <a:pt x="3727018" y="0"/>
                </a:lnTo>
                <a:lnTo>
                  <a:pt x="3730992" y="0"/>
                </a:lnTo>
                <a:lnTo>
                  <a:pt x="3731991" y="0"/>
                </a:lnTo>
                <a:lnTo>
                  <a:pt x="3749620" y="0"/>
                </a:lnTo>
                <a:cubicBezTo>
                  <a:pt x="3777658" y="0"/>
                  <a:pt x="3797739" y="0"/>
                  <a:pt x="3812121" y="0"/>
                </a:cubicBezTo>
                <a:lnTo>
                  <a:pt x="3817022" y="0"/>
                </a:lnTo>
                <a:lnTo>
                  <a:pt x="3840430" y="0"/>
                </a:lnTo>
                <a:lnTo>
                  <a:pt x="3843447" y="0"/>
                </a:lnTo>
                <a:lnTo>
                  <a:pt x="3847421" y="0"/>
                </a:lnTo>
                <a:cubicBezTo>
                  <a:pt x="3848419" y="0"/>
                  <a:pt x="3848419" y="0"/>
                  <a:pt x="3848419" y="0"/>
                </a:cubicBezTo>
                <a:lnTo>
                  <a:pt x="3933450" y="0"/>
                </a:lnTo>
                <a:lnTo>
                  <a:pt x="4012350" y="0"/>
                </a:lnTo>
                <a:lnTo>
                  <a:pt x="4135472" y="0"/>
                </a:lnTo>
                <a:lnTo>
                  <a:pt x="4168511" y="0"/>
                </a:lnTo>
                <a:lnTo>
                  <a:pt x="4177020" y="0"/>
                </a:lnTo>
                <a:lnTo>
                  <a:pt x="4185667" y="0"/>
                </a:lnTo>
                <a:lnTo>
                  <a:pt x="4231748" y="0"/>
                </a:lnTo>
                <a:lnTo>
                  <a:pt x="4238331" y="0"/>
                </a:lnTo>
                <a:lnTo>
                  <a:pt x="4299258" y="0"/>
                </a:lnTo>
                <a:lnTo>
                  <a:pt x="4302096" y="0"/>
                </a:lnTo>
                <a:cubicBezTo>
                  <a:pt x="4354760" y="0"/>
                  <a:pt x="4354760" y="0"/>
                  <a:pt x="4354760" y="0"/>
                </a:cubicBezTo>
                <a:lnTo>
                  <a:pt x="4470785" y="0"/>
                </a:lnTo>
                <a:cubicBezTo>
                  <a:pt x="4609411" y="0"/>
                  <a:pt x="4656107" y="0"/>
                  <a:pt x="4671835" y="0"/>
                </a:cubicBezTo>
                <a:lnTo>
                  <a:pt x="4674852" y="0"/>
                </a:lnTo>
                <a:lnTo>
                  <a:pt x="4678826" y="0"/>
                </a:lnTo>
                <a:cubicBezTo>
                  <a:pt x="4679824" y="0"/>
                  <a:pt x="4679824" y="0"/>
                  <a:pt x="4679824" y="0"/>
                </a:cubicBezTo>
                <a:lnTo>
                  <a:pt x="4764855" y="0"/>
                </a:lnTo>
                <a:cubicBezTo>
                  <a:pt x="5028174" y="0"/>
                  <a:pt x="5126918" y="0"/>
                  <a:pt x="5163947" y="0"/>
                </a:cubicBezTo>
                <a:lnTo>
                  <a:pt x="5179508" y="0"/>
                </a:lnTo>
                <a:lnTo>
                  <a:pt x="5179582" y="0"/>
                </a:lnTo>
                <a:cubicBezTo>
                  <a:pt x="5186165" y="0"/>
                  <a:pt x="5186165" y="0"/>
                  <a:pt x="5186165" y="0"/>
                </a:cubicBezTo>
                <a:lnTo>
                  <a:pt x="5310254" y="0"/>
                </a:lnTo>
                <a:cubicBezTo>
                  <a:pt x="5585838" y="0"/>
                  <a:pt x="5661860" y="0"/>
                  <a:pt x="5682832" y="0"/>
                </a:cubicBezTo>
                <a:lnTo>
                  <a:pt x="5685849" y="0"/>
                </a:lnTo>
                <a:lnTo>
                  <a:pt x="5689822" y="0"/>
                </a:lnTo>
                <a:cubicBezTo>
                  <a:pt x="5690821" y="0"/>
                  <a:pt x="5690821" y="0"/>
                  <a:pt x="5690821" y="0"/>
                </a:cubicBezTo>
                <a:lnTo>
                  <a:pt x="5775852" y="0"/>
                </a:lnTo>
                <a:cubicBezTo>
                  <a:pt x="6197162" y="0"/>
                  <a:pt x="6197162" y="0"/>
                  <a:pt x="6197162" y="0"/>
                </a:cubicBezTo>
                <a:cubicBezTo>
                  <a:pt x="6233684" y="0"/>
                  <a:pt x="6277511" y="25580"/>
                  <a:pt x="6295772" y="56641"/>
                </a:cubicBezTo>
                <a:cubicBezTo>
                  <a:pt x="6551428" y="499712"/>
                  <a:pt x="6551428" y="499712"/>
                  <a:pt x="6551428" y="499712"/>
                </a:cubicBezTo>
                <a:cubicBezTo>
                  <a:pt x="6569690" y="530772"/>
                  <a:pt x="6569690" y="581931"/>
                  <a:pt x="6551428" y="612992"/>
                </a:cubicBezTo>
                <a:cubicBezTo>
                  <a:pt x="6295772" y="1056063"/>
                  <a:pt x="6295772" y="1056063"/>
                  <a:pt x="6295772" y="1056063"/>
                </a:cubicBezTo>
                <a:cubicBezTo>
                  <a:pt x="6277511" y="1087124"/>
                  <a:pt x="6233684" y="1112703"/>
                  <a:pt x="6197162" y="1112703"/>
                </a:cubicBezTo>
                <a:close/>
              </a:path>
            </a:pathLst>
          </a:custGeom>
          <a:gradFill>
            <a:gsLst>
              <a:gs pos="0">
                <a:srgbClr val="DEDEDE"/>
              </a:gs>
              <a:gs pos="100000">
                <a:srgbClr val="FBFBFB"/>
              </a:gs>
            </a:gsLst>
            <a:lin ang="5400000" scaled="1"/>
          </a:gradFill>
          <a:ln w="31750" cap="flat">
            <a:gradFill>
              <a:gsLst>
                <a:gs pos="0">
                  <a:schemeClr val="bg1"/>
                </a:gs>
                <a:gs pos="100000">
                  <a:srgbClr val="DDDDDD"/>
                </a:gs>
              </a:gsLst>
              <a:lin ang="5400000" scaled="1"/>
            </a:gradFill>
            <a:prstDash val="solid"/>
            <a:miter lim="800000"/>
          </a:ln>
          <a:effectLst>
            <a:outerShdw blurRad="228600" dist="101600" dir="5400000" algn="t" rotWithShape="0">
              <a:schemeClr val="tx1">
                <a:lumMod val="85000"/>
                <a:lumOff val="15000"/>
                <a:alpha val="33000"/>
              </a:schemeClr>
            </a:outerShdw>
          </a:effectLst>
        </p:spPr>
        <p:txBody>
          <a:bodyPr vert="horz" wrap="square" lIns="91440" tIns="45720" rIns="91440" bIns="4572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1" name="Rectangle 11"/>
          <p:cNvSpPr>
            <a:spLocks noChangeArrowheads="1"/>
          </p:cNvSpPr>
          <p:nvPr>
            <p:custDataLst>
              <p:tags r:id="rId4"/>
            </p:custDataLst>
          </p:nvPr>
        </p:nvSpPr>
        <p:spPr bwMode="gray">
          <a:xfrm>
            <a:off x="5060812" y="2688499"/>
            <a:ext cx="6048327" cy="430530"/>
          </a:xfrm>
          <a:prstGeom prst="rect">
            <a:avLst/>
          </a:prstGeom>
          <a:noFill/>
          <a:ln>
            <a:noFill/>
          </a:ln>
        </p:spPr>
        <p:txBody>
          <a:bodyPr wrap="square" lIns="0" tIns="0" rIns="0" bIns="0">
            <a:spAutoFit/>
          </a:bodyPr>
          <a:lstStyle/>
          <a:p>
            <a:pPr marL="457200" indent="-457200" defTabSz="457200">
              <a:buFont typeface="Wingdings" panose="05000000000000000000" pitchFamily="2" charset="2"/>
              <a:buChar char="l"/>
              <a:defRPr/>
            </a:pPr>
            <a:r>
              <a:rPr lang="en-US" altLang="zh-CN" sz="2800" b="1" dirty="0">
                <a:solidFill>
                  <a:schemeClr val="bg1">
                    <a:lumMod val="75000"/>
                  </a:schemeClr>
                </a:solidFill>
                <a:latin typeface="Arial" panose="020B0604020202020204" pitchFamily="34" charset="0"/>
                <a:ea typeface="微软雅黑" panose="020B0503020204020204" pitchFamily="34" charset="-122"/>
                <a:cs typeface="Arial" panose="020B0604020202020204" pitchFamily="34" charset="0"/>
              </a:rPr>
              <a:t>RF Conditioning</a:t>
            </a:r>
          </a:p>
        </p:txBody>
      </p:sp>
      <p:sp>
        <p:nvSpPr>
          <p:cNvPr id="12" name="Rectangle 11"/>
          <p:cNvSpPr>
            <a:spLocks noChangeArrowheads="1"/>
          </p:cNvSpPr>
          <p:nvPr>
            <p:custDataLst>
              <p:tags r:id="rId5"/>
            </p:custDataLst>
          </p:nvPr>
        </p:nvSpPr>
        <p:spPr bwMode="gray">
          <a:xfrm>
            <a:off x="5076505" y="5475183"/>
            <a:ext cx="5674529" cy="430887"/>
          </a:xfrm>
          <a:prstGeom prst="rect">
            <a:avLst/>
          </a:prstGeom>
          <a:noFill/>
          <a:ln>
            <a:noFill/>
          </a:ln>
        </p:spPr>
        <p:txBody>
          <a:bodyPr wrap="square" lIns="0" tIns="0" rIns="0" bIns="0">
            <a:spAutoFit/>
          </a:bodyPr>
          <a:lstStyle/>
          <a:p>
            <a:pPr marL="457200" indent="-457200" defTabSz="457200">
              <a:buFont typeface="Wingdings" panose="05000000000000000000" pitchFamily="2" charset="2"/>
              <a:buChar char="l"/>
              <a:defRPr/>
            </a:pPr>
            <a:r>
              <a:rPr lang="en-US" altLang="zh-CN" sz="2800" b="1" dirty="0">
                <a:solidFill>
                  <a:srgbClr val="44546A"/>
                </a:solidFill>
                <a:latin typeface="Arial" panose="020B0604020202020204"/>
                <a:ea typeface="微软雅黑" panose="020B0503020204020204" pitchFamily="34" charset="-122"/>
              </a:rPr>
              <a:t>Summary</a:t>
            </a:r>
            <a:endParaRPr lang="zh-CN" altLang="en-US" sz="2800" b="1" dirty="0">
              <a:solidFill>
                <a:srgbClr val="44546A"/>
              </a:solidFill>
              <a:latin typeface="Arial" panose="020B0604020202020204"/>
              <a:ea typeface="微软雅黑" panose="020B0503020204020204" pitchFamily="34" charset="-122"/>
            </a:endParaRPr>
          </a:p>
        </p:txBody>
      </p:sp>
      <p:sp>
        <p:nvSpPr>
          <p:cNvPr id="13" name="Rectangle 11"/>
          <p:cNvSpPr>
            <a:spLocks noChangeArrowheads="1"/>
          </p:cNvSpPr>
          <p:nvPr>
            <p:custDataLst>
              <p:tags r:id="rId6"/>
            </p:custDataLst>
          </p:nvPr>
        </p:nvSpPr>
        <p:spPr bwMode="gray">
          <a:xfrm>
            <a:off x="5076505" y="1472982"/>
            <a:ext cx="4200229" cy="461665"/>
          </a:xfrm>
          <a:prstGeom prst="rect">
            <a:avLst/>
          </a:prstGeom>
          <a:noFill/>
          <a:ln>
            <a:noFill/>
          </a:ln>
        </p:spPr>
        <p:txBody>
          <a:bodyPr wrap="square" lIns="0" tIns="0" rIns="0" bIns="0">
            <a:spAutoFit/>
          </a:bodyPr>
          <a:lstStyle/>
          <a:p>
            <a:pPr marL="457200" marR="0" lvl="0" indent="-457200" defTabSz="457200" fontAlgn="auto">
              <a:lnSpc>
                <a:spcPct val="100000"/>
              </a:lnSpc>
              <a:spcBef>
                <a:spcPts val="0"/>
              </a:spcBef>
              <a:spcAft>
                <a:spcPts val="0"/>
              </a:spcAft>
              <a:buClrTx/>
              <a:buSzTx/>
              <a:buFont typeface="Wingdings" panose="05000000000000000000" pitchFamily="2" charset="2"/>
              <a:buChar char="l"/>
              <a:defRPr/>
            </a:pPr>
            <a:r>
              <a:rPr lang="en-US" altLang="zh-CN" sz="3000" b="1">
                <a:solidFill>
                  <a:schemeClr val="bg1">
                    <a:lumMod val="75000"/>
                  </a:schemeClr>
                </a:solidFill>
                <a:latin typeface="Arial" panose="020B0604020202020204"/>
                <a:ea typeface="微软雅黑" panose="020B0503020204020204" pitchFamily="34" charset="-122"/>
              </a:rPr>
              <a:t>Introduction</a:t>
            </a:r>
          </a:p>
        </p:txBody>
      </p:sp>
      <p:grpSp>
        <p:nvGrpSpPr>
          <p:cNvPr id="15" name="组合 14"/>
          <p:cNvGrpSpPr/>
          <p:nvPr/>
        </p:nvGrpSpPr>
        <p:grpSpPr>
          <a:xfrm>
            <a:off x="11164811" y="1363199"/>
            <a:ext cx="755664" cy="756000"/>
            <a:chOff x="8424290" y="1837792"/>
            <a:chExt cx="755664" cy="756000"/>
          </a:xfrm>
        </p:grpSpPr>
        <p:sp>
          <p:nvSpPr>
            <p:cNvPr id="16" name="Freeform 5"/>
            <p:cNvSpPr/>
            <p:nvPr/>
          </p:nvSpPr>
          <p:spPr bwMode="auto">
            <a:xfrm rot="10800000">
              <a:off x="8424290" y="1837792"/>
              <a:ext cx="755664" cy="756000"/>
            </a:xfrm>
            <a:prstGeom prst="ellipse">
              <a:avLst/>
            </a:prstGeom>
            <a:gradFill flip="none" rotWithShape="1">
              <a:gsLst>
                <a:gs pos="0">
                  <a:schemeClr val="accent1"/>
                </a:gs>
                <a:gs pos="100000">
                  <a:schemeClr val="accent1">
                    <a:lumMod val="75000"/>
                  </a:schemeClr>
                </a:gs>
              </a:gsLst>
              <a:lin ang="2700000" scaled="1"/>
              <a:tileRect/>
            </a:gradFill>
            <a:ln w="25400">
              <a:gradFill flip="none" rotWithShape="1">
                <a:gsLst>
                  <a:gs pos="0">
                    <a:schemeClr val="accent1">
                      <a:lumMod val="75000"/>
                    </a:schemeClr>
                  </a:gs>
                  <a:gs pos="100000">
                    <a:schemeClr val="accent1"/>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7" name="KSO_Shape"/>
            <p:cNvSpPr/>
            <p:nvPr/>
          </p:nvSpPr>
          <p:spPr bwMode="auto">
            <a:xfrm>
              <a:off x="8626330" y="2066077"/>
              <a:ext cx="351584" cy="299431"/>
            </a:xfrm>
            <a:custGeom>
              <a:avLst/>
              <a:gdLst>
                <a:gd name="T0" fmla="*/ 432030 w 2125663"/>
                <a:gd name="T1" fmla="*/ 1344893 h 1811338"/>
                <a:gd name="T2" fmla="*/ 462740 w 2125663"/>
                <a:gd name="T3" fmla="*/ 1477960 h 1811338"/>
                <a:gd name="T4" fmla="*/ 513638 w 2125663"/>
                <a:gd name="T5" fmla="*/ 1557743 h 1811338"/>
                <a:gd name="T6" fmla="*/ 516481 w 2125663"/>
                <a:gd name="T7" fmla="*/ 1336346 h 1811338"/>
                <a:gd name="T8" fmla="*/ 503401 w 2125663"/>
                <a:gd name="T9" fmla="*/ 1310416 h 1811338"/>
                <a:gd name="T10" fmla="*/ 515913 w 2125663"/>
                <a:gd name="T11" fmla="*/ 1250009 h 1811338"/>
                <a:gd name="T12" fmla="*/ 618846 w 2125663"/>
                <a:gd name="T13" fmla="*/ 1242885 h 1811338"/>
                <a:gd name="T14" fmla="*/ 643583 w 2125663"/>
                <a:gd name="T15" fmla="*/ 1263116 h 1811338"/>
                <a:gd name="T16" fmla="*/ 642446 w 2125663"/>
                <a:gd name="T17" fmla="*/ 1324948 h 1811338"/>
                <a:gd name="T18" fmla="*/ 619414 w 2125663"/>
                <a:gd name="T19" fmla="*/ 1342899 h 1811338"/>
                <a:gd name="T20" fmla="*/ 664057 w 2125663"/>
                <a:gd name="T21" fmla="*/ 1524691 h 1811338"/>
                <a:gd name="T22" fmla="*/ 704434 w 2125663"/>
                <a:gd name="T23" fmla="*/ 1417553 h 1811338"/>
                <a:gd name="T24" fmla="*/ 725191 w 2125663"/>
                <a:gd name="T25" fmla="*/ 1259697 h 1811338"/>
                <a:gd name="T26" fmla="*/ 857412 w 2125663"/>
                <a:gd name="T27" fmla="*/ 1192451 h 1811338"/>
                <a:gd name="T28" fmla="*/ 923096 w 2125663"/>
                <a:gd name="T29" fmla="*/ 1212682 h 1811338"/>
                <a:gd name="T30" fmla="*/ 970013 w 2125663"/>
                <a:gd name="T31" fmla="*/ 1259697 h 1811338"/>
                <a:gd name="T32" fmla="*/ 990201 w 2125663"/>
                <a:gd name="T33" fmla="*/ 1325233 h 1811338"/>
                <a:gd name="T34" fmla="*/ 980818 w 2125663"/>
                <a:gd name="T35" fmla="*/ 1537228 h 1811338"/>
                <a:gd name="T36" fmla="*/ 935891 w 2125663"/>
                <a:gd name="T37" fmla="*/ 1570566 h 1811338"/>
                <a:gd name="T38" fmla="*/ 798837 w 2125663"/>
                <a:gd name="T39" fmla="*/ 1607608 h 1811338"/>
                <a:gd name="T40" fmla="*/ 617424 w 2125663"/>
                <a:gd name="T41" fmla="*/ 1622140 h 1811338"/>
                <a:gd name="T42" fmla="*/ 428049 w 2125663"/>
                <a:gd name="T43" fmla="*/ 1615872 h 1811338"/>
                <a:gd name="T44" fmla="*/ 264551 w 2125663"/>
                <a:gd name="T45" fmla="*/ 1588232 h 1811338"/>
                <a:gd name="T46" fmla="*/ 180669 w 2125663"/>
                <a:gd name="T47" fmla="*/ 1549481 h 1811338"/>
                <a:gd name="T48" fmla="*/ 159912 w 2125663"/>
                <a:gd name="T49" fmla="*/ 1517283 h 1811338"/>
                <a:gd name="T50" fmla="*/ 167873 w 2125663"/>
                <a:gd name="T51" fmla="*/ 1284201 h 1811338"/>
                <a:gd name="T52" fmla="*/ 205123 w 2125663"/>
                <a:gd name="T53" fmla="*/ 1228638 h 1811338"/>
                <a:gd name="T54" fmla="*/ 264266 w 2125663"/>
                <a:gd name="T55" fmla="*/ 1196440 h 1811338"/>
                <a:gd name="T56" fmla="*/ 421225 w 2125663"/>
                <a:gd name="T57" fmla="*/ 1183048 h 1811338"/>
                <a:gd name="T58" fmla="*/ 433514 w 2125663"/>
                <a:gd name="T59" fmla="*/ 761303 h 1811338"/>
                <a:gd name="T60" fmla="*/ 391450 w 2125663"/>
                <a:gd name="T61" fmla="*/ 813630 h 1811338"/>
                <a:gd name="T62" fmla="*/ 379229 w 2125663"/>
                <a:gd name="T63" fmla="*/ 902075 h 1811338"/>
                <a:gd name="T64" fmla="*/ 414756 w 2125663"/>
                <a:gd name="T65" fmla="*/ 1016114 h 1811338"/>
                <a:gd name="T66" fmla="*/ 487516 w 2125663"/>
                <a:gd name="T67" fmla="*/ 1099439 h 1811338"/>
                <a:gd name="T68" fmla="*/ 567666 w 2125663"/>
                <a:gd name="T69" fmla="*/ 1135272 h 1811338"/>
                <a:gd name="T70" fmla="*/ 645542 w 2125663"/>
                <a:gd name="T71" fmla="*/ 1111099 h 1811338"/>
                <a:gd name="T72" fmla="*/ 722282 w 2125663"/>
                <a:gd name="T73" fmla="*/ 1035452 h 1811338"/>
                <a:gd name="T74" fmla="*/ 767757 w 2125663"/>
                <a:gd name="T75" fmla="*/ 926248 h 1811338"/>
                <a:gd name="T76" fmla="*/ 666290 w 2125663"/>
                <a:gd name="T77" fmla="*/ 863967 h 1811338"/>
                <a:gd name="T78" fmla="*/ 546918 w 2125663"/>
                <a:gd name="T79" fmla="*/ 832116 h 1811338"/>
                <a:gd name="T80" fmla="*/ 484389 w 2125663"/>
                <a:gd name="T81" fmla="*/ 790595 h 1811338"/>
                <a:gd name="T82" fmla="*/ 452273 w 2125663"/>
                <a:gd name="T83" fmla="*/ 760734 h 1811338"/>
                <a:gd name="T84" fmla="*/ 568234 w 2125663"/>
                <a:gd name="T85" fmla="*/ 587258 h 1811338"/>
                <a:gd name="T86" fmla="*/ 631616 w 2125663"/>
                <a:gd name="T87" fmla="*/ 594937 h 1811338"/>
                <a:gd name="T88" fmla="*/ 705513 w 2125663"/>
                <a:gd name="T89" fmla="*/ 631054 h 1811338"/>
                <a:gd name="T90" fmla="*/ 790210 w 2125663"/>
                <a:gd name="T91" fmla="*/ 732864 h 1811338"/>
                <a:gd name="T92" fmla="*/ 826306 w 2125663"/>
                <a:gd name="T93" fmla="*/ 873920 h 1811338"/>
                <a:gd name="T94" fmla="*/ 818064 w 2125663"/>
                <a:gd name="T95" fmla="*/ 959237 h 1811338"/>
                <a:gd name="T96" fmla="*/ 780831 w 2125663"/>
                <a:gd name="T97" fmla="*/ 1048534 h 1811338"/>
                <a:gd name="T98" fmla="*/ 687607 w 2125663"/>
                <a:gd name="T99" fmla="*/ 1148922 h 1811338"/>
                <a:gd name="T100" fmla="*/ 588983 w 2125663"/>
                <a:gd name="T101" fmla="*/ 1190727 h 1811338"/>
                <a:gd name="T102" fmla="*/ 525033 w 2125663"/>
                <a:gd name="T103" fmla="*/ 1182480 h 1811338"/>
                <a:gd name="T104" fmla="*/ 421293 w 2125663"/>
                <a:gd name="T105" fmla="*/ 1115081 h 1811338"/>
                <a:gd name="T106" fmla="*/ 345406 w 2125663"/>
                <a:gd name="T107" fmla="*/ 1002463 h 1811338"/>
                <a:gd name="T108" fmla="*/ 325511 w 2125663"/>
                <a:gd name="T109" fmla="*/ 929092 h 1811338"/>
                <a:gd name="T110" fmla="*/ 330627 w 2125663"/>
                <a:gd name="T111" fmla="*/ 813915 h 1811338"/>
                <a:gd name="T112" fmla="*/ 388324 w 2125663"/>
                <a:gd name="T113" fmla="*/ 686510 h 1811338"/>
                <a:gd name="T114" fmla="*/ 482400 w 2125663"/>
                <a:gd name="T115" fmla="*/ 608303 h 1811338"/>
                <a:gd name="T116" fmla="*/ 542939 w 2125663"/>
                <a:gd name="T117" fmla="*/ 589534 h 1811338"/>
                <a:gd name="T118" fmla="*/ 0 w 2125663"/>
                <a:gd name="T119" fmla="*/ 0 h 1811338"/>
                <a:gd name="T120" fmla="*/ 174993 w 2125663"/>
                <a:gd name="T121" fmla="*/ 1118883 h 181133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125663" h="1811338">
                  <a:moveTo>
                    <a:pt x="470017" y="1320800"/>
                  </a:moveTo>
                  <a:lnTo>
                    <a:pt x="470335" y="1343069"/>
                  </a:lnTo>
                  <a:lnTo>
                    <a:pt x="471286" y="1364382"/>
                  </a:lnTo>
                  <a:lnTo>
                    <a:pt x="472238" y="1385696"/>
                  </a:lnTo>
                  <a:lnTo>
                    <a:pt x="473190" y="1406374"/>
                  </a:lnTo>
                  <a:lnTo>
                    <a:pt x="474459" y="1426415"/>
                  </a:lnTo>
                  <a:lnTo>
                    <a:pt x="476363" y="1446139"/>
                  </a:lnTo>
                  <a:lnTo>
                    <a:pt x="478267" y="1464908"/>
                  </a:lnTo>
                  <a:lnTo>
                    <a:pt x="480170" y="1483677"/>
                  </a:lnTo>
                  <a:lnTo>
                    <a:pt x="482074" y="1501491"/>
                  </a:lnTo>
                  <a:lnTo>
                    <a:pt x="484612" y="1518988"/>
                  </a:lnTo>
                  <a:lnTo>
                    <a:pt x="487468" y="1535530"/>
                  </a:lnTo>
                  <a:lnTo>
                    <a:pt x="490323" y="1552072"/>
                  </a:lnTo>
                  <a:lnTo>
                    <a:pt x="493179" y="1567660"/>
                  </a:lnTo>
                  <a:lnTo>
                    <a:pt x="496352" y="1582611"/>
                  </a:lnTo>
                  <a:lnTo>
                    <a:pt x="500159" y="1597563"/>
                  </a:lnTo>
                  <a:lnTo>
                    <a:pt x="503649" y="1611560"/>
                  </a:lnTo>
                  <a:lnTo>
                    <a:pt x="507774" y="1624921"/>
                  </a:lnTo>
                  <a:lnTo>
                    <a:pt x="511899" y="1637646"/>
                  </a:lnTo>
                  <a:lnTo>
                    <a:pt x="516341" y="1650052"/>
                  </a:lnTo>
                  <a:lnTo>
                    <a:pt x="520783" y="1661505"/>
                  </a:lnTo>
                  <a:lnTo>
                    <a:pt x="525859" y="1672639"/>
                  </a:lnTo>
                  <a:lnTo>
                    <a:pt x="530936" y="1683137"/>
                  </a:lnTo>
                  <a:lnTo>
                    <a:pt x="536329" y="1692998"/>
                  </a:lnTo>
                  <a:lnTo>
                    <a:pt x="541723" y="1702224"/>
                  </a:lnTo>
                  <a:lnTo>
                    <a:pt x="547752" y="1710813"/>
                  </a:lnTo>
                  <a:lnTo>
                    <a:pt x="553463" y="1718766"/>
                  </a:lnTo>
                  <a:lnTo>
                    <a:pt x="559808" y="1726083"/>
                  </a:lnTo>
                  <a:lnTo>
                    <a:pt x="566154" y="1732763"/>
                  </a:lnTo>
                  <a:lnTo>
                    <a:pt x="573134" y="1739125"/>
                  </a:lnTo>
                  <a:lnTo>
                    <a:pt x="580114" y="1744215"/>
                  </a:lnTo>
                  <a:lnTo>
                    <a:pt x="587412" y="1749305"/>
                  </a:lnTo>
                  <a:lnTo>
                    <a:pt x="594709" y="1753123"/>
                  </a:lnTo>
                  <a:lnTo>
                    <a:pt x="594709" y="1499901"/>
                  </a:lnTo>
                  <a:lnTo>
                    <a:pt x="591537" y="1499264"/>
                  </a:lnTo>
                  <a:lnTo>
                    <a:pt x="588047" y="1498310"/>
                  </a:lnTo>
                  <a:lnTo>
                    <a:pt x="584874" y="1497038"/>
                  </a:lnTo>
                  <a:lnTo>
                    <a:pt x="582018" y="1495765"/>
                  </a:lnTo>
                  <a:lnTo>
                    <a:pt x="579163" y="1494175"/>
                  </a:lnTo>
                  <a:lnTo>
                    <a:pt x="576307" y="1491948"/>
                  </a:lnTo>
                  <a:lnTo>
                    <a:pt x="573769" y="1489721"/>
                  </a:lnTo>
                  <a:lnTo>
                    <a:pt x="571548" y="1487494"/>
                  </a:lnTo>
                  <a:lnTo>
                    <a:pt x="569327" y="1484949"/>
                  </a:lnTo>
                  <a:lnTo>
                    <a:pt x="567106" y="1482404"/>
                  </a:lnTo>
                  <a:lnTo>
                    <a:pt x="565519" y="1479223"/>
                  </a:lnTo>
                  <a:lnTo>
                    <a:pt x="564250" y="1476360"/>
                  </a:lnTo>
                  <a:lnTo>
                    <a:pt x="563298" y="1473179"/>
                  </a:lnTo>
                  <a:lnTo>
                    <a:pt x="562347" y="1469998"/>
                  </a:lnTo>
                  <a:lnTo>
                    <a:pt x="562029" y="1466180"/>
                  </a:lnTo>
                  <a:lnTo>
                    <a:pt x="561712" y="1462999"/>
                  </a:lnTo>
                  <a:lnTo>
                    <a:pt x="561712" y="1425143"/>
                  </a:lnTo>
                  <a:lnTo>
                    <a:pt x="562029" y="1421007"/>
                  </a:lnTo>
                  <a:lnTo>
                    <a:pt x="562664" y="1417508"/>
                  </a:lnTo>
                  <a:lnTo>
                    <a:pt x="563616" y="1414009"/>
                  </a:lnTo>
                  <a:lnTo>
                    <a:pt x="564885" y="1410191"/>
                  </a:lnTo>
                  <a:lnTo>
                    <a:pt x="566154" y="1407010"/>
                  </a:lnTo>
                  <a:lnTo>
                    <a:pt x="568375" y="1403829"/>
                  </a:lnTo>
                  <a:lnTo>
                    <a:pt x="570596" y="1400966"/>
                  </a:lnTo>
                  <a:lnTo>
                    <a:pt x="572817" y="1398103"/>
                  </a:lnTo>
                  <a:lnTo>
                    <a:pt x="575673" y="1395558"/>
                  </a:lnTo>
                  <a:lnTo>
                    <a:pt x="578528" y="1393649"/>
                  </a:lnTo>
                  <a:lnTo>
                    <a:pt x="581701" y="1391741"/>
                  </a:lnTo>
                  <a:lnTo>
                    <a:pt x="584874" y="1390150"/>
                  </a:lnTo>
                  <a:lnTo>
                    <a:pt x="588364" y="1388878"/>
                  </a:lnTo>
                  <a:lnTo>
                    <a:pt x="592171" y="1387605"/>
                  </a:lnTo>
                  <a:lnTo>
                    <a:pt x="595979" y="1386969"/>
                  </a:lnTo>
                  <a:lnTo>
                    <a:pt x="599786" y="1386969"/>
                  </a:lnTo>
                  <a:lnTo>
                    <a:pt x="682597" y="1386969"/>
                  </a:lnTo>
                  <a:lnTo>
                    <a:pt x="686721" y="1386969"/>
                  </a:lnTo>
                  <a:lnTo>
                    <a:pt x="690529" y="1387605"/>
                  </a:lnTo>
                  <a:lnTo>
                    <a:pt x="694019" y="1388878"/>
                  </a:lnTo>
                  <a:lnTo>
                    <a:pt x="697826" y="1390150"/>
                  </a:lnTo>
                  <a:lnTo>
                    <a:pt x="700999" y="1391741"/>
                  </a:lnTo>
                  <a:lnTo>
                    <a:pt x="704172" y="1393649"/>
                  </a:lnTo>
                  <a:lnTo>
                    <a:pt x="707345" y="1395558"/>
                  </a:lnTo>
                  <a:lnTo>
                    <a:pt x="709883" y="1398103"/>
                  </a:lnTo>
                  <a:lnTo>
                    <a:pt x="712104" y="1400966"/>
                  </a:lnTo>
                  <a:lnTo>
                    <a:pt x="714325" y="1403829"/>
                  </a:lnTo>
                  <a:lnTo>
                    <a:pt x="716229" y="1407010"/>
                  </a:lnTo>
                  <a:lnTo>
                    <a:pt x="718132" y="1410191"/>
                  </a:lnTo>
                  <a:lnTo>
                    <a:pt x="719402" y="1414009"/>
                  </a:lnTo>
                  <a:lnTo>
                    <a:pt x="720353" y="1417508"/>
                  </a:lnTo>
                  <a:lnTo>
                    <a:pt x="720671" y="1421007"/>
                  </a:lnTo>
                  <a:lnTo>
                    <a:pt x="720988" y="1425143"/>
                  </a:lnTo>
                  <a:lnTo>
                    <a:pt x="720988" y="1462999"/>
                  </a:lnTo>
                  <a:lnTo>
                    <a:pt x="720988" y="1466180"/>
                  </a:lnTo>
                  <a:lnTo>
                    <a:pt x="720353" y="1469998"/>
                  </a:lnTo>
                  <a:lnTo>
                    <a:pt x="719719" y="1473179"/>
                  </a:lnTo>
                  <a:lnTo>
                    <a:pt x="718450" y="1476360"/>
                  </a:lnTo>
                  <a:lnTo>
                    <a:pt x="716863" y="1479223"/>
                  </a:lnTo>
                  <a:lnTo>
                    <a:pt x="715277" y="1482404"/>
                  </a:lnTo>
                  <a:lnTo>
                    <a:pt x="713373" y="1484949"/>
                  </a:lnTo>
                  <a:lnTo>
                    <a:pt x="711469" y="1487494"/>
                  </a:lnTo>
                  <a:lnTo>
                    <a:pt x="708931" y="1489721"/>
                  </a:lnTo>
                  <a:lnTo>
                    <a:pt x="706710" y="1491948"/>
                  </a:lnTo>
                  <a:lnTo>
                    <a:pt x="703537" y="1494175"/>
                  </a:lnTo>
                  <a:lnTo>
                    <a:pt x="700682" y="1495765"/>
                  </a:lnTo>
                  <a:lnTo>
                    <a:pt x="697826" y="1497038"/>
                  </a:lnTo>
                  <a:lnTo>
                    <a:pt x="694653" y="1498310"/>
                  </a:lnTo>
                  <a:lnTo>
                    <a:pt x="691163" y="1499264"/>
                  </a:lnTo>
                  <a:lnTo>
                    <a:pt x="687991" y="1499901"/>
                  </a:lnTo>
                  <a:lnTo>
                    <a:pt x="687991" y="1753123"/>
                  </a:lnTo>
                  <a:lnTo>
                    <a:pt x="695605" y="1749305"/>
                  </a:lnTo>
                  <a:lnTo>
                    <a:pt x="702586" y="1744215"/>
                  </a:lnTo>
                  <a:lnTo>
                    <a:pt x="709566" y="1739125"/>
                  </a:lnTo>
                  <a:lnTo>
                    <a:pt x="716229" y="1732763"/>
                  </a:lnTo>
                  <a:lnTo>
                    <a:pt x="722892" y="1726083"/>
                  </a:lnTo>
                  <a:lnTo>
                    <a:pt x="729237" y="1718766"/>
                  </a:lnTo>
                  <a:lnTo>
                    <a:pt x="734948" y="1710813"/>
                  </a:lnTo>
                  <a:lnTo>
                    <a:pt x="740977" y="1702224"/>
                  </a:lnTo>
                  <a:lnTo>
                    <a:pt x="746371" y="1692998"/>
                  </a:lnTo>
                  <a:lnTo>
                    <a:pt x="751447" y="1683137"/>
                  </a:lnTo>
                  <a:lnTo>
                    <a:pt x="756841" y="1672639"/>
                  </a:lnTo>
                  <a:lnTo>
                    <a:pt x="761600" y="1661505"/>
                  </a:lnTo>
                  <a:lnTo>
                    <a:pt x="766359" y="1650052"/>
                  </a:lnTo>
                  <a:lnTo>
                    <a:pt x="770801" y="1637646"/>
                  </a:lnTo>
                  <a:lnTo>
                    <a:pt x="774926" y="1624921"/>
                  </a:lnTo>
                  <a:lnTo>
                    <a:pt x="779051" y="1611560"/>
                  </a:lnTo>
                  <a:lnTo>
                    <a:pt x="782541" y="1597563"/>
                  </a:lnTo>
                  <a:lnTo>
                    <a:pt x="786031" y="1582611"/>
                  </a:lnTo>
                  <a:lnTo>
                    <a:pt x="789521" y="1567660"/>
                  </a:lnTo>
                  <a:lnTo>
                    <a:pt x="792377" y="1552072"/>
                  </a:lnTo>
                  <a:lnTo>
                    <a:pt x="795232" y="1535530"/>
                  </a:lnTo>
                  <a:lnTo>
                    <a:pt x="797770" y="1518988"/>
                  </a:lnTo>
                  <a:lnTo>
                    <a:pt x="800626" y="1501491"/>
                  </a:lnTo>
                  <a:lnTo>
                    <a:pt x="802530" y="1483677"/>
                  </a:lnTo>
                  <a:lnTo>
                    <a:pt x="804751" y="1464908"/>
                  </a:lnTo>
                  <a:lnTo>
                    <a:pt x="806337" y="1446139"/>
                  </a:lnTo>
                  <a:lnTo>
                    <a:pt x="807923" y="1426415"/>
                  </a:lnTo>
                  <a:lnTo>
                    <a:pt x="809193" y="1406374"/>
                  </a:lnTo>
                  <a:lnTo>
                    <a:pt x="810779" y="1385696"/>
                  </a:lnTo>
                  <a:lnTo>
                    <a:pt x="811731" y="1364382"/>
                  </a:lnTo>
                  <a:lnTo>
                    <a:pt x="812365" y="1343069"/>
                  </a:lnTo>
                  <a:lnTo>
                    <a:pt x="813000" y="1320800"/>
                  </a:lnTo>
                  <a:lnTo>
                    <a:pt x="840921" y="1322709"/>
                  </a:lnTo>
                  <a:lnTo>
                    <a:pt x="866621" y="1324300"/>
                  </a:lnTo>
                  <a:lnTo>
                    <a:pt x="909771" y="1327481"/>
                  </a:lnTo>
                  <a:lnTo>
                    <a:pt x="938644" y="1330026"/>
                  </a:lnTo>
                  <a:lnTo>
                    <a:pt x="948797" y="1330980"/>
                  </a:lnTo>
                  <a:lnTo>
                    <a:pt x="956729" y="1331298"/>
                  </a:lnTo>
                  <a:lnTo>
                    <a:pt x="964661" y="1331934"/>
                  </a:lnTo>
                  <a:lnTo>
                    <a:pt x="972593" y="1332889"/>
                  </a:lnTo>
                  <a:lnTo>
                    <a:pt x="980208" y="1334161"/>
                  </a:lnTo>
                  <a:lnTo>
                    <a:pt x="987823" y="1335752"/>
                  </a:lnTo>
                  <a:lnTo>
                    <a:pt x="995437" y="1337979"/>
                  </a:lnTo>
                  <a:lnTo>
                    <a:pt x="1002418" y="1340205"/>
                  </a:lnTo>
                  <a:lnTo>
                    <a:pt x="1009715" y="1343387"/>
                  </a:lnTo>
                  <a:lnTo>
                    <a:pt x="1016378" y="1346250"/>
                  </a:lnTo>
                  <a:lnTo>
                    <a:pt x="1023358" y="1349749"/>
                  </a:lnTo>
                  <a:lnTo>
                    <a:pt x="1030021" y="1353885"/>
                  </a:lnTo>
                  <a:lnTo>
                    <a:pt x="1036050" y="1357702"/>
                  </a:lnTo>
                  <a:lnTo>
                    <a:pt x="1042395" y="1361837"/>
                  </a:lnTo>
                  <a:lnTo>
                    <a:pt x="1048106" y="1366927"/>
                  </a:lnTo>
                  <a:lnTo>
                    <a:pt x="1053817" y="1371699"/>
                  </a:lnTo>
                  <a:lnTo>
                    <a:pt x="1059211" y="1377107"/>
                  </a:lnTo>
                  <a:lnTo>
                    <a:pt x="1064605" y="1382197"/>
                  </a:lnTo>
                  <a:lnTo>
                    <a:pt x="1069364" y="1388241"/>
                  </a:lnTo>
                  <a:lnTo>
                    <a:pt x="1073806" y="1393967"/>
                  </a:lnTo>
                  <a:lnTo>
                    <a:pt x="1078248" y="1400012"/>
                  </a:lnTo>
                  <a:lnTo>
                    <a:pt x="1082373" y="1406374"/>
                  </a:lnTo>
                  <a:lnTo>
                    <a:pt x="1085863" y="1413054"/>
                  </a:lnTo>
                  <a:lnTo>
                    <a:pt x="1089670" y="1419735"/>
                  </a:lnTo>
                  <a:lnTo>
                    <a:pt x="1092843" y="1426734"/>
                  </a:lnTo>
                  <a:lnTo>
                    <a:pt x="1095381" y="1433732"/>
                  </a:lnTo>
                  <a:lnTo>
                    <a:pt x="1097920" y="1441049"/>
                  </a:lnTo>
                  <a:lnTo>
                    <a:pt x="1100141" y="1448684"/>
                  </a:lnTo>
                  <a:lnTo>
                    <a:pt x="1101727" y="1456000"/>
                  </a:lnTo>
                  <a:lnTo>
                    <a:pt x="1103314" y="1463635"/>
                  </a:lnTo>
                  <a:lnTo>
                    <a:pt x="1104265" y="1471588"/>
                  </a:lnTo>
                  <a:lnTo>
                    <a:pt x="1104900" y="1479541"/>
                  </a:lnTo>
                  <a:lnTo>
                    <a:pt x="1104900" y="1487494"/>
                  </a:lnTo>
                  <a:lnTo>
                    <a:pt x="1104900" y="1686000"/>
                  </a:lnTo>
                  <a:lnTo>
                    <a:pt x="1104900" y="1690135"/>
                  </a:lnTo>
                  <a:lnTo>
                    <a:pt x="1104265" y="1693953"/>
                  </a:lnTo>
                  <a:lnTo>
                    <a:pt x="1103631" y="1697770"/>
                  </a:lnTo>
                  <a:lnTo>
                    <a:pt x="1102362" y="1701906"/>
                  </a:lnTo>
                  <a:lnTo>
                    <a:pt x="1101093" y="1705405"/>
                  </a:lnTo>
                  <a:lnTo>
                    <a:pt x="1099189" y="1709222"/>
                  </a:lnTo>
                  <a:lnTo>
                    <a:pt x="1096968" y="1713040"/>
                  </a:lnTo>
                  <a:lnTo>
                    <a:pt x="1094430" y="1716221"/>
                  </a:lnTo>
                  <a:lnTo>
                    <a:pt x="1091891" y="1719720"/>
                  </a:lnTo>
                  <a:lnTo>
                    <a:pt x="1089036" y="1722901"/>
                  </a:lnTo>
                  <a:lnTo>
                    <a:pt x="1085546" y="1726719"/>
                  </a:lnTo>
                  <a:lnTo>
                    <a:pt x="1082056" y="1729900"/>
                  </a:lnTo>
                  <a:lnTo>
                    <a:pt x="1078248" y="1732763"/>
                  </a:lnTo>
                  <a:lnTo>
                    <a:pt x="1074124" y="1736262"/>
                  </a:lnTo>
                  <a:lnTo>
                    <a:pt x="1069682" y="1739125"/>
                  </a:lnTo>
                  <a:lnTo>
                    <a:pt x="1065240" y="1741989"/>
                  </a:lnTo>
                  <a:lnTo>
                    <a:pt x="1055404" y="1748033"/>
                  </a:lnTo>
                  <a:lnTo>
                    <a:pt x="1044299" y="1753441"/>
                  </a:lnTo>
                  <a:lnTo>
                    <a:pt x="1032560" y="1758531"/>
                  </a:lnTo>
                  <a:lnTo>
                    <a:pt x="1019868" y="1763939"/>
                  </a:lnTo>
                  <a:lnTo>
                    <a:pt x="1005908" y="1768392"/>
                  </a:lnTo>
                  <a:lnTo>
                    <a:pt x="991630" y="1773164"/>
                  </a:lnTo>
                  <a:lnTo>
                    <a:pt x="976718" y="1777300"/>
                  </a:lnTo>
                  <a:lnTo>
                    <a:pt x="960854" y="1781117"/>
                  </a:lnTo>
                  <a:lnTo>
                    <a:pt x="944038" y="1784934"/>
                  </a:lnTo>
                  <a:lnTo>
                    <a:pt x="927222" y="1788434"/>
                  </a:lnTo>
                  <a:lnTo>
                    <a:pt x="909454" y="1791615"/>
                  </a:lnTo>
                  <a:lnTo>
                    <a:pt x="891369" y="1794796"/>
                  </a:lnTo>
                  <a:lnTo>
                    <a:pt x="872332" y="1797341"/>
                  </a:lnTo>
                  <a:lnTo>
                    <a:pt x="853295" y="1799886"/>
                  </a:lnTo>
                  <a:lnTo>
                    <a:pt x="833941" y="1801795"/>
                  </a:lnTo>
                  <a:lnTo>
                    <a:pt x="813952" y="1804022"/>
                  </a:lnTo>
                  <a:lnTo>
                    <a:pt x="793328" y="1805930"/>
                  </a:lnTo>
                  <a:lnTo>
                    <a:pt x="773022" y="1807203"/>
                  </a:lnTo>
                  <a:lnTo>
                    <a:pt x="752399" y="1808475"/>
                  </a:lnTo>
                  <a:lnTo>
                    <a:pt x="731458" y="1809748"/>
                  </a:lnTo>
                  <a:lnTo>
                    <a:pt x="710200" y="1810384"/>
                  </a:lnTo>
                  <a:lnTo>
                    <a:pt x="688942" y="1811020"/>
                  </a:lnTo>
                  <a:lnTo>
                    <a:pt x="667684" y="1811338"/>
                  </a:lnTo>
                  <a:lnTo>
                    <a:pt x="646427" y="1811338"/>
                  </a:lnTo>
                  <a:lnTo>
                    <a:pt x="625486" y="1811338"/>
                  </a:lnTo>
                  <a:lnTo>
                    <a:pt x="603911" y="1811020"/>
                  </a:lnTo>
                  <a:lnTo>
                    <a:pt x="582653" y="1810384"/>
                  </a:lnTo>
                  <a:lnTo>
                    <a:pt x="561395" y="1809748"/>
                  </a:lnTo>
                  <a:lnTo>
                    <a:pt x="540137" y="1808475"/>
                  </a:lnTo>
                  <a:lnTo>
                    <a:pt x="518879" y="1807203"/>
                  </a:lnTo>
                  <a:lnTo>
                    <a:pt x="498573" y="1805930"/>
                  </a:lnTo>
                  <a:lnTo>
                    <a:pt x="477632" y="1804022"/>
                  </a:lnTo>
                  <a:lnTo>
                    <a:pt x="457326" y="1801795"/>
                  </a:lnTo>
                  <a:lnTo>
                    <a:pt x="437337" y="1799886"/>
                  </a:lnTo>
                  <a:lnTo>
                    <a:pt x="417983" y="1797341"/>
                  </a:lnTo>
                  <a:lnTo>
                    <a:pt x="398629" y="1794796"/>
                  </a:lnTo>
                  <a:lnTo>
                    <a:pt x="379909" y="1791615"/>
                  </a:lnTo>
                  <a:lnTo>
                    <a:pt x="361824" y="1788434"/>
                  </a:lnTo>
                  <a:lnTo>
                    <a:pt x="344056" y="1784934"/>
                  </a:lnTo>
                  <a:lnTo>
                    <a:pt x="327240" y="1781117"/>
                  </a:lnTo>
                  <a:lnTo>
                    <a:pt x="310741" y="1777300"/>
                  </a:lnTo>
                  <a:lnTo>
                    <a:pt x="295195" y="1773164"/>
                  </a:lnTo>
                  <a:lnTo>
                    <a:pt x="280600" y="1768392"/>
                  </a:lnTo>
                  <a:lnTo>
                    <a:pt x="266322" y="1763939"/>
                  </a:lnTo>
                  <a:lnTo>
                    <a:pt x="252996" y="1758531"/>
                  </a:lnTo>
                  <a:lnTo>
                    <a:pt x="240622" y="1753441"/>
                  </a:lnTo>
                  <a:lnTo>
                    <a:pt x="229517" y="1748033"/>
                  </a:lnTo>
                  <a:lnTo>
                    <a:pt x="219047" y="1741989"/>
                  </a:lnTo>
                  <a:lnTo>
                    <a:pt x="214288" y="1739125"/>
                  </a:lnTo>
                  <a:lnTo>
                    <a:pt x="209846" y="1736262"/>
                  </a:lnTo>
                  <a:lnTo>
                    <a:pt x="205404" y="1732763"/>
                  </a:lnTo>
                  <a:lnTo>
                    <a:pt x="201596" y="1729900"/>
                  </a:lnTo>
                  <a:lnTo>
                    <a:pt x="198106" y="1726719"/>
                  </a:lnTo>
                  <a:lnTo>
                    <a:pt x="194299" y="1722901"/>
                  </a:lnTo>
                  <a:lnTo>
                    <a:pt x="191443" y="1719720"/>
                  </a:lnTo>
                  <a:lnTo>
                    <a:pt x="188588" y="1716221"/>
                  </a:lnTo>
                  <a:lnTo>
                    <a:pt x="186367" y="1713040"/>
                  </a:lnTo>
                  <a:lnTo>
                    <a:pt x="183828" y="1709222"/>
                  </a:lnTo>
                  <a:lnTo>
                    <a:pt x="181925" y="1705405"/>
                  </a:lnTo>
                  <a:lnTo>
                    <a:pt x="180338" y="1701906"/>
                  </a:lnTo>
                  <a:lnTo>
                    <a:pt x="179386" y="1697770"/>
                  </a:lnTo>
                  <a:lnTo>
                    <a:pt x="178435" y="1693953"/>
                  </a:lnTo>
                  <a:lnTo>
                    <a:pt x="177800" y="1690135"/>
                  </a:lnTo>
                  <a:lnTo>
                    <a:pt x="177800" y="1686000"/>
                  </a:lnTo>
                  <a:lnTo>
                    <a:pt x="177800" y="1487494"/>
                  </a:lnTo>
                  <a:lnTo>
                    <a:pt x="178117" y="1479541"/>
                  </a:lnTo>
                  <a:lnTo>
                    <a:pt x="178435" y="1471588"/>
                  </a:lnTo>
                  <a:lnTo>
                    <a:pt x="179386" y="1463635"/>
                  </a:lnTo>
                  <a:lnTo>
                    <a:pt x="180973" y="1456000"/>
                  </a:lnTo>
                  <a:lnTo>
                    <a:pt x="182559" y="1448684"/>
                  </a:lnTo>
                  <a:lnTo>
                    <a:pt x="184463" y="1441049"/>
                  </a:lnTo>
                  <a:lnTo>
                    <a:pt x="187318" y="1433732"/>
                  </a:lnTo>
                  <a:lnTo>
                    <a:pt x="190174" y="1426734"/>
                  </a:lnTo>
                  <a:lnTo>
                    <a:pt x="193030" y="1419735"/>
                  </a:lnTo>
                  <a:lnTo>
                    <a:pt x="196520" y="1413054"/>
                  </a:lnTo>
                  <a:lnTo>
                    <a:pt x="200327" y="1406374"/>
                  </a:lnTo>
                  <a:lnTo>
                    <a:pt x="204452" y="1400012"/>
                  </a:lnTo>
                  <a:lnTo>
                    <a:pt x="208576" y="1393967"/>
                  </a:lnTo>
                  <a:lnTo>
                    <a:pt x="213336" y="1388241"/>
                  </a:lnTo>
                  <a:lnTo>
                    <a:pt x="218095" y="1382197"/>
                  </a:lnTo>
                  <a:lnTo>
                    <a:pt x="223489" y="1377107"/>
                  </a:lnTo>
                  <a:lnTo>
                    <a:pt x="228883" y="1371699"/>
                  </a:lnTo>
                  <a:lnTo>
                    <a:pt x="234594" y="1366927"/>
                  </a:lnTo>
                  <a:lnTo>
                    <a:pt x="240305" y="1361837"/>
                  </a:lnTo>
                  <a:lnTo>
                    <a:pt x="246650" y="1357702"/>
                  </a:lnTo>
                  <a:lnTo>
                    <a:pt x="252679" y="1353885"/>
                  </a:lnTo>
                  <a:lnTo>
                    <a:pt x="259659" y="1349749"/>
                  </a:lnTo>
                  <a:lnTo>
                    <a:pt x="266005" y="1346250"/>
                  </a:lnTo>
                  <a:lnTo>
                    <a:pt x="272985" y="1343387"/>
                  </a:lnTo>
                  <a:lnTo>
                    <a:pt x="280282" y="1340205"/>
                  </a:lnTo>
                  <a:lnTo>
                    <a:pt x="287263" y="1337979"/>
                  </a:lnTo>
                  <a:lnTo>
                    <a:pt x="294877" y="1335752"/>
                  </a:lnTo>
                  <a:lnTo>
                    <a:pt x="302492" y="1334161"/>
                  </a:lnTo>
                  <a:lnTo>
                    <a:pt x="310107" y="1332889"/>
                  </a:lnTo>
                  <a:lnTo>
                    <a:pt x="318039" y="1331934"/>
                  </a:lnTo>
                  <a:lnTo>
                    <a:pt x="325971" y="1331298"/>
                  </a:lnTo>
                  <a:lnTo>
                    <a:pt x="333903" y="1330980"/>
                  </a:lnTo>
                  <a:lnTo>
                    <a:pt x="344056" y="1330026"/>
                  </a:lnTo>
                  <a:lnTo>
                    <a:pt x="372929" y="1327481"/>
                  </a:lnTo>
                  <a:lnTo>
                    <a:pt x="415762" y="1324300"/>
                  </a:lnTo>
                  <a:lnTo>
                    <a:pt x="441779" y="1322709"/>
                  </a:lnTo>
                  <a:lnTo>
                    <a:pt x="470017" y="1320800"/>
                  </a:lnTo>
                  <a:close/>
                  <a:moveTo>
                    <a:pt x="1004887" y="995363"/>
                  </a:moveTo>
                  <a:lnTo>
                    <a:pt x="1176337" y="995363"/>
                  </a:lnTo>
                  <a:lnTo>
                    <a:pt x="1176337" y="1265238"/>
                  </a:lnTo>
                  <a:lnTo>
                    <a:pt x="1004887" y="1265238"/>
                  </a:lnTo>
                  <a:lnTo>
                    <a:pt x="1004887" y="995363"/>
                  </a:lnTo>
                  <a:close/>
                  <a:moveTo>
                    <a:pt x="493561" y="847408"/>
                  </a:moveTo>
                  <a:lnTo>
                    <a:pt x="491024" y="847726"/>
                  </a:lnTo>
                  <a:lnTo>
                    <a:pt x="488804" y="848043"/>
                  </a:lnTo>
                  <a:lnTo>
                    <a:pt x="485950" y="848996"/>
                  </a:lnTo>
                  <a:lnTo>
                    <a:pt x="483730" y="849948"/>
                  </a:lnTo>
                  <a:lnTo>
                    <a:pt x="481510" y="851218"/>
                  </a:lnTo>
                  <a:lnTo>
                    <a:pt x="479290" y="852806"/>
                  </a:lnTo>
                  <a:lnTo>
                    <a:pt x="475167" y="856933"/>
                  </a:lnTo>
                  <a:lnTo>
                    <a:pt x="470727" y="861061"/>
                  </a:lnTo>
                  <a:lnTo>
                    <a:pt x="466604" y="865823"/>
                  </a:lnTo>
                  <a:lnTo>
                    <a:pt x="462482" y="871221"/>
                  </a:lnTo>
                  <a:lnTo>
                    <a:pt x="454553" y="882651"/>
                  </a:lnTo>
                  <a:lnTo>
                    <a:pt x="448527" y="890906"/>
                  </a:lnTo>
                  <a:lnTo>
                    <a:pt x="442819" y="899478"/>
                  </a:lnTo>
                  <a:lnTo>
                    <a:pt x="436793" y="908368"/>
                  </a:lnTo>
                  <a:lnTo>
                    <a:pt x="431402" y="917893"/>
                  </a:lnTo>
                  <a:lnTo>
                    <a:pt x="429499" y="926783"/>
                  </a:lnTo>
                  <a:lnTo>
                    <a:pt x="427596" y="935673"/>
                  </a:lnTo>
                  <a:lnTo>
                    <a:pt x="426010" y="945198"/>
                  </a:lnTo>
                  <a:lnTo>
                    <a:pt x="424742" y="954406"/>
                  </a:lnTo>
                  <a:lnTo>
                    <a:pt x="423790" y="963931"/>
                  </a:lnTo>
                  <a:lnTo>
                    <a:pt x="423156" y="973773"/>
                  </a:lnTo>
                  <a:lnTo>
                    <a:pt x="422839" y="982981"/>
                  </a:lnTo>
                  <a:lnTo>
                    <a:pt x="422839" y="992823"/>
                  </a:lnTo>
                  <a:lnTo>
                    <a:pt x="423156" y="1007111"/>
                  </a:lnTo>
                  <a:lnTo>
                    <a:pt x="424107" y="1020764"/>
                  </a:lnTo>
                  <a:lnTo>
                    <a:pt x="426010" y="1034099"/>
                  </a:lnTo>
                  <a:lnTo>
                    <a:pt x="428547" y="1047434"/>
                  </a:lnTo>
                  <a:lnTo>
                    <a:pt x="432036" y="1060769"/>
                  </a:lnTo>
                  <a:lnTo>
                    <a:pt x="435525" y="1073469"/>
                  </a:lnTo>
                  <a:lnTo>
                    <a:pt x="439965" y="1086169"/>
                  </a:lnTo>
                  <a:lnTo>
                    <a:pt x="445039" y="1098551"/>
                  </a:lnTo>
                  <a:lnTo>
                    <a:pt x="450430" y="1110934"/>
                  </a:lnTo>
                  <a:lnTo>
                    <a:pt x="456456" y="1122999"/>
                  </a:lnTo>
                  <a:lnTo>
                    <a:pt x="462799" y="1134429"/>
                  </a:lnTo>
                  <a:lnTo>
                    <a:pt x="469459" y="1145541"/>
                  </a:lnTo>
                  <a:lnTo>
                    <a:pt x="477070" y="1156019"/>
                  </a:lnTo>
                  <a:lnTo>
                    <a:pt x="484364" y="1166496"/>
                  </a:lnTo>
                  <a:lnTo>
                    <a:pt x="492293" y="1176656"/>
                  </a:lnTo>
                  <a:lnTo>
                    <a:pt x="500539" y="1186181"/>
                  </a:lnTo>
                  <a:lnTo>
                    <a:pt x="508784" y="1195389"/>
                  </a:lnTo>
                  <a:lnTo>
                    <a:pt x="517347" y="1204279"/>
                  </a:lnTo>
                  <a:lnTo>
                    <a:pt x="526227" y="1212216"/>
                  </a:lnTo>
                  <a:lnTo>
                    <a:pt x="535107" y="1220154"/>
                  </a:lnTo>
                  <a:lnTo>
                    <a:pt x="543987" y="1227456"/>
                  </a:lnTo>
                  <a:lnTo>
                    <a:pt x="553184" y="1234124"/>
                  </a:lnTo>
                  <a:lnTo>
                    <a:pt x="562381" y="1240474"/>
                  </a:lnTo>
                  <a:lnTo>
                    <a:pt x="571578" y="1245871"/>
                  </a:lnTo>
                  <a:lnTo>
                    <a:pt x="580775" y="1250951"/>
                  </a:lnTo>
                  <a:lnTo>
                    <a:pt x="589655" y="1255079"/>
                  </a:lnTo>
                  <a:lnTo>
                    <a:pt x="598853" y="1258889"/>
                  </a:lnTo>
                  <a:lnTo>
                    <a:pt x="607732" y="1262381"/>
                  </a:lnTo>
                  <a:lnTo>
                    <a:pt x="616612" y="1264604"/>
                  </a:lnTo>
                  <a:lnTo>
                    <a:pt x="624858" y="1266509"/>
                  </a:lnTo>
                  <a:lnTo>
                    <a:pt x="633421" y="1267461"/>
                  </a:lnTo>
                  <a:lnTo>
                    <a:pt x="641349" y="1267779"/>
                  </a:lnTo>
                  <a:lnTo>
                    <a:pt x="649595" y="1267461"/>
                  </a:lnTo>
                  <a:lnTo>
                    <a:pt x="657524" y="1266509"/>
                  </a:lnTo>
                  <a:lnTo>
                    <a:pt x="666404" y="1264604"/>
                  </a:lnTo>
                  <a:lnTo>
                    <a:pt x="674967" y="1262381"/>
                  </a:lnTo>
                  <a:lnTo>
                    <a:pt x="684164" y="1258889"/>
                  </a:lnTo>
                  <a:lnTo>
                    <a:pt x="692726" y="1255079"/>
                  </a:lnTo>
                  <a:lnTo>
                    <a:pt x="701924" y="1250951"/>
                  </a:lnTo>
                  <a:lnTo>
                    <a:pt x="711121" y="1245871"/>
                  </a:lnTo>
                  <a:lnTo>
                    <a:pt x="720318" y="1240474"/>
                  </a:lnTo>
                  <a:lnTo>
                    <a:pt x="729515" y="1234124"/>
                  </a:lnTo>
                  <a:lnTo>
                    <a:pt x="738395" y="1227456"/>
                  </a:lnTo>
                  <a:lnTo>
                    <a:pt x="747592" y="1220154"/>
                  </a:lnTo>
                  <a:lnTo>
                    <a:pt x="756472" y="1212216"/>
                  </a:lnTo>
                  <a:lnTo>
                    <a:pt x="765352" y="1204279"/>
                  </a:lnTo>
                  <a:lnTo>
                    <a:pt x="773915" y="1195389"/>
                  </a:lnTo>
                  <a:lnTo>
                    <a:pt x="782160" y="1186181"/>
                  </a:lnTo>
                  <a:lnTo>
                    <a:pt x="790406" y="1176656"/>
                  </a:lnTo>
                  <a:lnTo>
                    <a:pt x="798652" y="1166496"/>
                  </a:lnTo>
                  <a:lnTo>
                    <a:pt x="805946" y="1156019"/>
                  </a:lnTo>
                  <a:lnTo>
                    <a:pt x="813240" y="1145541"/>
                  </a:lnTo>
                  <a:lnTo>
                    <a:pt x="819900" y="1134429"/>
                  </a:lnTo>
                  <a:lnTo>
                    <a:pt x="826243" y="1122999"/>
                  </a:lnTo>
                  <a:lnTo>
                    <a:pt x="831952" y="1110934"/>
                  </a:lnTo>
                  <a:lnTo>
                    <a:pt x="837660" y="1098551"/>
                  </a:lnTo>
                  <a:lnTo>
                    <a:pt x="842417" y="1086169"/>
                  </a:lnTo>
                  <a:lnTo>
                    <a:pt x="847174" y="1073469"/>
                  </a:lnTo>
                  <a:lnTo>
                    <a:pt x="850980" y="1060769"/>
                  </a:lnTo>
                  <a:lnTo>
                    <a:pt x="853834" y="1047434"/>
                  </a:lnTo>
                  <a:lnTo>
                    <a:pt x="856689" y="1034099"/>
                  </a:lnTo>
                  <a:lnTo>
                    <a:pt x="858592" y="1020764"/>
                  </a:lnTo>
                  <a:lnTo>
                    <a:pt x="859543" y="1007111"/>
                  </a:lnTo>
                  <a:lnTo>
                    <a:pt x="860177" y="992823"/>
                  </a:lnTo>
                  <a:lnTo>
                    <a:pt x="859860" y="984886"/>
                  </a:lnTo>
                  <a:lnTo>
                    <a:pt x="859543" y="976313"/>
                  </a:lnTo>
                  <a:lnTo>
                    <a:pt x="837343" y="975361"/>
                  </a:lnTo>
                  <a:lnTo>
                    <a:pt x="814509" y="973773"/>
                  </a:lnTo>
                  <a:lnTo>
                    <a:pt x="791040" y="970916"/>
                  </a:lnTo>
                  <a:lnTo>
                    <a:pt x="767255" y="968058"/>
                  </a:lnTo>
                  <a:lnTo>
                    <a:pt x="743469" y="964566"/>
                  </a:lnTo>
                  <a:lnTo>
                    <a:pt x="719366" y="960438"/>
                  </a:lnTo>
                  <a:lnTo>
                    <a:pt x="695898" y="955041"/>
                  </a:lnTo>
                  <a:lnTo>
                    <a:pt x="684481" y="952501"/>
                  </a:lnTo>
                  <a:lnTo>
                    <a:pt x="673064" y="949643"/>
                  </a:lnTo>
                  <a:lnTo>
                    <a:pt x="661964" y="946468"/>
                  </a:lnTo>
                  <a:lnTo>
                    <a:pt x="651181" y="943293"/>
                  </a:lnTo>
                  <a:lnTo>
                    <a:pt x="640398" y="940118"/>
                  </a:lnTo>
                  <a:lnTo>
                    <a:pt x="629932" y="936308"/>
                  </a:lnTo>
                  <a:lnTo>
                    <a:pt x="620101" y="932816"/>
                  </a:lnTo>
                  <a:lnTo>
                    <a:pt x="610270" y="929006"/>
                  </a:lnTo>
                  <a:lnTo>
                    <a:pt x="601073" y="924878"/>
                  </a:lnTo>
                  <a:lnTo>
                    <a:pt x="592510" y="921068"/>
                  </a:lnTo>
                  <a:lnTo>
                    <a:pt x="583947" y="916941"/>
                  </a:lnTo>
                  <a:lnTo>
                    <a:pt x="576018" y="912178"/>
                  </a:lnTo>
                  <a:lnTo>
                    <a:pt x="568724" y="907733"/>
                  </a:lnTo>
                  <a:lnTo>
                    <a:pt x="561747" y="903288"/>
                  </a:lnTo>
                  <a:lnTo>
                    <a:pt x="555404" y="898208"/>
                  </a:lnTo>
                  <a:lnTo>
                    <a:pt x="550013" y="893128"/>
                  </a:lnTo>
                  <a:lnTo>
                    <a:pt x="544938" y="887731"/>
                  </a:lnTo>
                  <a:lnTo>
                    <a:pt x="540498" y="882651"/>
                  </a:lnTo>
                  <a:lnTo>
                    <a:pt x="536376" y="876936"/>
                  </a:lnTo>
                  <a:lnTo>
                    <a:pt x="532253" y="872173"/>
                  </a:lnTo>
                  <a:lnTo>
                    <a:pt x="528447" y="867728"/>
                  </a:lnTo>
                  <a:lnTo>
                    <a:pt x="524641" y="863601"/>
                  </a:lnTo>
                  <a:lnTo>
                    <a:pt x="520836" y="860426"/>
                  </a:lnTo>
                  <a:lnTo>
                    <a:pt x="517347" y="857251"/>
                  </a:lnTo>
                  <a:lnTo>
                    <a:pt x="514176" y="854393"/>
                  </a:lnTo>
                  <a:lnTo>
                    <a:pt x="511004" y="852488"/>
                  </a:lnTo>
                  <a:lnTo>
                    <a:pt x="507833" y="850583"/>
                  </a:lnTo>
                  <a:lnTo>
                    <a:pt x="504661" y="849313"/>
                  </a:lnTo>
                  <a:lnTo>
                    <a:pt x="501807" y="848361"/>
                  </a:lnTo>
                  <a:lnTo>
                    <a:pt x="499270" y="847726"/>
                  </a:lnTo>
                  <a:lnTo>
                    <a:pt x="496099" y="847408"/>
                  </a:lnTo>
                  <a:lnTo>
                    <a:pt x="493561" y="847408"/>
                  </a:lnTo>
                  <a:close/>
                  <a:moveTo>
                    <a:pt x="1304925" y="828675"/>
                  </a:moveTo>
                  <a:lnTo>
                    <a:pt x="1476375" y="828675"/>
                  </a:lnTo>
                  <a:lnTo>
                    <a:pt x="1476375" y="1252538"/>
                  </a:lnTo>
                  <a:lnTo>
                    <a:pt x="1304925" y="1252538"/>
                  </a:lnTo>
                  <a:lnTo>
                    <a:pt x="1304925" y="828675"/>
                  </a:lnTo>
                  <a:close/>
                  <a:moveTo>
                    <a:pt x="634055" y="655638"/>
                  </a:moveTo>
                  <a:lnTo>
                    <a:pt x="641349" y="655638"/>
                  </a:lnTo>
                  <a:lnTo>
                    <a:pt x="648644" y="655638"/>
                  </a:lnTo>
                  <a:lnTo>
                    <a:pt x="655938" y="655956"/>
                  </a:lnTo>
                  <a:lnTo>
                    <a:pt x="662915" y="656591"/>
                  </a:lnTo>
                  <a:lnTo>
                    <a:pt x="669892" y="657226"/>
                  </a:lnTo>
                  <a:lnTo>
                    <a:pt x="677187" y="658178"/>
                  </a:lnTo>
                  <a:lnTo>
                    <a:pt x="684164" y="659766"/>
                  </a:lnTo>
                  <a:lnTo>
                    <a:pt x="691141" y="661036"/>
                  </a:lnTo>
                  <a:lnTo>
                    <a:pt x="698118" y="662623"/>
                  </a:lnTo>
                  <a:lnTo>
                    <a:pt x="704778" y="664211"/>
                  </a:lnTo>
                  <a:lnTo>
                    <a:pt x="711438" y="666433"/>
                  </a:lnTo>
                  <a:lnTo>
                    <a:pt x="718415" y="668338"/>
                  </a:lnTo>
                  <a:lnTo>
                    <a:pt x="724758" y="670878"/>
                  </a:lnTo>
                  <a:lnTo>
                    <a:pt x="731418" y="673418"/>
                  </a:lnTo>
                  <a:lnTo>
                    <a:pt x="737761" y="676276"/>
                  </a:lnTo>
                  <a:lnTo>
                    <a:pt x="744421" y="679133"/>
                  </a:lnTo>
                  <a:lnTo>
                    <a:pt x="750446" y="682308"/>
                  </a:lnTo>
                  <a:lnTo>
                    <a:pt x="763132" y="688976"/>
                  </a:lnTo>
                  <a:lnTo>
                    <a:pt x="775500" y="696596"/>
                  </a:lnTo>
                  <a:lnTo>
                    <a:pt x="787235" y="704533"/>
                  </a:lnTo>
                  <a:lnTo>
                    <a:pt x="798652" y="713423"/>
                  </a:lnTo>
                  <a:lnTo>
                    <a:pt x="809435" y="722631"/>
                  </a:lnTo>
                  <a:lnTo>
                    <a:pt x="819900" y="732791"/>
                  </a:lnTo>
                  <a:lnTo>
                    <a:pt x="830049" y="743586"/>
                  </a:lnTo>
                  <a:lnTo>
                    <a:pt x="839880" y="754698"/>
                  </a:lnTo>
                  <a:lnTo>
                    <a:pt x="849394" y="766446"/>
                  </a:lnTo>
                  <a:lnTo>
                    <a:pt x="858274" y="778511"/>
                  </a:lnTo>
                  <a:lnTo>
                    <a:pt x="866520" y="791211"/>
                  </a:lnTo>
                  <a:lnTo>
                    <a:pt x="874449" y="804546"/>
                  </a:lnTo>
                  <a:lnTo>
                    <a:pt x="881743" y="818198"/>
                  </a:lnTo>
                  <a:lnTo>
                    <a:pt x="888403" y="832168"/>
                  </a:lnTo>
                  <a:lnTo>
                    <a:pt x="894746" y="847091"/>
                  </a:lnTo>
                  <a:lnTo>
                    <a:pt x="900137" y="861696"/>
                  </a:lnTo>
                  <a:lnTo>
                    <a:pt x="905529" y="876936"/>
                  </a:lnTo>
                  <a:lnTo>
                    <a:pt x="909651" y="892811"/>
                  </a:lnTo>
                  <a:lnTo>
                    <a:pt x="913457" y="908686"/>
                  </a:lnTo>
                  <a:lnTo>
                    <a:pt x="916946" y="924878"/>
                  </a:lnTo>
                  <a:lnTo>
                    <a:pt x="919166" y="941706"/>
                  </a:lnTo>
                  <a:lnTo>
                    <a:pt x="921068" y="958533"/>
                  </a:lnTo>
                  <a:lnTo>
                    <a:pt x="922020" y="975678"/>
                  </a:lnTo>
                  <a:lnTo>
                    <a:pt x="922337" y="992823"/>
                  </a:lnTo>
                  <a:lnTo>
                    <a:pt x="922337" y="1002031"/>
                  </a:lnTo>
                  <a:lnTo>
                    <a:pt x="922020" y="1010921"/>
                  </a:lnTo>
                  <a:lnTo>
                    <a:pt x="921386" y="1019811"/>
                  </a:lnTo>
                  <a:lnTo>
                    <a:pt x="920434" y="1028384"/>
                  </a:lnTo>
                  <a:lnTo>
                    <a:pt x="919483" y="1037274"/>
                  </a:lnTo>
                  <a:lnTo>
                    <a:pt x="918214" y="1045846"/>
                  </a:lnTo>
                  <a:lnTo>
                    <a:pt x="916628" y="1054419"/>
                  </a:lnTo>
                  <a:lnTo>
                    <a:pt x="915043" y="1062674"/>
                  </a:lnTo>
                  <a:lnTo>
                    <a:pt x="912823" y="1070929"/>
                  </a:lnTo>
                  <a:lnTo>
                    <a:pt x="910603" y="1079501"/>
                  </a:lnTo>
                  <a:lnTo>
                    <a:pt x="908383" y="1087756"/>
                  </a:lnTo>
                  <a:lnTo>
                    <a:pt x="906163" y="1095694"/>
                  </a:lnTo>
                  <a:lnTo>
                    <a:pt x="903309" y="1103631"/>
                  </a:lnTo>
                  <a:lnTo>
                    <a:pt x="900137" y="1111569"/>
                  </a:lnTo>
                  <a:lnTo>
                    <a:pt x="897283" y="1119189"/>
                  </a:lnTo>
                  <a:lnTo>
                    <a:pt x="894111" y="1126809"/>
                  </a:lnTo>
                  <a:lnTo>
                    <a:pt x="887134" y="1141731"/>
                  </a:lnTo>
                  <a:lnTo>
                    <a:pt x="879523" y="1156336"/>
                  </a:lnTo>
                  <a:lnTo>
                    <a:pt x="871277" y="1170624"/>
                  </a:lnTo>
                  <a:lnTo>
                    <a:pt x="862714" y="1184276"/>
                  </a:lnTo>
                  <a:lnTo>
                    <a:pt x="853517" y="1197611"/>
                  </a:lnTo>
                  <a:lnTo>
                    <a:pt x="843686" y="1209994"/>
                  </a:lnTo>
                  <a:lnTo>
                    <a:pt x="833854" y="1222376"/>
                  </a:lnTo>
                  <a:lnTo>
                    <a:pt x="823389" y="1233806"/>
                  </a:lnTo>
                  <a:lnTo>
                    <a:pt x="812606" y="1244919"/>
                  </a:lnTo>
                  <a:lnTo>
                    <a:pt x="801823" y="1255396"/>
                  </a:lnTo>
                  <a:lnTo>
                    <a:pt x="790406" y="1265239"/>
                  </a:lnTo>
                  <a:lnTo>
                    <a:pt x="778989" y="1274446"/>
                  </a:lnTo>
                  <a:lnTo>
                    <a:pt x="767255" y="1282701"/>
                  </a:lnTo>
                  <a:lnTo>
                    <a:pt x="755521" y="1290956"/>
                  </a:lnTo>
                  <a:lnTo>
                    <a:pt x="743786" y="1298259"/>
                  </a:lnTo>
                  <a:lnTo>
                    <a:pt x="732052" y="1304609"/>
                  </a:lnTo>
                  <a:lnTo>
                    <a:pt x="720318" y="1310641"/>
                  </a:lnTo>
                  <a:lnTo>
                    <a:pt x="708584" y="1315721"/>
                  </a:lnTo>
                  <a:lnTo>
                    <a:pt x="696849" y="1320166"/>
                  </a:lnTo>
                  <a:lnTo>
                    <a:pt x="685432" y="1323659"/>
                  </a:lnTo>
                  <a:lnTo>
                    <a:pt x="674015" y="1326516"/>
                  </a:lnTo>
                  <a:lnTo>
                    <a:pt x="662915" y="1328421"/>
                  </a:lnTo>
                  <a:lnTo>
                    <a:pt x="657207" y="1329374"/>
                  </a:lnTo>
                  <a:lnTo>
                    <a:pt x="652132" y="1329691"/>
                  </a:lnTo>
                  <a:lnTo>
                    <a:pt x="646424" y="1330009"/>
                  </a:lnTo>
                  <a:lnTo>
                    <a:pt x="641349" y="1330326"/>
                  </a:lnTo>
                  <a:lnTo>
                    <a:pt x="635958" y="1330009"/>
                  </a:lnTo>
                  <a:lnTo>
                    <a:pt x="630884" y="1329691"/>
                  </a:lnTo>
                  <a:lnTo>
                    <a:pt x="625492" y="1329374"/>
                  </a:lnTo>
                  <a:lnTo>
                    <a:pt x="620101" y="1328421"/>
                  </a:lnTo>
                  <a:lnTo>
                    <a:pt x="609001" y="1326516"/>
                  </a:lnTo>
                  <a:lnTo>
                    <a:pt x="597584" y="1323659"/>
                  </a:lnTo>
                  <a:lnTo>
                    <a:pt x="585850" y="1320166"/>
                  </a:lnTo>
                  <a:lnTo>
                    <a:pt x="574433" y="1315721"/>
                  </a:lnTo>
                  <a:lnTo>
                    <a:pt x="562698" y="1310641"/>
                  </a:lnTo>
                  <a:lnTo>
                    <a:pt x="550647" y="1304609"/>
                  </a:lnTo>
                  <a:lnTo>
                    <a:pt x="538913" y="1298259"/>
                  </a:lnTo>
                  <a:lnTo>
                    <a:pt x="527179" y="1290956"/>
                  </a:lnTo>
                  <a:lnTo>
                    <a:pt x="515444" y="1282701"/>
                  </a:lnTo>
                  <a:lnTo>
                    <a:pt x="503710" y="1274446"/>
                  </a:lnTo>
                  <a:lnTo>
                    <a:pt x="492293" y="1265239"/>
                  </a:lnTo>
                  <a:lnTo>
                    <a:pt x="481193" y="1255396"/>
                  </a:lnTo>
                  <a:lnTo>
                    <a:pt x="470093" y="1244919"/>
                  </a:lnTo>
                  <a:lnTo>
                    <a:pt x="459310" y="1233806"/>
                  </a:lnTo>
                  <a:lnTo>
                    <a:pt x="448845" y="1222376"/>
                  </a:lnTo>
                  <a:lnTo>
                    <a:pt x="438696" y="1209994"/>
                  </a:lnTo>
                  <a:lnTo>
                    <a:pt x="429499" y="1197611"/>
                  </a:lnTo>
                  <a:lnTo>
                    <a:pt x="419985" y="1184276"/>
                  </a:lnTo>
                  <a:lnTo>
                    <a:pt x="411422" y="1170624"/>
                  </a:lnTo>
                  <a:lnTo>
                    <a:pt x="403176" y="1156336"/>
                  </a:lnTo>
                  <a:lnTo>
                    <a:pt x="395565" y="1141731"/>
                  </a:lnTo>
                  <a:lnTo>
                    <a:pt x="388588" y="1126809"/>
                  </a:lnTo>
                  <a:lnTo>
                    <a:pt x="385416" y="1119189"/>
                  </a:lnTo>
                  <a:lnTo>
                    <a:pt x="382245" y="1111569"/>
                  </a:lnTo>
                  <a:lnTo>
                    <a:pt x="379390" y="1103631"/>
                  </a:lnTo>
                  <a:lnTo>
                    <a:pt x="376853" y="1095694"/>
                  </a:lnTo>
                  <a:lnTo>
                    <a:pt x="374316" y="1087756"/>
                  </a:lnTo>
                  <a:lnTo>
                    <a:pt x="372096" y="1079501"/>
                  </a:lnTo>
                  <a:lnTo>
                    <a:pt x="369559" y="1070929"/>
                  </a:lnTo>
                  <a:lnTo>
                    <a:pt x="367656" y="1062674"/>
                  </a:lnTo>
                  <a:lnTo>
                    <a:pt x="366071" y="1054419"/>
                  </a:lnTo>
                  <a:lnTo>
                    <a:pt x="364485" y="1045846"/>
                  </a:lnTo>
                  <a:lnTo>
                    <a:pt x="363216" y="1037274"/>
                  </a:lnTo>
                  <a:lnTo>
                    <a:pt x="362265" y="1028384"/>
                  </a:lnTo>
                  <a:lnTo>
                    <a:pt x="361313" y="1019811"/>
                  </a:lnTo>
                  <a:lnTo>
                    <a:pt x="360996" y="1010921"/>
                  </a:lnTo>
                  <a:lnTo>
                    <a:pt x="360362" y="1002031"/>
                  </a:lnTo>
                  <a:lnTo>
                    <a:pt x="360362" y="992823"/>
                  </a:lnTo>
                  <a:lnTo>
                    <a:pt x="360679" y="975678"/>
                  </a:lnTo>
                  <a:lnTo>
                    <a:pt x="361948" y="958533"/>
                  </a:lnTo>
                  <a:lnTo>
                    <a:pt x="363533" y="941706"/>
                  </a:lnTo>
                  <a:lnTo>
                    <a:pt x="366071" y="924878"/>
                  </a:lnTo>
                  <a:lnTo>
                    <a:pt x="368925" y="908686"/>
                  </a:lnTo>
                  <a:lnTo>
                    <a:pt x="373048" y="892811"/>
                  </a:lnTo>
                  <a:lnTo>
                    <a:pt x="377171" y="876936"/>
                  </a:lnTo>
                  <a:lnTo>
                    <a:pt x="382245" y="861696"/>
                  </a:lnTo>
                  <a:lnTo>
                    <a:pt x="387953" y="847091"/>
                  </a:lnTo>
                  <a:lnTo>
                    <a:pt x="393979" y="832168"/>
                  </a:lnTo>
                  <a:lnTo>
                    <a:pt x="400956" y="818198"/>
                  </a:lnTo>
                  <a:lnTo>
                    <a:pt x="408568" y="804546"/>
                  </a:lnTo>
                  <a:lnTo>
                    <a:pt x="416179" y="791211"/>
                  </a:lnTo>
                  <a:lnTo>
                    <a:pt x="424425" y="778511"/>
                  </a:lnTo>
                  <a:lnTo>
                    <a:pt x="433305" y="766446"/>
                  </a:lnTo>
                  <a:lnTo>
                    <a:pt x="442819" y="754698"/>
                  </a:lnTo>
                  <a:lnTo>
                    <a:pt x="452650" y="743586"/>
                  </a:lnTo>
                  <a:lnTo>
                    <a:pt x="462482" y="732791"/>
                  </a:lnTo>
                  <a:lnTo>
                    <a:pt x="473264" y="722631"/>
                  </a:lnTo>
                  <a:lnTo>
                    <a:pt x="484047" y="713423"/>
                  </a:lnTo>
                  <a:lnTo>
                    <a:pt x="495464" y="704533"/>
                  </a:lnTo>
                  <a:lnTo>
                    <a:pt x="507516" y="696596"/>
                  </a:lnTo>
                  <a:lnTo>
                    <a:pt x="519567" y="688976"/>
                  </a:lnTo>
                  <a:lnTo>
                    <a:pt x="531936" y="682308"/>
                  </a:lnTo>
                  <a:lnTo>
                    <a:pt x="538278" y="679133"/>
                  </a:lnTo>
                  <a:lnTo>
                    <a:pt x="544938" y="676276"/>
                  </a:lnTo>
                  <a:lnTo>
                    <a:pt x="551281" y="673418"/>
                  </a:lnTo>
                  <a:lnTo>
                    <a:pt x="557941" y="670878"/>
                  </a:lnTo>
                  <a:lnTo>
                    <a:pt x="564284" y="668338"/>
                  </a:lnTo>
                  <a:lnTo>
                    <a:pt x="571261" y="666433"/>
                  </a:lnTo>
                  <a:lnTo>
                    <a:pt x="577921" y="664211"/>
                  </a:lnTo>
                  <a:lnTo>
                    <a:pt x="584898" y="662623"/>
                  </a:lnTo>
                  <a:lnTo>
                    <a:pt x="591875" y="661036"/>
                  </a:lnTo>
                  <a:lnTo>
                    <a:pt x="598535" y="659766"/>
                  </a:lnTo>
                  <a:lnTo>
                    <a:pt x="605830" y="658178"/>
                  </a:lnTo>
                  <a:lnTo>
                    <a:pt x="612490" y="657226"/>
                  </a:lnTo>
                  <a:lnTo>
                    <a:pt x="619784" y="656591"/>
                  </a:lnTo>
                  <a:lnTo>
                    <a:pt x="627078" y="655956"/>
                  </a:lnTo>
                  <a:lnTo>
                    <a:pt x="634055" y="655638"/>
                  </a:lnTo>
                  <a:close/>
                  <a:moveTo>
                    <a:pt x="1604962" y="463550"/>
                  </a:moveTo>
                  <a:lnTo>
                    <a:pt x="1776412" y="463550"/>
                  </a:lnTo>
                  <a:lnTo>
                    <a:pt x="1776412" y="1252538"/>
                  </a:lnTo>
                  <a:lnTo>
                    <a:pt x="1604962" y="1252538"/>
                  </a:lnTo>
                  <a:lnTo>
                    <a:pt x="1604962" y="463550"/>
                  </a:lnTo>
                  <a:close/>
                  <a:moveTo>
                    <a:pt x="0" y="0"/>
                  </a:moveTo>
                  <a:lnTo>
                    <a:pt x="2125663" y="0"/>
                  </a:lnTo>
                  <a:lnTo>
                    <a:pt x="2125663" y="171553"/>
                  </a:lnTo>
                  <a:lnTo>
                    <a:pt x="2039621" y="171553"/>
                  </a:lnTo>
                  <a:lnTo>
                    <a:pt x="2039621" y="1577975"/>
                  </a:lnTo>
                  <a:lnTo>
                    <a:pt x="1252220" y="1577975"/>
                  </a:lnTo>
                  <a:lnTo>
                    <a:pt x="1252220" y="1449310"/>
                  </a:lnTo>
                  <a:lnTo>
                    <a:pt x="1911033" y="1449310"/>
                  </a:lnTo>
                  <a:lnTo>
                    <a:pt x="1911033" y="171553"/>
                  </a:lnTo>
                  <a:lnTo>
                    <a:pt x="195263" y="171553"/>
                  </a:lnTo>
                  <a:lnTo>
                    <a:pt x="195263" y="1249164"/>
                  </a:lnTo>
                  <a:lnTo>
                    <a:pt x="66675" y="1249164"/>
                  </a:lnTo>
                  <a:lnTo>
                    <a:pt x="66675" y="171553"/>
                  </a:lnTo>
                  <a:lnTo>
                    <a:pt x="0" y="171553"/>
                  </a:lnTo>
                  <a:lnTo>
                    <a:pt x="0" y="0"/>
                  </a:lnTo>
                  <a:close/>
                </a:path>
              </a:pathLst>
            </a:custGeom>
            <a:solidFill>
              <a:schemeClr val="bg1"/>
            </a:solidFill>
            <a:ln>
              <a:noFill/>
            </a:ln>
          </p:spPr>
          <p:txBody>
            <a:bodyPr anchor="ctr">
              <a:scene3d>
                <a:camera prst="orthographicFront"/>
                <a:lightRig rig="threePt" dir="t"/>
              </a:scene3d>
              <a:sp3d contourW="12700">
                <a:contourClr>
                  <a:srgbClr val="FFFFFF"/>
                </a:contourClr>
              </a:sp3d>
            </a:bodyP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grpSp>
      <p:grpSp>
        <p:nvGrpSpPr>
          <p:cNvPr id="18" name="组合 17"/>
          <p:cNvGrpSpPr/>
          <p:nvPr>
            <p:custDataLst>
              <p:tags r:id="rId7"/>
            </p:custDataLst>
          </p:nvPr>
        </p:nvGrpSpPr>
        <p:grpSpPr>
          <a:xfrm>
            <a:off x="3376555" y="1158764"/>
            <a:ext cx="1065954" cy="1038345"/>
            <a:chOff x="1991991" y="1508806"/>
            <a:chExt cx="1501200" cy="1500230"/>
          </a:xfrm>
        </p:grpSpPr>
        <p:sp>
          <p:nvSpPr>
            <p:cNvPr id="19" name="Freeform 5"/>
            <p:cNvSpPr/>
            <p:nvPr>
              <p:custDataLst>
                <p:tags r:id="rId22"/>
              </p:custDataLst>
            </p:nvPr>
          </p:nvSpPr>
          <p:spPr bwMode="auto">
            <a:xfrm rot="10800000">
              <a:off x="1991991" y="1508806"/>
              <a:ext cx="1501200" cy="1500230"/>
            </a:xfrm>
            <a:prstGeom prst="ellipse">
              <a:avLst/>
            </a:prstGeom>
            <a:gradFill flip="none" rotWithShape="1">
              <a:gsLst>
                <a:gs pos="0">
                  <a:schemeClr val="bg1"/>
                </a:gs>
                <a:gs pos="100000">
                  <a:srgbClr val="D9D9D9"/>
                </a:gs>
              </a:gsLst>
              <a:lin ang="2700000" scaled="1"/>
              <a:tileRect/>
            </a:gradFill>
            <a:ln w="25400">
              <a:gradFill flip="none" rotWithShape="1">
                <a:gsLst>
                  <a:gs pos="29000">
                    <a:srgbClr val="E0E0E0"/>
                  </a:gs>
                  <a:gs pos="0">
                    <a:schemeClr val="bg1">
                      <a:lumMod val="65000"/>
                    </a:schemeClr>
                  </a:gs>
                  <a:gs pos="83000">
                    <a:schemeClr val="bg1"/>
                  </a:gs>
                </a:gsLst>
                <a:lin ang="2700000" scaled="1"/>
                <a:tileRect/>
              </a:gradFill>
            </a:ln>
            <a:effectLst>
              <a:outerShdw blurRad="355600" dist="88900" dir="2700000" algn="tl" rotWithShape="0">
                <a:prstClr val="black">
                  <a:alpha val="3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0" name="Freeform 5"/>
            <p:cNvSpPr/>
            <p:nvPr>
              <p:custDataLst>
                <p:tags r:id="rId23"/>
              </p:custDataLst>
            </p:nvPr>
          </p:nvSpPr>
          <p:spPr bwMode="auto">
            <a:xfrm rot="10800000">
              <a:off x="2159390" y="1675387"/>
              <a:ext cx="1166400" cy="1167066"/>
            </a:xfrm>
            <a:prstGeom prst="ellipse">
              <a:avLst/>
            </a:prstGeom>
            <a:gradFill flip="none" rotWithShape="1">
              <a:gsLst>
                <a:gs pos="38600">
                  <a:srgbClr val="3C67B3"/>
                </a:gs>
                <a:gs pos="0">
                  <a:schemeClr val="accent1"/>
                </a:gs>
                <a:gs pos="100000">
                  <a:schemeClr val="accent1">
                    <a:lumMod val="75000"/>
                  </a:schemeClr>
                </a:gs>
              </a:gsLst>
              <a:lin ang="2700000" scaled="1"/>
              <a:tileRect/>
            </a:gradFill>
            <a:ln w="25400">
              <a:gradFill flip="none" rotWithShape="1">
                <a:gsLst>
                  <a:gs pos="0">
                    <a:schemeClr val="accent1">
                      <a:lumMod val="75000"/>
                    </a:schemeClr>
                  </a:gs>
                  <a:gs pos="100000">
                    <a:schemeClr val="accent1"/>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1" name="TextBox 12"/>
            <p:cNvSpPr txBox="1"/>
            <p:nvPr>
              <p:custDataLst>
                <p:tags r:id="rId24"/>
              </p:custDataLst>
            </p:nvPr>
          </p:nvSpPr>
          <p:spPr>
            <a:xfrm>
              <a:off x="2415896" y="1841193"/>
              <a:ext cx="637431" cy="889368"/>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defPPr>
                <a:defRPr lang="zh-CN"/>
              </a:defPPr>
              <a:lvl1pPr algn="ctr" fontAlgn="auto">
                <a:spcBef>
                  <a:spcPts val="0"/>
                </a:spcBef>
                <a:spcAft>
                  <a:spcPts val="0"/>
                </a:spcAft>
                <a:defRPr sz="14000" b="1">
                  <a:ln w="12700">
                    <a:gradFill flip="none" rotWithShape="1">
                      <a:gsLst>
                        <a:gs pos="20000">
                          <a:schemeClr val="bg1">
                            <a:alpha val="0"/>
                          </a:schemeClr>
                        </a:gs>
                        <a:gs pos="80000">
                          <a:schemeClr val="bg1"/>
                        </a:gs>
                      </a:gsLst>
                      <a:lin ang="8100000" scaled="1"/>
                      <a:tileRect/>
                    </a:gradFill>
                  </a:ln>
                  <a:solidFill>
                    <a:schemeClr val="bg2">
                      <a:lumMod val="50000"/>
                    </a:schemeClr>
                  </a:solidFill>
                  <a:effectLst>
                    <a:innerShdw blurRad="38100" dist="25400" dir="18900000">
                      <a:prstClr val="black">
                        <a:alpha val="50000"/>
                      </a:prstClr>
                    </a:innerShdw>
                  </a:effectLst>
                  <a:latin typeface="Agency FB" panose="020B0503020202020204" pitchFamily="34" charset="0"/>
                  <a:ea typeface="微软雅黑" panose="020B0503020204020204" pitchFamily="34" charset="-122"/>
                </a:defRPr>
              </a:lvl1pPr>
            </a:lstStyle>
            <a:p>
              <a:pPr marL="0" marR="0" lvl="0" indent="0" algn="ctr" defTabSz="457200" rtl="0" eaLnBrk="1" fontAlgn="auto" latinLnBrk="0" hangingPunct="1">
                <a:lnSpc>
                  <a:spcPct val="100000"/>
                </a:lnSpc>
                <a:spcBef>
                  <a:spcPts val="0"/>
                </a:spcBef>
                <a:spcAft>
                  <a:spcPts val="0"/>
                </a:spcAft>
                <a:buClrTx/>
                <a:buSzTx/>
                <a:buFontTx/>
                <a:buNone/>
                <a:defRPr/>
              </a:pPr>
              <a:r>
                <a:rPr kumimoji="0" lang="en-US" altLang="zh-CN" sz="40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rPr>
                <a:t>01</a:t>
              </a:r>
              <a:endParaRPr kumimoji="0" lang="zh-CN" altLang="en-US"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endParaRPr>
            </a:p>
          </p:txBody>
        </p:sp>
      </p:grpSp>
      <p:grpSp>
        <p:nvGrpSpPr>
          <p:cNvPr id="22" name="组合 21"/>
          <p:cNvGrpSpPr/>
          <p:nvPr>
            <p:custDataLst>
              <p:tags r:id="rId8"/>
            </p:custDataLst>
          </p:nvPr>
        </p:nvGrpSpPr>
        <p:grpSpPr>
          <a:xfrm>
            <a:off x="3376555" y="2382871"/>
            <a:ext cx="1065954" cy="1038345"/>
            <a:chOff x="8955123" y="2633014"/>
            <a:chExt cx="1501200" cy="1500230"/>
          </a:xfrm>
        </p:grpSpPr>
        <p:sp>
          <p:nvSpPr>
            <p:cNvPr id="23" name="Freeform 5"/>
            <p:cNvSpPr/>
            <p:nvPr>
              <p:custDataLst>
                <p:tags r:id="rId19"/>
              </p:custDataLst>
            </p:nvPr>
          </p:nvSpPr>
          <p:spPr bwMode="auto">
            <a:xfrm rot="10800000">
              <a:off x="8955123" y="2633014"/>
              <a:ext cx="1501200" cy="1500230"/>
            </a:xfrm>
            <a:prstGeom prst="ellipse">
              <a:avLst/>
            </a:prstGeom>
            <a:gradFill flip="none" rotWithShape="1">
              <a:gsLst>
                <a:gs pos="0">
                  <a:schemeClr val="bg1"/>
                </a:gs>
                <a:gs pos="100000">
                  <a:srgbClr val="D9D9D9"/>
                </a:gs>
              </a:gsLst>
              <a:lin ang="2700000" scaled="1"/>
              <a:tileRect/>
            </a:gradFill>
            <a:ln w="25400">
              <a:gradFill flip="none" rotWithShape="1">
                <a:gsLst>
                  <a:gs pos="29000">
                    <a:srgbClr val="E0E0E0"/>
                  </a:gs>
                  <a:gs pos="0">
                    <a:schemeClr val="bg1">
                      <a:lumMod val="65000"/>
                    </a:schemeClr>
                  </a:gs>
                  <a:gs pos="83000">
                    <a:schemeClr val="bg1"/>
                  </a:gs>
                </a:gsLst>
                <a:lin ang="2700000" scaled="1"/>
                <a:tileRect/>
              </a:gradFill>
            </a:ln>
            <a:effectLst>
              <a:outerShdw blurRad="355600" dist="88900" dir="2700000" algn="tl" rotWithShape="0">
                <a:prstClr val="black">
                  <a:alpha val="3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4" name="Freeform 5"/>
            <p:cNvSpPr/>
            <p:nvPr>
              <p:custDataLst>
                <p:tags r:id="rId20"/>
              </p:custDataLst>
            </p:nvPr>
          </p:nvSpPr>
          <p:spPr bwMode="auto">
            <a:xfrm rot="10800000">
              <a:off x="9122523" y="2799596"/>
              <a:ext cx="1166400" cy="1167066"/>
            </a:xfrm>
            <a:prstGeom prst="ellipse">
              <a:avLst/>
            </a:prstGeom>
            <a:gradFill flip="none" rotWithShape="1">
              <a:gsLst>
                <a:gs pos="0">
                  <a:schemeClr val="accent2"/>
                </a:gs>
                <a:gs pos="100000">
                  <a:schemeClr val="accent2">
                    <a:lumMod val="75000"/>
                  </a:schemeClr>
                </a:gs>
              </a:gsLst>
              <a:lin ang="2700000" scaled="1"/>
              <a:tileRect/>
            </a:gradFill>
            <a:ln w="25400">
              <a:gradFill flip="none" rotWithShape="1">
                <a:gsLst>
                  <a:gs pos="0">
                    <a:schemeClr val="accent2">
                      <a:lumMod val="75000"/>
                    </a:schemeClr>
                  </a:gs>
                  <a:gs pos="100000">
                    <a:schemeClr val="accent2"/>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5" name="TextBox 12"/>
            <p:cNvSpPr txBox="1"/>
            <p:nvPr>
              <p:custDataLst>
                <p:tags r:id="rId21"/>
              </p:custDataLst>
            </p:nvPr>
          </p:nvSpPr>
          <p:spPr>
            <a:xfrm>
              <a:off x="9387007" y="2931692"/>
              <a:ext cx="637431" cy="889368"/>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defPPr>
                <a:defRPr lang="zh-CN"/>
              </a:defPPr>
              <a:lvl1pPr algn="ctr" fontAlgn="auto">
                <a:spcBef>
                  <a:spcPts val="0"/>
                </a:spcBef>
                <a:spcAft>
                  <a:spcPts val="0"/>
                </a:spcAft>
                <a:defRPr sz="14000" b="1">
                  <a:ln w="12700">
                    <a:gradFill flip="none" rotWithShape="1">
                      <a:gsLst>
                        <a:gs pos="20000">
                          <a:schemeClr val="bg1">
                            <a:alpha val="0"/>
                          </a:schemeClr>
                        </a:gs>
                        <a:gs pos="80000">
                          <a:schemeClr val="bg1"/>
                        </a:gs>
                      </a:gsLst>
                      <a:lin ang="8100000" scaled="1"/>
                      <a:tileRect/>
                    </a:gradFill>
                  </a:ln>
                  <a:solidFill>
                    <a:schemeClr val="bg2">
                      <a:lumMod val="50000"/>
                    </a:schemeClr>
                  </a:solidFill>
                  <a:effectLst>
                    <a:innerShdw blurRad="38100" dist="25400" dir="18900000">
                      <a:prstClr val="black">
                        <a:alpha val="50000"/>
                      </a:prstClr>
                    </a:innerShdw>
                  </a:effectLst>
                  <a:latin typeface="Agency FB" panose="020B0503020202020204" pitchFamily="34" charset="0"/>
                  <a:ea typeface="微软雅黑" panose="020B0503020204020204" pitchFamily="34" charset="-122"/>
                </a:defRPr>
              </a:lvl1pPr>
            </a:lstStyle>
            <a:p>
              <a:pPr marL="0" marR="0" lvl="0" indent="0" algn="ctr" defTabSz="457200" rtl="0" eaLnBrk="1" fontAlgn="auto" latinLnBrk="0" hangingPunct="1">
                <a:lnSpc>
                  <a:spcPct val="100000"/>
                </a:lnSpc>
                <a:spcBef>
                  <a:spcPts val="0"/>
                </a:spcBef>
                <a:spcAft>
                  <a:spcPts val="0"/>
                </a:spcAft>
                <a:buClrTx/>
                <a:buSzTx/>
                <a:buFontTx/>
                <a:buNone/>
                <a:defRPr/>
              </a:pPr>
              <a:r>
                <a:rPr kumimoji="0" lang="en-US" altLang="zh-CN" sz="40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rPr>
                <a:t>02</a:t>
              </a:r>
              <a:endParaRPr kumimoji="0" lang="zh-CN" altLang="en-US"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endParaRPr>
            </a:p>
          </p:txBody>
        </p:sp>
      </p:grpSp>
      <p:grpSp>
        <p:nvGrpSpPr>
          <p:cNvPr id="26" name="组合 25"/>
          <p:cNvGrpSpPr/>
          <p:nvPr>
            <p:custDataLst>
              <p:tags r:id="rId9"/>
            </p:custDataLst>
          </p:nvPr>
        </p:nvGrpSpPr>
        <p:grpSpPr>
          <a:xfrm>
            <a:off x="3374159" y="5174017"/>
            <a:ext cx="1068350" cy="1038346"/>
            <a:chOff x="1991991" y="3757222"/>
            <a:chExt cx="1501200" cy="1500230"/>
          </a:xfrm>
        </p:grpSpPr>
        <p:sp>
          <p:nvSpPr>
            <p:cNvPr id="27" name="Freeform 5"/>
            <p:cNvSpPr/>
            <p:nvPr>
              <p:custDataLst>
                <p:tags r:id="rId16"/>
              </p:custDataLst>
            </p:nvPr>
          </p:nvSpPr>
          <p:spPr bwMode="auto">
            <a:xfrm rot="10800000">
              <a:off x="1991991" y="3757222"/>
              <a:ext cx="1501200" cy="1500230"/>
            </a:xfrm>
            <a:prstGeom prst="ellipse">
              <a:avLst/>
            </a:prstGeom>
            <a:gradFill flip="none" rotWithShape="1">
              <a:gsLst>
                <a:gs pos="0">
                  <a:schemeClr val="bg1"/>
                </a:gs>
                <a:gs pos="100000">
                  <a:srgbClr val="D9D9D9"/>
                </a:gs>
              </a:gsLst>
              <a:lin ang="2700000" scaled="1"/>
              <a:tileRect/>
            </a:gradFill>
            <a:ln w="25400">
              <a:gradFill flip="none" rotWithShape="1">
                <a:gsLst>
                  <a:gs pos="29000">
                    <a:srgbClr val="E0E0E0"/>
                  </a:gs>
                  <a:gs pos="0">
                    <a:schemeClr val="bg1">
                      <a:lumMod val="65000"/>
                    </a:schemeClr>
                  </a:gs>
                  <a:gs pos="83000">
                    <a:schemeClr val="bg1"/>
                  </a:gs>
                </a:gsLst>
                <a:lin ang="2700000" scaled="1"/>
                <a:tileRect/>
              </a:gradFill>
            </a:ln>
            <a:effectLst>
              <a:outerShdw blurRad="355600" dist="88900" dir="2700000" algn="tl" rotWithShape="0">
                <a:prstClr val="black">
                  <a:alpha val="3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8" name="Freeform 5"/>
            <p:cNvSpPr/>
            <p:nvPr>
              <p:custDataLst>
                <p:tags r:id="rId17"/>
              </p:custDataLst>
            </p:nvPr>
          </p:nvSpPr>
          <p:spPr bwMode="auto">
            <a:xfrm rot="10800000">
              <a:off x="2159391" y="3923804"/>
              <a:ext cx="1166400" cy="1167066"/>
            </a:xfrm>
            <a:prstGeom prst="ellipse">
              <a:avLst/>
            </a:prstGeom>
            <a:solidFill>
              <a:schemeClr val="accent6">
                <a:lumMod val="75000"/>
              </a:schemeClr>
            </a:solidFill>
            <a:ln w="25400">
              <a:solidFill>
                <a:schemeClr val="accent6">
                  <a:lumMod val="60000"/>
                  <a:lumOff val="40000"/>
                </a:schemeClr>
              </a:soli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9" name="TextBox 12"/>
            <p:cNvSpPr txBox="1"/>
            <p:nvPr>
              <p:custDataLst>
                <p:tags r:id="rId18"/>
              </p:custDataLst>
            </p:nvPr>
          </p:nvSpPr>
          <p:spPr>
            <a:xfrm>
              <a:off x="2406586" y="4084411"/>
              <a:ext cx="637430" cy="889024"/>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defPPr>
                <a:defRPr lang="zh-CN"/>
              </a:defPPr>
              <a:lvl1pPr algn="ctr" fontAlgn="auto">
                <a:spcBef>
                  <a:spcPts val="0"/>
                </a:spcBef>
                <a:spcAft>
                  <a:spcPts val="0"/>
                </a:spcAft>
                <a:defRPr sz="14000" b="1">
                  <a:ln w="12700">
                    <a:gradFill flip="none" rotWithShape="1">
                      <a:gsLst>
                        <a:gs pos="20000">
                          <a:schemeClr val="bg1">
                            <a:alpha val="0"/>
                          </a:schemeClr>
                        </a:gs>
                        <a:gs pos="80000">
                          <a:schemeClr val="bg1"/>
                        </a:gs>
                      </a:gsLst>
                      <a:lin ang="8100000" scaled="1"/>
                      <a:tileRect/>
                    </a:gradFill>
                  </a:ln>
                  <a:solidFill>
                    <a:schemeClr val="bg2">
                      <a:lumMod val="50000"/>
                    </a:schemeClr>
                  </a:solidFill>
                  <a:effectLst>
                    <a:innerShdw blurRad="38100" dist="25400" dir="18900000">
                      <a:prstClr val="black">
                        <a:alpha val="50000"/>
                      </a:prstClr>
                    </a:innerShdw>
                  </a:effectLst>
                  <a:latin typeface="Agency FB" panose="020B0503020202020204" pitchFamily="34" charset="0"/>
                  <a:ea typeface="微软雅黑" panose="020B0503020204020204" pitchFamily="34" charset="-122"/>
                </a:defRPr>
              </a:lvl1pPr>
            </a:lstStyle>
            <a:p>
              <a:pPr marL="0" marR="0" lvl="0" indent="0" algn="ctr" defTabSz="457200" rtl="0" eaLnBrk="1" fontAlgn="auto" latinLnBrk="0" hangingPunct="1">
                <a:lnSpc>
                  <a:spcPct val="100000"/>
                </a:lnSpc>
                <a:spcBef>
                  <a:spcPts val="0"/>
                </a:spcBef>
                <a:spcAft>
                  <a:spcPts val="0"/>
                </a:spcAft>
                <a:buClrTx/>
                <a:buSzTx/>
                <a:buFontTx/>
                <a:buNone/>
                <a:defRPr/>
              </a:pPr>
              <a:r>
                <a:rPr kumimoji="0" lang="en-US" altLang="zh-CN" sz="40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rPr>
                <a:t>04</a:t>
              </a:r>
              <a:endParaRPr kumimoji="0" lang="zh-CN" altLang="en-US"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endParaRPr>
            </a:p>
          </p:txBody>
        </p:sp>
      </p:grpSp>
      <p:sp>
        <p:nvSpPr>
          <p:cNvPr id="41" name="Freeform 5"/>
          <p:cNvSpPr/>
          <p:nvPr/>
        </p:nvSpPr>
        <p:spPr bwMode="auto">
          <a:xfrm rot="10800000">
            <a:off x="11163582" y="5319809"/>
            <a:ext cx="755664" cy="756000"/>
          </a:xfrm>
          <a:prstGeom prst="ellipse">
            <a:avLst/>
          </a:prstGeom>
          <a:solidFill>
            <a:schemeClr val="accent6">
              <a:lumMod val="75000"/>
            </a:schemeClr>
          </a:solidFill>
          <a:ln w="25400">
            <a:solidFill>
              <a:schemeClr val="accent6">
                <a:lumMod val="60000"/>
                <a:lumOff val="40000"/>
              </a:schemeClr>
            </a:soli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nvGrpSpPr>
          <p:cNvPr id="42" name="组合 41"/>
          <p:cNvGrpSpPr/>
          <p:nvPr/>
        </p:nvGrpSpPr>
        <p:grpSpPr>
          <a:xfrm>
            <a:off x="11383835" y="5525981"/>
            <a:ext cx="315158" cy="393578"/>
            <a:chOff x="2116138" y="2506419"/>
            <a:chExt cx="338137" cy="422275"/>
          </a:xfrm>
          <a:solidFill>
            <a:schemeClr val="bg1"/>
          </a:solidFill>
        </p:grpSpPr>
        <p:sp>
          <p:nvSpPr>
            <p:cNvPr id="43" name="Freeform 20"/>
            <p:cNvSpPr>
              <a:spLocks noEditPoints="1"/>
            </p:cNvSpPr>
            <p:nvPr/>
          </p:nvSpPr>
          <p:spPr bwMode="auto">
            <a:xfrm>
              <a:off x="2116138" y="2506419"/>
              <a:ext cx="338137" cy="422275"/>
            </a:xfrm>
            <a:custGeom>
              <a:avLst/>
              <a:gdLst>
                <a:gd name="T0" fmla="*/ 147 w 216"/>
                <a:gd name="T1" fmla="*/ 233 h 270"/>
                <a:gd name="T2" fmla="*/ 165 w 216"/>
                <a:gd name="T3" fmla="*/ 200 h 270"/>
                <a:gd name="T4" fmla="*/ 216 w 216"/>
                <a:gd name="T5" fmla="*/ 108 h 270"/>
                <a:gd name="T6" fmla="*/ 108 w 216"/>
                <a:gd name="T7" fmla="*/ 0 h 270"/>
                <a:gd name="T8" fmla="*/ 0 w 216"/>
                <a:gd name="T9" fmla="*/ 108 h 270"/>
                <a:gd name="T10" fmla="*/ 51 w 216"/>
                <a:gd name="T11" fmla="*/ 200 h 270"/>
                <a:gd name="T12" fmla="*/ 70 w 216"/>
                <a:gd name="T13" fmla="*/ 233 h 270"/>
                <a:gd name="T14" fmla="*/ 70 w 216"/>
                <a:gd name="T15" fmla="*/ 247 h 270"/>
                <a:gd name="T16" fmla="*/ 93 w 216"/>
                <a:gd name="T17" fmla="*/ 270 h 270"/>
                <a:gd name="T18" fmla="*/ 123 w 216"/>
                <a:gd name="T19" fmla="*/ 270 h 270"/>
                <a:gd name="T20" fmla="*/ 147 w 216"/>
                <a:gd name="T21" fmla="*/ 247 h 270"/>
                <a:gd name="T22" fmla="*/ 147 w 216"/>
                <a:gd name="T23" fmla="*/ 233 h 270"/>
                <a:gd name="T24" fmla="*/ 124 w 216"/>
                <a:gd name="T25" fmla="*/ 224 h 270"/>
                <a:gd name="T26" fmla="*/ 92 w 216"/>
                <a:gd name="T27" fmla="*/ 224 h 270"/>
                <a:gd name="T28" fmla="*/ 64 w 216"/>
                <a:gd name="T29" fmla="*/ 180 h 270"/>
                <a:gd name="T30" fmla="*/ 23 w 216"/>
                <a:gd name="T31" fmla="*/ 108 h 270"/>
                <a:gd name="T32" fmla="*/ 108 w 216"/>
                <a:gd name="T33" fmla="*/ 23 h 270"/>
                <a:gd name="T34" fmla="*/ 193 w 216"/>
                <a:gd name="T35" fmla="*/ 108 h 270"/>
                <a:gd name="T36" fmla="*/ 153 w 216"/>
                <a:gd name="T37" fmla="*/ 180 h 270"/>
                <a:gd name="T38" fmla="*/ 124 w 216"/>
                <a:gd name="T39" fmla="*/ 224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16" h="270">
                  <a:moveTo>
                    <a:pt x="147" y="233"/>
                  </a:moveTo>
                  <a:cubicBezTo>
                    <a:pt x="147" y="219"/>
                    <a:pt x="153" y="207"/>
                    <a:pt x="165" y="200"/>
                  </a:cubicBezTo>
                  <a:cubicBezTo>
                    <a:pt x="195" y="181"/>
                    <a:pt x="216" y="147"/>
                    <a:pt x="216" y="108"/>
                  </a:cubicBezTo>
                  <a:cubicBezTo>
                    <a:pt x="216" y="49"/>
                    <a:pt x="168" y="0"/>
                    <a:pt x="108" y="0"/>
                  </a:cubicBezTo>
                  <a:cubicBezTo>
                    <a:pt x="49" y="0"/>
                    <a:pt x="0" y="49"/>
                    <a:pt x="0" y="108"/>
                  </a:cubicBezTo>
                  <a:cubicBezTo>
                    <a:pt x="0" y="147"/>
                    <a:pt x="21" y="181"/>
                    <a:pt x="51" y="200"/>
                  </a:cubicBezTo>
                  <a:cubicBezTo>
                    <a:pt x="63" y="207"/>
                    <a:pt x="70" y="219"/>
                    <a:pt x="70" y="233"/>
                  </a:cubicBezTo>
                  <a:cubicBezTo>
                    <a:pt x="70" y="247"/>
                    <a:pt x="70" y="247"/>
                    <a:pt x="70" y="247"/>
                  </a:cubicBezTo>
                  <a:cubicBezTo>
                    <a:pt x="93" y="270"/>
                    <a:pt x="93" y="270"/>
                    <a:pt x="93" y="270"/>
                  </a:cubicBezTo>
                  <a:cubicBezTo>
                    <a:pt x="123" y="270"/>
                    <a:pt x="123" y="270"/>
                    <a:pt x="123" y="270"/>
                  </a:cubicBezTo>
                  <a:cubicBezTo>
                    <a:pt x="147" y="247"/>
                    <a:pt x="147" y="247"/>
                    <a:pt x="147" y="247"/>
                  </a:cubicBezTo>
                  <a:lnTo>
                    <a:pt x="147" y="233"/>
                  </a:lnTo>
                  <a:close/>
                  <a:moveTo>
                    <a:pt x="124" y="224"/>
                  </a:moveTo>
                  <a:cubicBezTo>
                    <a:pt x="92" y="224"/>
                    <a:pt x="92" y="224"/>
                    <a:pt x="92" y="224"/>
                  </a:cubicBezTo>
                  <a:cubicBezTo>
                    <a:pt x="89" y="206"/>
                    <a:pt x="79" y="190"/>
                    <a:pt x="64" y="180"/>
                  </a:cubicBezTo>
                  <a:cubicBezTo>
                    <a:pt x="38" y="165"/>
                    <a:pt x="23" y="138"/>
                    <a:pt x="23" y="108"/>
                  </a:cubicBezTo>
                  <a:cubicBezTo>
                    <a:pt x="23" y="62"/>
                    <a:pt x="61" y="23"/>
                    <a:pt x="108" y="23"/>
                  </a:cubicBezTo>
                  <a:cubicBezTo>
                    <a:pt x="155" y="23"/>
                    <a:pt x="193" y="62"/>
                    <a:pt x="193" y="108"/>
                  </a:cubicBezTo>
                  <a:cubicBezTo>
                    <a:pt x="193" y="138"/>
                    <a:pt x="178" y="165"/>
                    <a:pt x="153" y="180"/>
                  </a:cubicBezTo>
                  <a:cubicBezTo>
                    <a:pt x="137" y="190"/>
                    <a:pt x="127" y="206"/>
                    <a:pt x="124" y="224"/>
                  </a:cubicBezTo>
                  <a:close/>
                </a:path>
              </a:pathLst>
            </a:custGeom>
            <a:grpFill/>
            <a:ln>
              <a:solidFill>
                <a:schemeClr val="accent6">
                  <a:lumMod val="60000"/>
                  <a:lumOff val="40000"/>
                </a:schemeClr>
              </a:solidFill>
            </a:ln>
          </p:spPr>
          <p:txBody>
            <a:bodyPr anchor="ctr">
              <a:scene3d>
                <a:camera prst="orthographicFront"/>
                <a:lightRig rig="threePt" dir="t"/>
              </a:scene3d>
              <a:sp3d contourW="12700">
                <a:contourClr>
                  <a:srgbClr val="FFFFFF"/>
                </a:contourClr>
              </a:sp3d>
            </a:bodyP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sp>
          <p:nvSpPr>
            <p:cNvPr id="44" name="Freeform 21"/>
            <p:cNvSpPr/>
            <p:nvPr/>
          </p:nvSpPr>
          <p:spPr bwMode="auto">
            <a:xfrm>
              <a:off x="2212975" y="2581031"/>
              <a:ext cx="144462" cy="180975"/>
            </a:xfrm>
            <a:custGeom>
              <a:avLst/>
              <a:gdLst>
                <a:gd name="T0" fmla="*/ 57 w 91"/>
                <a:gd name="T1" fmla="*/ 44 h 114"/>
                <a:gd name="T2" fmla="*/ 75 w 91"/>
                <a:gd name="T3" fmla="*/ 0 h 114"/>
                <a:gd name="T4" fmla="*/ 0 w 91"/>
                <a:gd name="T5" fmla="*/ 70 h 114"/>
                <a:gd name="T6" fmla="*/ 34 w 91"/>
                <a:gd name="T7" fmla="*/ 70 h 114"/>
                <a:gd name="T8" fmla="*/ 16 w 91"/>
                <a:gd name="T9" fmla="*/ 114 h 114"/>
                <a:gd name="T10" fmla="*/ 91 w 91"/>
                <a:gd name="T11" fmla="*/ 44 h 114"/>
                <a:gd name="T12" fmla="*/ 57 w 91"/>
                <a:gd name="T13" fmla="*/ 44 h 114"/>
              </a:gdLst>
              <a:ahLst/>
              <a:cxnLst>
                <a:cxn ang="0">
                  <a:pos x="T0" y="T1"/>
                </a:cxn>
                <a:cxn ang="0">
                  <a:pos x="T2" y="T3"/>
                </a:cxn>
                <a:cxn ang="0">
                  <a:pos x="T4" y="T5"/>
                </a:cxn>
                <a:cxn ang="0">
                  <a:pos x="T6" y="T7"/>
                </a:cxn>
                <a:cxn ang="0">
                  <a:pos x="T8" y="T9"/>
                </a:cxn>
                <a:cxn ang="0">
                  <a:pos x="T10" y="T11"/>
                </a:cxn>
                <a:cxn ang="0">
                  <a:pos x="T12" y="T13"/>
                </a:cxn>
              </a:cxnLst>
              <a:rect l="0" t="0" r="r" b="b"/>
              <a:pathLst>
                <a:path w="91" h="114">
                  <a:moveTo>
                    <a:pt x="57" y="44"/>
                  </a:moveTo>
                  <a:lnTo>
                    <a:pt x="75" y="0"/>
                  </a:lnTo>
                  <a:lnTo>
                    <a:pt x="0" y="70"/>
                  </a:lnTo>
                  <a:lnTo>
                    <a:pt x="34" y="70"/>
                  </a:lnTo>
                  <a:lnTo>
                    <a:pt x="16" y="114"/>
                  </a:lnTo>
                  <a:lnTo>
                    <a:pt x="91" y="44"/>
                  </a:lnTo>
                  <a:lnTo>
                    <a:pt x="57" y="44"/>
                  </a:lnTo>
                  <a:close/>
                </a:path>
              </a:pathLst>
            </a:custGeom>
            <a:grpFill/>
            <a:ln>
              <a:solidFill>
                <a:schemeClr val="accent6">
                  <a:lumMod val="60000"/>
                  <a:lumOff val="40000"/>
                </a:schemeClr>
              </a:solidFill>
            </a:ln>
          </p:spPr>
          <p:txBody>
            <a:bodyPr anchor="ctr">
              <a:scene3d>
                <a:camera prst="orthographicFront"/>
                <a:lightRig rig="threePt" dir="t"/>
              </a:scene3d>
              <a:sp3d contourW="12700">
                <a:contourClr>
                  <a:srgbClr val="FFFFFF"/>
                </a:contourClr>
              </a:sp3d>
            </a:bodyP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grpSp>
      <p:sp>
        <p:nvSpPr>
          <p:cNvPr id="33" name="文本框 42"/>
          <p:cNvSpPr txBox="1"/>
          <p:nvPr/>
        </p:nvSpPr>
        <p:spPr>
          <a:xfrm rot="5400000">
            <a:off x="-1122053" y="3101499"/>
            <a:ext cx="5257802" cy="1175706"/>
          </a:xfrm>
          <a:prstGeom prst="rect">
            <a:avLst/>
          </a:prstGeom>
          <a:noFill/>
        </p:spPr>
        <p:txBody>
          <a:bodyPr wrap="square" lIns="91440" tIns="45720" rIns="91440" bIns="45720" rtlCol="0">
            <a:spAutoFit/>
          </a:bodyPr>
          <a:lstStyle/>
          <a:p>
            <a:pPr marL="0" marR="0" lvl="0" indent="0" algn="ctr" defTabSz="457200" rtl="0" eaLnBrk="1" fontAlgn="auto" latinLnBrk="0" hangingPunct="1">
              <a:lnSpc>
                <a:spcPct val="130000"/>
              </a:lnSpc>
              <a:spcBef>
                <a:spcPts val="0"/>
              </a:spcBef>
              <a:spcAft>
                <a:spcPts val="0"/>
              </a:spcAft>
              <a:buClrTx/>
              <a:buSzTx/>
              <a:buFontTx/>
              <a:buNone/>
              <a:defRPr/>
            </a:pPr>
            <a:r>
              <a:rPr kumimoji="0" lang="en-US" altLang="zh-CN" sz="6000" b="1"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Arial" panose="020B0604020202020204" pitchFamily="34" charset="0"/>
              </a:rPr>
              <a:t>CONTENTS</a:t>
            </a:r>
          </a:p>
        </p:txBody>
      </p:sp>
      <p:sp>
        <p:nvSpPr>
          <p:cNvPr id="14" name="Freeform 5"/>
          <p:cNvSpPr/>
          <p:nvPr/>
        </p:nvSpPr>
        <p:spPr bwMode="auto">
          <a:xfrm rot="10800000">
            <a:off x="11163582" y="2549921"/>
            <a:ext cx="755664" cy="756000"/>
          </a:xfrm>
          <a:prstGeom prst="ellipse">
            <a:avLst/>
          </a:prstGeom>
          <a:gradFill flip="none" rotWithShape="1">
            <a:gsLst>
              <a:gs pos="0">
                <a:schemeClr val="accent2"/>
              </a:gs>
              <a:gs pos="100000">
                <a:schemeClr val="accent2">
                  <a:lumMod val="75000"/>
                </a:schemeClr>
              </a:gs>
            </a:gsLst>
            <a:lin ang="2700000" scaled="1"/>
            <a:tileRect/>
          </a:gradFill>
          <a:ln w="25400">
            <a:gradFill flip="none" rotWithShape="1">
              <a:gsLst>
                <a:gs pos="0">
                  <a:schemeClr val="accent2">
                    <a:lumMod val="75000"/>
                  </a:schemeClr>
                </a:gs>
                <a:gs pos="100000">
                  <a:schemeClr val="accent2"/>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 name="任意多边形 4"/>
          <p:cNvSpPr/>
          <p:nvPr>
            <p:custDataLst>
              <p:tags r:id="rId10"/>
            </p:custDataLst>
          </p:nvPr>
        </p:nvSpPr>
        <p:spPr bwMode="auto">
          <a:xfrm>
            <a:off x="4844022" y="3827937"/>
            <a:ext cx="6133071" cy="828920"/>
          </a:xfrm>
          <a:custGeom>
            <a:avLst/>
            <a:gdLst>
              <a:gd name="connsiteX0" fmla="*/ 6197162 w 6565124"/>
              <a:gd name="connsiteY0" fmla="*/ 1112703 h 1112703"/>
              <a:gd name="connsiteX1" fmla="*/ 5690821 w 6565124"/>
              <a:gd name="connsiteY1" fmla="*/ 1112703 h 1112703"/>
              <a:gd name="connsiteX2" fmla="*/ 5685849 w 6565124"/>
              <a:gd name="connsiteY2" fmla="*/ 1112703 h 1112703"/>
              <a:gd name="connsiteX3" fmla="*/ 5186165 w 6565124"/>
              <a:gd name="connsiteY3" fmla="*/ 1112703 h 1112703"/>
              <a:gd name="connsiteX4" fmla="*/ 5179508 w 6565124"/>
              <a:gd name="connsiteY4" fmla="*/ 1112703 h 1112703"/>
              <a:gd name="connsiteX5" fmla="*/ 4679824 w 6565124"/>
              <a:gd name="connsiteY5" fmla="*/ 1112703 h 1112703"/>
              <a:gd name="connsiteX6" fmla="*/ 4674852 w 6565124"/>
              <a:gd name="connsiteY6" fmla="*/ 1112703 h 1112703"/>
              <a:gd name="connsiteX7" fmla="*/ 4354760 w 6565124"/>
              <a:gd name="connsiteY7" fmla="*/ 1112703 h 1112703"/>
              <a:gd name="connsiteX8" fmla="*/ 4238331 w 6565124"/>
              <a:gd name="connsiteY8" fmla="*/ 1112703 h 1112703"/>
              <a:gd name="connsiteX9" fmla="*/ 4168511 w 6565124"/>
              <a:gd name="connsiteY9" fmla="*/ 1112703 h 1112703"/>
              <a:gd name="connsiteX10" fmla="*/ 3848419 w 6565124"/>
              <a:gd name="connsiteY10" fmla="*/ 1112703 h 1112703"/>
              <a:gd name="connsiteX11" fmla="*/ 3843447 w 6565124"/>
              <a:gd name="connsiteY11" fmla="*/ 1112703 h 1112703"/>
              <a:gd name="connsiteX12" fmla="*/ 3731991 w 6565124"/>
              <a:gd name="connsiteY12" fmla="*/ 1112703 h 1112703"/>
              <a:gd name="connsiteX13" fmla="*/ 3727018 w 6565124"/>
              <a:gd name="connsiteY13" fmla="*/ 1112703 h 1112703"/>
              <a:gd name="connsiteX14" fmla="*/ 3343763 w 6565124"/>
              <a:gd name="connsiteY14" fmla="*/ 1112703 h 1112703"/>
              <a:gd name="connsiteX15" fmla="*/ 3337106 w 6565124"/>
              <a:gd name="connsiteY15" fmla="*/ 1112703 h 1112703"/>
              <a:gd name="connsiteX16" fmla="*/ 3227334 w 6565124"/>
              <a:gd name="connsiteY16" fmla="*/ 1112703 h 1112703"/>
              <a:gd name="connsiteX17" fmla="*/ 3220677 w 6565124"/>
              <a:gd name="connsiteY17" fmla="*/ 1112703 h 1112703"/>
              <a:gd name="connsiteX18" fmla="*/ 2837422 w 6565124"/>
              <a:gd name="connsiteY18" fmla="*/ 1112703 h 1112703"/>
              <a:gd name="connsiteX19" fmla="*/ 2832450 w 6565124"/>
              <a:gd name="connsiteY19" fmla="*/ 1112703 h 1112703"/>
              <a:gd name="connsiteX20" fmla="*/ 2720994 w 6565124"/>
              <a:gd name="connsiteY20" fmla="*/ 1112703 h 1112703"/>
              <a:gd name="connsiteX21" fmla="*/ 2716021 w 6565124"/>
              <a:gd name="connsiteY21" fmla="*/ 1112703 h 1112703"/>
              <a:gd name="connsiteX22" fmla="*/ 2395929 w 6565124"/>
              <a:gd name="connsiteY22" fmla="*/ 1112703 h 1112703"/>
              <a:gd name="connsiteX23" fmla="*/ 2326109 w 6565124"/>
              <a:gd name="connsiteY23" fmla="*/ 1112703 h 1112703"/>
              <a:gd name="connsiteX24" fmla="*/ 2209681 w 6565124"/>
              <a:gd name="connsiteY24" fmla="*/ 1112703 h 1112703"/>
              <a:gd name="connsiteX25" fmla="*/ 1889589 w 6565124"/>
              <a:gd name="connsiteY25" fmla="*/ 1112703 h 1112703"/>
              <a:gd name="connsiteX26" fmla="*/ 1884616 w 6565124"/>
              <a:gd name="connsiteY26" fmla="*/ 1112703 h 1112703"/>
              <a:gd name="connsiteX27" fmla="*/ 1384932 w 6565124"/>
              <a:gd name="connsiteY27" fmla="*/ 1112703 h 1112703"/>
              <a:gd name="connsiteX28" fmla="*/ 1378275 w 6565124"/>
              <a:gd name="connsiteY28" fmla="*/ 1112703 h 1112703"/>
              <a:gd name="connsiteX29" fmla="*/ 878592 w 6565124"/>
              <a:gd name="connsiteY29" fmla="*/ 1112703 h 1112703"/>
              <a:gd name="connsiteX30" fmla="*/ 873619 w 6565124"/>
              <a:gd name="connsiteY30" fmla="*/ 1112703 h 1112703"/>
              <a:gd name="connsiteX31" fmla="*/ 367278 w 6565124"/>
              <a:gd name="connsiteY31" fmla="*/ 1112703 h 1112703"/>
              <a:gd name="connsiteX32" fmla="*/ 268668 w 6565124"/>
              <a:gd name="connsiteY32" fmla="*/ 1056063 h 1112703"/>
              <a:gd name="connsiteX33" fmla="*/ 13011 w 6565124"/>
              <a:gd name="connsiteY33" fmla="*/ 612992 h 1112703"/>
              <a:gd name="connsiteX34" fmla="*/ 13011 w 6565124"/>
              <a:gd name="connsiteY34" fmla="*/ 499712 h 1112703"/>
              <a:gd name="connsiteX35" fmla="*/ 268668 w 6565124"/>
              <a:gd name="connsiteY35" fmla="*/ 56641 h 1112703"/>
              <a:gd name="connsiteX36" fmla="*/ 367278 w 6565124"/>
              <a:gd name="connsiteY36" fmla="*/ 0 h 1112703"/>
              <a:gd name="connsiteX37" fmla="*/ 870602 w 6565124"/>
              <a:gd name="connsiteY37" fmla="*/ 0 h 1112703"/>
              <a:gd name="connsiteX38" fmla="*/ 873619 w 6565124"/>
              <a:gd name="connsiteY38" fmla="*/ 0 h 1112703"/>
              <a:gd name="connsiteX39" fmla="*/ 877593 w 6565124"/>
              <a:gd name="connsiteY39" fmla="*/ 0 h 1112703"/>
              <a:gd name="connsiteX40" fmla="*/ 878592 w 6565124"/>
              <a:gd name="connsiteY40" fmla="*/ 0 h 1112703"/>
              <a:gd name="connsiteX41" fmla="*/ 963623 w 6565124"/>
              <a:gd name="connsiteY41" fmla="*/ 0 h 1112703"/>
              <a:gd name="connsiteX42" fmla="*/ 1362715 w 6565124"/>
              <a:gd name="connsiteY42" fmla="*/ 0 h 1112703"/>
              <a:gd name="connsiteX43" fmla="*/ 1378275 w 6565124"/>
              <a:gd name="connsiteY43" fmla="*/ 0 h 1112703"/>
              <a:gd name="connsiteX44" fmla="*/ 1378349 w 6565124"/>
              <a:gd name="connsiteY44" fmla="*/ 0 h 1112703"/>
              <a:gd name="connsiteX45" fmla="*/ 1384932 w 6565124"/>
              <a:gd name="connsiteY45" fmla="*/ 0 h 1112703"/>
              <a:gd name="connsiteX46" fmla="*/ 1509022 w 6565124"/>
              <a:gd name="connsiteY46" fmla="*/ 0 h 1112703"/>
              <a:gd name="connsiteX47" fmla="*/ 1881599 w 6565124"/>
              <a:gd name="connsiteY47" fmla="*/ 0 h 1112703"/>
              <a:gd name="connsiteX48" fmla="*/ 1884616 w 6565124"/>
              <a:gd name="connsiteY48" fmla="*/ 0 h 1112703"/>
              <a:gd name="connsiteX49" fmla="*/ 1888590 w 6565124"/>
              <a:gd name="connsiteY49" fmla="*/ 0 h 1112703"/>
              <a:gd name="connsiteX50" fmla="*/ 1889589 w 6565124"/>
              <a:gd name="connsiteY50" fmla="*/ 0 h 1112703"/>
              <a:gd name="connsiteX51" fmla="*/ 1974620 w 6565124"/>
              <a:gd name="connsiteY51" fmla="*/ 0 h 1112703"/>
              <a:gd name="connsiteX52" fmla="*/ 2169948 w 6565124"/>
              <a:gd name="connsiteY52" fmla="*/ 0 h 1112703"/>
              <a:gd name="connsiteX53" fmla="*/ 2209681 w 6565124"/>
              <a:gd name="connsiteY53" fmla="*/ 0 h 1112703"/>
              <a:gd name="connsiteX54" fmla="*/ 2293070 w 6565124"/>
              <a:gd name="connsiteY54" fmla="*/ 0 h 1112703"/>
              <a:gd name="connsiteX55" fmla="*/ 2326109 w 6565124"/>
              <a:gd name="connsiteY55" fmla="*/ 0 h 1112703"/>
              <a:gd name="connsiteX56" fmla="*/ 2343265 w 6565124"/>
              <a:gd name="connsiteY56" fmla="*/ 0 h 1112703"/>
              <a:gd name="connsiteX57" fmla="*/ 2395929 w 6565124"/>
              <a:gd name="connsiteY57" fmla="*/ 0 h 1112703"/>
              <a:gd name="connsiteX58" fmla="*/ 2446737 w 6565124"/>
              <a:gd name="connsiteY58" fmla="*/ 0 h 1112703"/>
              <a:gd name="connsiteX59" fmla="*/ 2456856 w 6565124"/>
              <a:gd name="connsiteY59" fmla="*/ 0 h 1112703"/>
              <a:gd name="connsiteX60" fmla="*/ 2596162 w 6565124"/>
              <a:gd name="connsiteY60" fmla="*/ 0 h 1112703"/>
              <a:gd name="connsiteX61" fmla="*/ 2628383 w 6565124"/>
              <a:gd name="connsiteY61" fmla="*/ 0 h 1112703"/>
              <a:gd name="connsiteX62" fmla="*/ 2678176 w 6565124"/>
              <a:gd name="connsiteY62" fmla="*/ 0 h 1112703"/>
              <a:gd name="connsiteX63" fmla="*/ 2713004 w 6565124"/>
              <a:gd name="connsiteY63" fmla="*/ 0 h 1112703"/>
              <a:gd name="connsiteX64" fmla="*/ 2716021 w 6565124"/>
              <a:gd name="connsiteY64" fmla="*/ 0 h 1112703"/>
              <a:gd name="connsiteX65" fmla="*/ 2719995 w 6565124"/>
              <a:gd name="connsiteY65" fmla="*/ 0 h 1112703"/>
              <a:gd name="connsiteX66" fmla="*/ 2720994 w 6565124"/>
              <a:gd name="connsiteY66" fmla="*/ 0 h 1112703"/>
              <a:gd name="connsiteX67" fmla="*/ 2738624 w 6565124"/>
              <a:gd name="connsiteY67" fmla="*/ 0 h 1112703"/>
              <a:gd name="connsiteX68" fmla="*/ 2801125 w 6565124"/>
              <a:gd name="connsiteY68" fmla="*/ 0 h 1112703"/>
              <a:gd name="connsiteX69" fmla="*/ 2806025 w 6565124"/>
              <a:gd name="connsiteY69" fmla="*/ 0 h 1112703"/>
              <a:gd name="connsiteX70" fmla="*/ 2829433 w 6565124"/>
              <a:gd name="connsiteY70" fmla="*/ 0 h 1112703"/>
              <a:gd name="connsiteX71" fmla="*/ 2832450 w 6565124"/>
              <a:gd name="connsiteY71" fmla="*/ 0 h 1112703"/>
              <a:gd name="connsiteX72" fmla="*/ 2836424 w 6565124"/>
              <a:gd name="connsiteY72" fmla="*/ 0 h 1112703"/>
              <a:gd name="connsiteX73" fmla="*/ 2837422 w 6565124"/>
              <a:gd name="connsiteY73" fmla="*/ 0 h 1112703"/>
              <a:gd name="connsiteX74" fmla="*/ 2922453 w 6565124"/>
              <a:gd name="connsiteY74" fmla="*/ 0 h 1112703"/>
              <a:gd name="connsiteX75" fmla="*/ 2974263 w 6565124"/>
              <a:gd name="connsiteY75" fmla="*/ 0 h 1112703"/>
              <a:gd name="connsiteX76" fmla="*/ 3090429 w 6565124"/>
              <a:gd name="connsiteY76" fmla="*/ 0 h 1112703"/>
              <a:gd name="connsiteX77" fmla="*/ 3090692 w 6565124"/>
              <a:gd name="connsiteY77" fmla="*/ 0 h 1112703"/>
              <a:gd name="connsiteX78" fmla="*/ 3205117 w 6565124"/>
              <a:gd name="connsiteY78" fmla="*/ 0 h 1112703"/>
              <a:gd name="connsiteX79" fmla="*/ 3206858 w 6565124"/>
              <a:gd name="connsiteY79" fmla="*/ 0 h 1112703"/>
              <a:gd name="connsiteX80" fmla="*/ 3220677 w 6565124"/>
              <a:gd name="connsiteY80" fmla="*/ 0 h 1112703"/>
              <a:gd name="connsiteX81" fmla="*/ 3220751 w 6565124"/>
              <a:gd name="connsiteY81" fmla="*/ 0 h 1112703"/>
              <a:gd name="connsiteX82" fmla="*/ 3227334 w 6565124"/>
              <a:gd name="connsiteY82" fmla="*/ 0 h 1112703"/>
              <a:gd name="connsiteX83" fmla="*/ 3321545 w 6565124"/>
              <a:gd name="connsiteY83" fmla="*/ 0 h 1112703"/>
              <a:gd name="connsiteX84" fmla="*/ 3337106 w 6565124"/>
              <a:gd name="connsiteY84" fmla="*/ 0 h 1112703"/>
              <a:gd name="connsiteX85" fmla="*/ 3337180 w 6565124"/>
              <a:gd name="connsiteY85" fmla="*/ 0 h 1112703"/>
              <a:gd name="connsiteX86" fmla="*/ 3343763 w 6565124"/>
              <a:gd name="connsiteY86" fmla="*/ 0 h 1112703"/>
              <a:gd name="connsiteX87" fmla="*/ 3351424 w 6565124"/>
              <a:gd name="connsiteY87" fmla="*/ 0 h 1112703"/>
              <a:gd name="connsiteX88" fmla="*/ 3467852 w 6565124"/>
              <a:gd name="connsiteY88" fmla="*/ 0 h 1112703"/>
              <a:gd name="connsiteX89" fmla="*/ 3522951 w 6565124"/>
              <a:gd name="connsiteY89" fmla="*/ 0 h 1112703"/>
              <a:gd name="connsiteX90" fmla="*/ 3633192 w 6565124"/>
              <a:gd name="connsiteY90" fmla="*/ 0 h 1112703"/>
              <a:gd name="connsiteX91" fmla="*/ 3639380 w 6565124"/>
              <a:gd name="connsiteY91" fmla="*/ 0 h 1112703"/>
              <a:gd name="connsiteX92" fmla="*/ 3695692 w 6565124"/>
              <a:gd name="connsiteY92" fmla="*/ 0 h 1112703"/>
              <a:gd name="connsiteX93" fmla="*/ 3724001 w 6565124"/>
              <a:gd name="connsiteY93" fmla="*/ 0 h 1112703"/>
              <a:gd name="connsiteX94" fmla="*/ 3727018 w 6565124"/>
              <a:gd name="connsiteY94" fmla="*/ 0 h 1112703"/>
              <a:gd name="connsiteX95" fmla="*/ 3730992 w 6565124"/>
              <a:gd name="connsiteY95" fmla="*/ 0 h 1112703"/>
              <a:gd name="connsiteX96" fmla="*/ 3731991 w 6565124"/>
              <a:gd name="connsiteY96" fmla="*/ 0 h 1112703"/>
              <a:gd name="connsiteX97" fmla="*/ 3749620 w 6565124"/>
              <a:gd name="connsiteY97" fmla="*/ 0 h 1112703"/>
              <a:gd name="connsiteX98" fmla="*/ 3812121 w 6565124"/>
              <a:gd name="connsiteY98" fmla="*/ 0 h 1112703"/>
              <a:gd name="connsiteX99" fmla="*/ 3817022 w 6565124"/>
              <a:gd name="connsiteY99" fmla="*/ 0 h 1112703"/>
              <a:gd name="connsiteX100" fmla="*/ 3840430 w 6565124"/>
              <a:gd name="connsiteY100" fmla="*/ 0 h 1112703"/>
              <a:gd name="connsiteX101" fmla="*/ 3843447 w 6565124"/>
              <a:gd name="connsiteY101" fmla="*/ 0 h 1112703"/>
              <a:gd name="connsiteX102" fmla="*/ 3847421 w 6565124"/>
              <a:gd name="connsiteY102" fmla="*/ 0 h 1112703"/>
              <a:gd name="connsiteX103" fmla="*/ 3848419 w 6565124"/>
              <a:gd name="connsiteY103" fmla="*/ 0 h 1112703"/>
              <a:gd name="connsiteX104" fmla="*/ 3933450 w 6565124"/>
              <a:gd name="connsiteY104" fmla="*/ 0 h 1112703"/>
              <a:gd name="connsiteX105" fmla="*/ 4012350 w 6565124"/>
              <a:gd name="connsiteY105" fmla="*/ 0 h 1112703"/>
              <a:gd name="connsiteX106" fmla="*/ 4135472 w 6565124"/>
              <a:gd name="connsiteY106" fmla="*/ 0 h 1112703"/>
              <a:gd name="connsiteX107" fmla="*/ 4168511 w 6565124"/>
              <a:gd name="connsiteY107" fmla="*/ 0 h 1112703"/>
              <a:gd name="connsiteX108" fmla="*/ 4177020 w 6565124"/>
              <a:gd name="connsiteY108" fmla="*/ 0 h 1112703"/>
              <a:gd name="connsiteX109" fmla="*/ 4185667 w 6565124"/>
              <a:gd name="connsiteY109" fmla="*/ 0 h 1112703"/>
              <a:gd name="connsiteX110" fmla="*/ 4231748 w 6565124"/>
              <a:gd name="connsiteY110" fmla="*/ 0 h 1112703"/>
              <a:gd name="connsiteX111" fmla="*/ 4238331 w 6565124"/>
              <a:gd name="connsiteY111" fmla="*/ 0 h 1112703"/>
              <a:gd name="connsiteX112" fmla="*/ 4299258 w 6565124"/>
              <a:gd name="connsiteY112" fmla="*/ 0 h 1112703"/>
              <a:gd name="connsiteX113" fmla="*/ 4302096 w 6565124"/>
              <a:gd name="connsiteY113" fmla="*/ 0 h 1112703"/>
              <a:gd name="connsiteX114" fmla="*/ 4354760 w 6565124"/>
              <a:gd name="connsiteY114" fmla="*/ 0 h 1112703"/>
              <a:gd name="connsiteX115" fmla="*/ 4470785 w 6565124"/>
              <a:gd name="connsiteY115" fmla="*/ 0 h 1112703"/>
              <a:gd name="connsiteX116" fmla="*/ 4671835 w 6565124"/>
              <a:gd name="connsiteY116" fmla="*/ 0 h 1112703"/>
              <a:gd name="connsiteX117" fmla="*/ 4674852 w 6565124"/>
              <a:gd name="connsiteY117" fmla="*/ 0 h 1112703"/>
              <a:gd name="connsiteX118" fmla="*/ 4678826 w 6565124"/>
              <a:gd name="connsiteY118" fmla="*/ 0 h 1112703"/>
              <a:gd name="connsiteX119" fmla="*/ 4679824 w 6565124"/>
              <a:gd name="connsiteY119" fmla="*/ 0 h 1112703"/>
              <a:gd name="connsiteX120" fmla="*/ 4764855 w 6565124"/>
              <a:gd name="connsiteY120" fmla="*/ 0 h 1112703"/>
              <a:gd name="connsiteX121" fmla="*/ 5163947 w 6565124"/>
              <a:gd name="connsiteY121" fmla="*/ 0 h 1112703"/>
              <a:gd name="connsiteX122" fmla="*/ 5179508 w 6565124"/>
              <a:gd name="connsiteY122" fmla="*/ 0 h 1112703"/>
              <a:gd name="connsiteX123" fmla="*/ 5179582 w 6565124"/>
              <a:gd name="connsiteY123" fmla="*/ 0 h 1112703"/>
              <a:gd name="connsiteX124" fmla="*/ 5186165 w 6565124"/>
              <a:gd name="connsiteY124" fmla="*/ 0 h 1112703"/>
              <a:gd name="connsiteX125" fmla="*/ 5310254 w 6565124"/>
              <a:gd name="connsiteY125" fmla="*/ 0 h 1112703"/>
              <a:gd name="connsiteX126" fmla="*/ 5682832 w 6565124"/>
              <a:gd name="connsiteY126" fmla="*/ 0 h 1112703"/>
              <a:gd name="connsiteX127" fmla="*/ 5685849 w 6565124"/>
              <a:gd name="connsiteY127" fmla="*/ 0 h 1112703"/>
              <a:gd name="connsiteX128" fmla="*/ 5689822 w 6565124"/>
              <a:gd name="connsiteY128" fmla="*/ 0 h 1112703"/>
              <a:gd name="connsiteX129" fmla="*/ 5690821 w 6565124"/>
              <a:gd name="connsiteY129" fmla="*/ 0 h 1112703"/>
              <a:gd name="connsiteX130" fmla="*/ 5775852 w 6565124"/>
              <a:gd name="connsiteY130" fmla="*/ 0 h 1112703"/>
              <a:gd name="connsiteX131" fmla="*/ 6197162 w 6565124"/>
              <a:gd name="connsiteY131" fmla="*/ 0 h 1112703"/>
              <a:gd name="connsiteX132" fmla="*/ 6295772 w 6565124"/>
              <a:gd name="connsiteY132" fmla="*/ 56641 h 1112703"/>
              <a:gd name="connsiteX133" fmla="*/ 6551428 w 6565124"/>
              <a:gd name="connsiteY133" fmla="*/ 499712 h 1112703"/>
              <a:gd name="connsiteX134" fmla="*/ 6551428 w 6565124"/>
              <a:gd name="connsiteY134" fmla="*/ 612992 h 1112703"/>
              <a:gd name="connsiteX135" fmla="*/ 6295772 w 6565124"/>
              <a:gd name="connsiteY135" fmla="*/ 1056063 h 1112703"/>
              <a:gd name="connsiteX136" fmla="*/ 6197162 w 6565124"/>
              <a:gd name="connsiteY136" fmla="*/ 1112703 h 1112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Lst>
            <a:rect l="l" t="t" r="r" b="b"/>
            <a:pathLst>
              <a:path w="6565124" h="1112703">
                <a:moveTo>
                  <a:pt x="6197162" y="1112703"/>
                </a:moveTo>
                <a:lnTo>
                  <a:pt x="5690821" y="1112703"/>
                </a:lnTo>
                <a:lnTo>
                  <a:pt x="5685849" y="1112703"/>
                </a:lnTo>
                <a:lnTo>
                  <a:pt x="5186165" y="1112703"/>
                </a:lnTo>
                <a:lnTo>
                  <a:pt x="5179508" y="1112703"/>
                </a:lnTo>
                <a:lnTo>
                  <a:pt x="4679824" y="1112703"/>
                </a:lnTo>
                <a:lnTo>
                  <a:pt x="4674852" y="1112703"/>
                </a:lnTo>
                <a:lnTo>
                  <a:pt x="4354760" y="1112703"/>
                </a:lnTo>
                <a:lnTo>
                  <a:pt x="4238331" y="1112703"/>
                </a:lnTo>
                <a:lnTo>
                  <a:pt x="4168511" y="1112703"/>
                </a:lnTo>
                <a:lnTo>
                  <a:pt x="3848419" y="1112703"/>
                </a:lnTo>
                <a:lnTo>
                  <a:pt x="3843447" y="1112703"/>
                </a:lnTo>
                <a:lnTo>
                  <a:pt x="3731991" y="1112703"/>
                </a:lnTo>
                <a:lnTo>
                  <a:pt x="3727018" y="1112703"/>
                </a:lnTo>
                <a:lnTo>
                  <a:pt x="3343763" y="1112703"/>
                </a:lnTo>
                <a:lnTo>
                  <a:pt x="3337106" y="1112703"/>
                </a:lnTo>
                <a:lnTo>
                  <a:pt x="3227334" y="1112703"/>
                </a:lnTo>
                <a:lnTo>
                  <a:pt x="3220677" y="1112703"/>
                </a:lnTo>
                <a:lnTo>
                  <a:pt x="2837422" y="1112703"/>
                </a:lnTo>
                <a:lnTo>
                  <a:pt x="2832450" y="1112703"/>
                </a:lnTo>
                <a:lnTo>
                  <a:pt x="2720994" y="1112703"/>
                </a:lnTo>
                <a:lnTo>
                  <a:pt x="2716021" y="1112703"/>
                </a:lnTo>
                <a:lnTo>
                  <a:pt x="2395929" y="1112703"/>
                </a:lnTo>
                <a:lnTo>
                  <a:pt x="2326109" y="1112703"/>
                </a:lnTo>
                <a:lnTo>
                  <a:pt x="2209681" y="1112703"/>
                </a:lnTo>
                <a:lnTo>
                  <a:pt x="1889589" y="1112703"/>
                </a:lnTo>
                <a:lnTo>
                  <a:pt x="1884616" y="1112703"/>
                </a:lnTo>
                <a:lnTo>
                  <a:pt x="1384932" y="1112703"/>
                </a:lnTo>
                <a:lnTo>
                  <a:pt x="1378275" y="1112703"/>
                </a:lnTo>
                <a:lnTo>
                  <a:pt x="878592" y="1112703"/>
                </a:lnTo>
                <a:lnTo>
                  <a:pt x="873619" y="1112703"/>
                </a:lnTo>
                <a:lnTo>
                  <a:pt x="367278" y="1112703"/>
                </a:lnTo>
                <a:cubicBezTo>
                  <a:pt x="331669" y="1112703"/>
                  <a:pt x="286929" y="1087124"/>
                  <a:pt x="268668" y="1056063"/>
                </a:cubicBezTo>
                <a:cubicBezTo>
                  <a:pt x="13011" y="612992"/>
                  <a:pt x="13011" y="612992"/>
                  <a:pt x="13011" y="612992"/>
                </a:cubicBezTo>
                <a:cubicBezTo>
                  <a:pt x="-4337" y="581931"/>
                  <a:pt x="-4337" y="530773"/>
                  <a:pt x="13011" y="499712"/>
                </a:cubicBezTo>
                <a:cubicBezTo>
                  <a:pt x="268668" y="56641"/>
                  <a:pt x="268668" y="56641"/>
                  <a:pt x="268668" y="56641"/>
                </a:cubicBezTo>
                <a:cubicBezTo>
                  <a:pt x="286929" y="25580"/>
                  <a:pt x="331669" y="0"/>
                  <a:pt x="367278" y="0"/>
                </a:cubicBezTo>
                <a:cubicBezTo>
                  <a:pt x="750764" y="0"/>
                  <a:pt x="846635" y="0"/>
                  <a:pt x="870602" y="0"/>
                </a:cubicBezTo>
                <a:lnTo>
                  <a:pt x="873619" y="0"/>
                </a:lnTo>
                <a:lnTo>
                  <a:pt x="877593" y="0"/>
                </a:lnTo>
                <a:cubicBezTo>
                  <a:pt x="878592" y="0"/>
                  <a:pt x="878592" y="0"/>
                  <a:pt x="878592" y="0"/>
                </a:cubicBezTo>
                <a:lnTo>
                  <a:pt x="963623" y="0"/>
                </a:lnTo>
                <a:cubicBezTo>
                  <a:pt x="1226941" y="0"/>
                  <a:pt x="1325686" y="0"/>
                  <a:pt x="1362715" y="0"/>
                </a:cubicBezTo>
                <a:lnTo>
                  <a:pt x="1378275" y="0"/>
                </a:lnTo>
                <a:lnTo>
                  <a:pt x="1378349" y="0"/>
                </a:lnTo>
                <a:cubicBezTo>
                  <a:pt x="1384932" y="0"/>
                  <a:pt x="1384932" y="0"/>
                  <a:pt x="1384932" y="0"/>
                </a:cubicBezTo>
                <a:lnTo>
                  <a:pt x="1509022" y="0"/>
                </a:lnTo>
                <a:cubicBezTo>
                  <a:pt x="1784605" y="0"/>
                  <a:pt x="1860628" y="0"/>
                  <a:pt x="1881599" y="0"/>
                </a:cubicBezTo>
                <a:lnTo>
                  <a:pt x="1884616" y="0"/>
                </a:lnTo>
                <a:lnTo>
                  <a:pt x="1888590" y="0"/>
                </a:lnTo>
                <a:cubicBezTo>
                  <a:pt x="1889589" y="0"/>
                  <a:pt x="1889589" y="0"/>
                  <a:pt x="1889589" y="0"/>
                </a:cubicBezTo>
                <a:lnTo>
                  <a:pt x="1974620" y="0"/>
                </a:lnTo>
                <a:cubicBezTo>
                  <a:pt x="2053615" y="0"/>
                  <a:pt x="2117799" y="0"/>
                  <a:pt x="2169948" y="0"/>
                </a:cubicBezTo>
                <a:lnTo>
                  <a:pt x="2209681" y="0"/>
                </a:lnTo>
                <a:lnTo>
                  <a:pt x="2293070" y="0"/>
                </a:lnTo>
                <a:lnTo>
                  <a:pt x="2326109" y="0"/>
                </a:lnTo>
                <a:lnTo>
                  <a:pt x="2343265" y="0"/>
                </a:lnTo>
                <a:cubicBezTo>
                  <a:pt x="2395929" y="0"/>
                  <a:pt x="2395929" y="0"/>
                  <a:pt x="2395929" y="0"/>
                </a:cubicBezTo>
                <a:lnTo>
                  <a:pt x="2446737" y="0"/>
                </a:lnTo>
                <a:lnTo>
                  <a:pt x="2456856" y="0"/>
                </a:lnTo>
                <a:lnTo>
                  <a:pt x="2596162" y="0"/>
                </a:lnTo>
                <a:lnTo>
                  <a:pt x="2628383" y="0"/>
                </a:lnTo>
                <a:lnTo>
                  <a:pt x="2678176" y="0"/>
                </a:lnTo>
                <a:lnTo>
                  <a:pt x="2713004" y="0"/>
                </a:lnTo>
                <a:lnTo>
                  <a:pt x="2716021" y="0"/>
                </a:lnTo>
                <a:lnTo>
                  <a:pt x="2719995" y="0"/>
                </a:lnTo>
                <a:lnTo>
                  <a:pt x="2720994" y="0"/>
                </a:lnTo>
                <a:lnTo>
                  <a:pt x="2738624" y="0"/>
                </a:lnTo>
                <a:cubicBezTo>
                  <a:pt x="2766661" y="0"/>
                  <a:pt x="2786742" y="0"/>
                  <a:pt x="2801125" y="0"/>
                </a:cubicBezTo>
                <a:lnTo>
                  <a:pt x="2806025" y="0"/>
                </a:lnTo>
                <a:lnTo>
                  <a:pt x="2829433" y="0"/>
                </a:lnTo>
                <a:lnTo>
                  <a:pt x="2832450" y="0"/>
                </a:lnTo>
                <a:lnTo>
                  <a:pt x="2836424" y="0"/>
                </a:lnTo>
                <a:cubicBezTo>
                  <a:pt x="2837422" y="0"/>
                  <a:pt x="2837422" y="0"/>
                  <a:pt x="2837422" y="0"/>
                </a:cubicBezTo>
                <a:lnTo>
                  <a:pt x="2922453" y="0"/>
                </a:lnTo>
                <a:lnTo>
                  <a:pt x="2974263" y="0"/>
                </a:lnTo>
                <a:lnTo>
                  <a:pt x="3090429" y="0"/>
                </a:lnTo>
                <a:lnTo>
                  <a:pt x="3090692" y="0"/>
                </a:lnTo>
                <a:lnTo>
                  <a:pt x="3205117" y="0"/>
                </a:lnTo>
                <a:lnTo>
                  <a:pt x="3206858" y="0"/>
                </a:lnTo>
                <a:lnTo>
                  <a:pt x="3220677" y="0"/>
                </a:lnTo>
                <a:lnTo>
                  <a:pt x="3220751" y="0"/>
                </a:lnTo>
                <a:lnTo>
                  <a:pt x="3227334" y="0"/>
                </a:lnTo>
                <a:lnTo>
                  <a:pt x="3321545" y="0"/>
                </a:lnTo>
                <a:lnTo>
                  <a:pt x="3337106" y="0"/>
                </a:lnTo>
                <a:lnTo>
                  <a:pt x="3337180" y="0"/>
                </a:lnTo>
                <a:cubicBezTo>
                  <a:pt x="3343763" y="0"/>
                  <a:pt x="3343763" y="0"/>
                  <a:pt x="3343763" y="0"/>
                </a:cubicBezTo>
                <a:lnTo>
                  <a:pt x="3351424" y="0"/>
                </a:lnTo>
                <a:lnTo>
                  <a:pt x="3467852" y="0"/>
                </a:lnTo>
                <a:lnTo>
                  <a:pt x="3522951" y="0"/>
                </a:lnTo>
                <a:lnTo>
                  <a:pt x="3633192" y="0"/>
                </a:lnTo>
                <a:lnTo>
                  <a:pt x="3639380" y="0"/>
                </a:lnTo>
                <a:lnTo>
                  <a:pt x="3695692" y="0"/>
                </a:lnTo>
                <a:lnTo>
                  <a:pt x="3724001" y="0"/>
                </a:lnTo>
                <a:lnTo>
                  <a:pt x="3727018" y="0"/>
                </a:lnTo>
                <a:lnTo>
                  <a:pt x="3730992" y="0"/>
                </a:lnTo>
                <a:lnTo>
                  <a:pt x="3731991" y="0"/>
                </a:lnTo>
                <a:lnTo>
                  <a:pt x="3749620" y="0"/>
                </a:lnTo>
                <a:cubicBezTo>
                  <a:pt x="3777658" y="0"/>
                  <a:pt x="3797739" y="0"/>
                  <a:pt x="3812121" y="0"/>
                </a:cubicBezTo>
                <a:lnTo>
                  <a:pt x="3817022" y="0"/>
                </a:lnTo>
                <a:lnTo>
                  <a:pt x="3840430" y="0"/>
                </a:lnTo>
                <a:lnTo>
                  <a:pt x="3843447" y="0"/>
                </a:lnTo>
                <a:lnTo>
                  <a:pt x="3847421" y="0"/>
                </a:lnTo>
                <a:cubicBezTo>
                  <a:pt x="3848419" y="0"/>
                  <a:pt x="3848419" y="0"/>
                  <a:pt x="3848419" y="0"/>
                </a:cubicBezTo>
                <a:lnTo>
                  <a:pt x="3933450" y="0"/>
                </a:lnTo>
                <a:lnTo>
                  <a:pt x="4012350" y="0"/>
                </a:lnTo>
                <a:lnTo>
                  <a:pt x="4135472" y="0"/>
                </a:lnTo>
                <a:lnTo>
                  <a:pt x="4168511" y="0"/>
                </a:lnTo>
                <a:lnTo>
                  <a:pt x="4177020" y="0"/>
                </a:lnTo>
                <a:lnTo>
                  <a:pt x="4185667" y="0"/>
                </a:lnTo>
                <a:lnTo>
                  <a:pt x="4231748" y="0"/>
                </a:lnTo>
                <a:lnTo>
                  <a:pt x="4238331" y="0"/>
                </a:lnTo>
                <a:lnTo>
                  <a:pt x="4299258" y="0"/>
                </a:lnTo>
                <a:lnTo>
                  <a:pt x="4302096" y="0"/>
                </a:lnTo>
                <a:cubicBezTo>
                  <a:pt x="4354760" y="0"/>
                  <a:pt x="4354760" y="0"/>
                  <a:pt x="4354760" y="0"/>
                </a:cubicBezTo>
                <a:lnTo>
                  <a:pt x="4470785" y="0"/>
                </a:lnTo>
                <a:cubicBezTo>
                  <a:pt x="4609411" y="0"/>
                  <a:pt x="4656107" y="0"/>
                  <a:pt x="4671835" y="0"/>
                </a:cubicBezTo>
                <a:lnTo>
                  <a:pt x="4674852" y="0"/>
                </a:lnTo>
                <a:lnTo>
                  <a:pt x="4678826" y="0"/>
                </a:lnTo>
                <a:cubicBezTo>
                  <a:pt x="4679824" y="0"/>
                  <a:pt x="4679824" y="0"/>
                  <a:pt x="4679824" y="0"/>
                </a:cubicBezTo>
                <a:lnTo>
                  <a:pt x="4764855" y="0"/>
                </a:lnTo>
                <a:cubicBezTo>
                  <a:pt x="5028174" y="0"/>
                  <a:pt x="5126918" y="0"/>
                  <a:pt x="5163947" y="0"/>
                </a:cubicBezTo>
                <a:lnTo>
                  <a:pt x="5179508" y="0"/>
                </a:lnTo>
                <a:lnTo>
                  <a:pt x="5179582" y="0"/>
                </a:lnTo>
                <a:cubicBezTo>
                  <a:pt x="5186165" y="0"/>
                  <a:pt x="5186165" y="0"/>
                  <a:pt x="5186165" y="0"/>
                </a:cubicBezTo>
                <a:lnTo>
                  <a:pt x="5310254" y="0"/>
                </a:lnTo>
                <a:cubicBezTo>
                  <a:pt x="5585838" y="0"/>
                  <a:pt x="5661860" y="0"/>
                  <a:pt x="5682832" y="0"/>
                </a:cubicBezTo>
                <a:lnTo>
                  <a:pt x="5685849" y="0"/>
                </a:lnTo>
                <a:lnTo>
                  <a:pt x="5689822" y="0"/>
                </a:lnTo>
                <a:cubicBezTo>
                  <a:pt x="5690821" y="0"/>
                  <a:pt x="5690821" y="0"/>
                  <a:pt x="5690821" y="0"/>
                </a:cubicBezTo>
                <a:lnTo>
                  <a:pt x="5775852" y="0"/>
                </a:lnTo>
                <a:cubicBezTo>
                  <a:pt x="6197162" y="0"/>
                  <a:pt x="6197162" y="0"/>
                  <a:pt x="6197162" y="0"/>
                </a:cubicBezTo>
                <a:cubicBezTo>
                  <a:pt x="6233684" y="0"/>
                  <a:pt x="6277511" y="25580"/>
                  <a:pt x="6295772" y="56641"/>
                </a:cubicBezTo>
                <a:cubicBezTo>
                  <a:pt x="6551428" y="499712"/>
                  <a:pt x="6551428" y="499712"/>
                  <a:pt x="6551428" y="499712"/>
                </a:cubicBezTo>
                <a:cubicBezTo>
                  <a:pt x="6569690" y="530772"/>
                  <a:pt x="6569690" y="581931"/>
                  <a:pt x="6551428" y="612992"/>
                </a:cubicBezTo>
                <a:cubicBezTo>
                  <a:pt x="6295772" y="1056063"/>
                  <a:pt x="6295772" y="1056063"/>
                  <a:pt x="6295772" y="1056063"/>
                </a:cubicBezTo>
                <a:cubicBezTo>
                  <a:pt x="6277511" y="1087124"/>
                  <a:pt x="6233684" y="1112703"/>
                  <a:pt x="6197162" y="1112703"/>
                </a:cubicBezTo>
                <a:close/>
              </a:path>
            </a:pathLst>
          </a:custGeom>
          <a:gradFill>
            <a:gsLst>
              <a:gs pos="0">
                <a:srgbClr val="DEDEDE"/>
              </a:gs>
              <a:gs pos="100000">
                <a:srgbClr val="FBFBFB"/>
              </a:gs>
            </a:gsLst>
            <a:lin ang="5400000" scaled="1"/>
          </a:gradFill>
          <a:ln w="31750" cap="flat">
            <a:gradFill>
              <a:gsLst>
                <a:gs pos="0">
                  <a:schemeClr val="bg1"/>
                </a:gs>
                <a:gs pos="100000">
                  <a:srgbClr val="DDDDDD"/>
                </a:gs>
              </a:gsLst>
              <a:lin ang="5400000" scaled="1"/>
            </a:gradFill>
            <a:prstDash val="solid"/>
            <a:miter lim="800000"/>
          </a:ln>
          <a:effectLst>
            <a:outerShdw blurRad="228600" dist="101600" dir="5400000" algn="t" rotWithShape="0">
              <a:schemeClr val="tx1">
                <a:lumMod val="85000"/>
                <a:lumOff val="15000"/>
                <a:alpha val="33000"/>
              </a:schemeClr>
            </a:outerShdw>
          </a:effectLst>
        </p:spPr>
        <p:txBody>
          <a:bodyPr vert="horz" wrap="square" lIns="91440" tIns="45720" rIns="91440" bIns="45720" numCol="1" anchor="t" anchorCtr="0" compatLnSpc="1"/>
          <a:lstStyle/>
          <a:p>
            <a:pPr marL="0" marR="0" lvl="0" indent="0"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3" name="Rectangle 11"/>
          <p:cNvSpPr>
            <a:spLocks noChangeArrowheads="1"/>
          </p:cNvSpPr>
          <p:nvPr>
            <p:custDataLst>
              <p:tags r:id="rId11"/>
            </p:custDataLst>
          </p:nvPr>
        </p:nvSpPr>
        <p:spPr bwMode="gray">
          <a:xfrm>
            <a:off x="5069067" y="4029619"/>
            <a:ext cx="6048327" cy="430530"/>
          </a:xfrm>
          <a:prstGeom prst="rect">
            <a:avLst/>
          </a:prstGeom>
          <a:noFill/>
          <a:ln>
            <a:noFill/>
          </a:ln>
        </p:spPr>
        <p:txBody>
          <a:bodyPr wrap="square" lIns="0" tIns="0" rIns="0" bIns="0">
            <a:spAutoFit/>
          </a:bodyPr>
          <a:lstStyle/>
          <a:p>
            <a:pPr marL="457200" indent="-457200" defTabSz="457200">
              <a:buFont typeface="Wingdings" panose="05000000000000000000" pitchFamily="2" charset="2"/>
              <a:buChar char="l"/>
              <a:defRPr/>
            </a:pPr>
            <a:r>
              <a:rPr lang="en-US" altLang="zh-CN" sz="2800" b="1" dirty="0">
                <a:solidFill>
                  <a:schemeClr val="bg1">
                    <a:lumMod val="75000"/>
                  </a:schemeClr>
                </a:solidFill>
                <a:latin typeface="Arial" panose="020B0604020202020204" pitchFamily="34" charset="0"/>
                <a:ea typeface="微软雅黑" panose="020B0503020204020204" pitchFamily="34" charset="-122"/>
                <a:cs typeface="Arial" panose="020B0604020202020204" pitchFamily="34" charset="0"/>
              </a:rPr>
              <a:t>Horizontal test</a:t>
            </a:r>
          </a:p>
        </p:txBody>
      </p:sp>
      <p:grpSp>
        <p:nvGrpSpPr>
          <p:cNvPr id="5" name="组合 4"/>
          <p:cNvGrpSpPr/>
          <p:nvPr>
            <p:custDataLst>
              <p:tags r:id="rId12"/>
            </p:custDataLst>
          </p:nvPr>
        </p:nvGrpSpPr>
        <p:grpSpPr>
          <a:xfrm>
            <a:off x="3384810" y="3723991"/>
            <a:ext cx="1065954" cy="1038345"/>
            <a:chOff x="8955123" y="2633014"/>
            <a:chExt cx="1501200" cy="1500230"/>
          </a:xfrm>
        </p:grpSpPr>
        <p:sp>
          <p:nvSpPr>
            <p:cNvPr id="6" name="Freeform 5"/>
            <p:cNvSpPr/>
            <p:nvPr>
              <p:custDataLst>
                <p:tags r:id="rId13"/>
              </p:custDataLst>
            </p:nvPr>
          </p:nvSpPr>
          <p:spPr bwMode="auto">
            <a:xfrm rot="10800000">
              <a:off x="8955123" y="2633014"/>
              <a:ext cx="1501200" cy="1500230"/>
            </a:xfrm>
            <a:prstGeom prst="ellipse">
              <a:avLst/>
            </a:prstGeom>
            <a:gradFill flip="none" rotWithShape="1">
              <a:gsLst>
                <a:gs pos="0">
                  <a:schemeClr val="bg1"/>
                </a:gs>
                <a:gs pos="100000">
                  <a:srgbClr val="D9D9D9"/>
                </a:gs>
              </a:gsLst>
              <a:lin ang="2700000" scaled="1"/>
              <a:tileRect/>
            </a:gradFill>
            <a:ln w="25400">
              <a:gradFill flip="none" rotWithShape="1">
                <a:gsLst>
                  <a:gs pos="29000">
                    <a:srgbClr val="E0E0E0"/>
                  </a:gs>
                  <a:gs pos="0">
                    <a:schemeClr val="bg1">
                      <a:lumMod val="65000"/>
                    </a:schemeClr>
                  </a:gs>
                  <a:gs pos="83000">
                    <a:schemeClr val="bg1"/>
                  </a:gs>
                </a:gsLst>
                <a:lin ang="2700000" scaled="1"/>
                <a:tileRect/>
              </a:gradFill>
            </a:ln>
            <a:effectLst>
              <a:outerShdw blurRad="355600" dist="88900" dir="2700000" algn="tl" rotWithShape="0">
                <a:prstClr val="black">
                  <a:alpha val="3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32" name="Freeform 5"/>
            <p:cNvSpPr/>
            <p:nvPr>
              <p:custDataLst>
                <p:tags r:id="rId14"/>
              </p:custDataLst>
            </p:nvPr>
          </p:nvSpPr>
          <p:spPr bwMode="auto">
            <a:xfrm rot="10800000">
              <a:off x="9122523" y="2799596"/>
              <a:ext cx="1166400" cy="1167066"/>
            </a:xfrm>
            <a:prstGeom prst="ellipse">
              <a:avLst/>
            </a:prstGeom>
            <a:gradFill flip="none" rotWithShape="1">
              <a:gsLst>
                <a:gs pos="0">
                  <a:schemeClr val="accent3">
                    <a:lumMod val="25000"/>
                    <a:lumOff val="75000"/>
                  </a:schemeClr>
                </a:gs>
                <a:gs pos="100000">
                  <a:schemeClr val="accent3">
                    <a:lumMod val="85000"/>
                  </a:schemeClr>
                </a:gs>
              </a:gsLst>
              <a:lin ang="5400000" scaled="1"/>
            </a:gradFill>
            <a:ln w="25400">
              <a:gradFill flip="none" rotWithShape="1">
                <a:gsLst>
                  <a:gs pos="0">
                    <a:schemeClr val="bg1">
                      <a:lumMod val="75000"/>
                    </a:schemeClr>
                  </a:gs>
                  <a:gs pos="100000">
                    <a:schemeClr val="tx1">
                      <a:lumMod val="50000"/>
                      <a:lumOff val="50000"/>
                    </a:schemeClr>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35" name="TextBox 12"/>
            <p:cNvSpPr txBox="1"/>
            <p:nvPr>
              <p:custDataLst>
                <p:tags r:id="rId15"/>
              </p:custDataLst>
            </p:nvPr>
          </p:nvSpPr>
          <p:spPr>
            <a:xfrm>
              <a:off x="9387007" y="2931692"/>
              <a:ext cx="637431" cy="889024"/>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defPPr>
                <a:defRPr lang="zh-CN"/>
              </a:defPPr>
              <a:lvl1pPr algn="ctr" fontAlgn="auto">
                <a:spcBef>
                  <a:spcPts val="0"/>
                </a:spcBef>
                <a:spcAft>
                  <a:spcPts val="0"/>
                </a:spcAft>
                <a:defRPr sz="14000" b="1">
                  <a:ln w="12700">
                    <a:gradFill flip="none" rotWithShape="1">
                      <a:gsLst>
                        <a:gs pos="20000">
                          <a:schemeClr val="bg1">
                            <a:alpha val="0"/>
                          </a:schemeClr>
                        </a:gs>
                        <a:gs pos="80000">
                          <a:schemeClr val="bg1"/>
                        </a:gs>
                      </a:gsLst>
                      <a:lin ang="8100000" scaled="1"/>
                      <a:tileRect/>
                    </a:gradFill>
                  </a:ln>
                  <a:solidFill>
                    <a:schemeClr val="bg2">
                      <a:lumMod val="50000"/>
                    </a:schemeClr>
                  </a:solidFill>
                  <a:effectLst>
                    <a:innerShdw blurRad="38100" dist="25400" dir="18900000">
                      <a:prstClr val="black">
                        <a:alpha val="50000"/>
                      </a:prstClr>
                    </a:innerShdw>
                  </a:effectLst>
                  <a:latin typeface="Agency FB" panose="020B0503020202020204" pitchFamily="34" charset="0"/>
                  <a:ea typeface="微软雅黑" panose="020B0503020204020204" pitchFamily="34" charset="-122"/>
                </a:defRPr>
              </a:lvl1pPr>
            </a:lstStyle>
            <a:p>
              <a:pPr marL="0" marR="0" lvl="0" indent="0" algn="ctr" defTabSz="457200" rtl="0" eaLnBrk="1" fontAlgn="auto" latinLnBrk="0" hangingPunct="1">
                <a:lnSpc>
                  <a:spcPct val="100000"/>
                </a:lnSpc>
                <a:spcBef>
                  <a:spcPts val="0"/>
                </a:spcBef>
                <a:spcAft>
                  <a:spcPts val="0"/>
                </a:spcAft>
                <a:buClrTx/>
                <a:buSzTx/>
                <a:buFontTx/>
                <a:buNone/>
                <a:defRPr/>
              </a:pPr>
              <a:r>
                <a:rPr kumimoji="0" lang="en-US" altLang="zh-CN" sz="40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rPr>
                <a:t>03</a:t>
              </a:r>
              <a:endParaRPr kumimoji="0" lang="zh-CN" altLang="en-US"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endParaRPr>
            </a:p>
          </p:txBody>
        </p:sp>
      </p:grpSp>
      <p:sp>
        <p:nvSpPr>
          <p:cNvPr id="36" name="Freeform 5"/>
          <p:cNvSpPr/>
          <p:nvPr/>
        </p:nvSpPr>
        <p:spPr bwMode="auto">
          <a:xfrm rot="10800000">
            <a:off x="11171837" y="3891041"/>
            <a:ext cx="755664" cy="756000"/>
          </a:xfrm>
          <a:prstGeom prst="ellipse">
            <a:avLst/>
          </a:prstGeom>
          <a:gradFill flip="none" rotWithShape="1">
            <a:gsLst>
              <a:gs pos="46000">
                <a:schemeClr val="accent3">
                  <a:lumMod val="97000"/>
                </a:schemeClr>
              </a:gs>
              <a:gs pos="0">
                <a:schemeClr val="accent3">
                  <a:lumMod val="25000"/>
                  <a:lumOff val="75000"/>
                </a:schemeClr>
              </a:gs>
              <a:gs pos="100000">
                <a:schemeClr val="accent3">
                  <a:lumMod val="85000"/>
                </a:schemeClr>
              </a:gs>
            </a:gsLst>
            <a:lin ang="5400000" scaled="1"/>
          </a:gradFill>
          <a:ln w="25400">
            <a:gradFill flip="none" rotWithShape="1">
              <a:gsLst>
                <a:gs pos="0">
                  <a:schemeClr val="bg1">
                    <a:lumMod val="75000"/>
                  </a:schemeClr>
                </a:gs>
                <a:gs pos="100000">
                  <a:schemeClr val="tx1">
                    <a:lumMod val="50000"/>
                    <a:lumOff val="50000"/>
                  </a:schemeClr>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pic>
        <p:nvPicPr>
          <p:cNvPr id="37" name="图形 33"/>
          <p:cNvPicPr>
            <a:picLocks noChangeAspect="1"/>
          </p:cNvPicPr>
          <p:nvPr/>
        </p:nvPicPr>
        <p:blipFill>
          <a:blip>
            <a:extLst>
              <a:ext uri="{96DAC541-7B7A-43D3-8B79-37D633B846F1}">
                <asvg:svgBlip xmlns:asvg="http://schemas.microsoft.com/office/drawing/2016/SVG/main" r:embed="rId27"/>
              </a:ext>
            </a:extLst>
          </a:blip>
          <a:stretch>
            <a:fillRect/>
          </a:stretch>
        </p:blipFill>
        <p:spPr>
          <a:xfrm>
            <a:off x="11163300" y="3964940"/>
            <a:ext cx="769620" cy="655320"/>
          </a:xfrm>
          <a:prstGeom prst="rect">
            <a:avLst/>
          </a:prstGeom>
        </p:spPr>
      </p:pic>
      <p:pic>
        <p:nvPicPr>
          <p:cNvPr id="39" name="图片 38" descr="图标"/>
          <p:cNvPicPr>
            <a:picLocks noChangeAspect="1"/>
          </p:cNvPicPr>
          <p:nvPr/>
        </p:nvPicPr>
        <p:blipFill>
          <a:blip>
            <a:extLst>
              <a:ext uri="{96DAC541-7B7A-43D3-8B79-37D633B846F1}">
                <asvg:svgBlip xmlns:asvg="http://schemas.microsoft.com/office/drawing/2016/SVG/main" r:embed="rId28"/>
              </a:ext>
            </a:extLst>
          </a:blip>
          <a:stretch>
            <a:fillRect/>
          </a:stretch>
        </p:blipFill>
        <p:spPr>
          <a:xfrm>
            <a:off x="11278870" y="2694305"/>
            <a:ext cx="454025" cy="454025"/>
          </a:xfrm>
          <a:prstGeom prst="rect">
            <a:avLst/>
          </a:prstGeom>
        </p:spPr>
      </p:pic>
      <p:sp>
        <p:nvSpPr>
          <p:cNvPr id="9" name="灯片编号占位符 8"/>
          <p:cNvSpPr>
            <a:spLocks noGrp="1"/>
          </p:cNvSpPr>
          <p:nvPr>
            <p:ph type="sldNum" sz="quarter" idx="10"/>
          </p:nvPr>
        </p:nvSpPr>
        <p:spPr>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latin typeface="Arial" panose="020B0604020202020204" pitchFamily="34" charset="0"/>
                <a:cs typeface="Arial" panose="020B0604020202020204" pitchFamily="34" charset="0"/>
              </a:rPr>
              <a:t>17</a:t>
            </a:fld>
            <a:endParaRPr lang="en-GB" altLang="zh-CN" dirty="0">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Tm="30382"/>
    </mc:Choice>
    <mc:Fallback xmlns="">
      <p:transition spd="slow" advTm="30382"/>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5319FD34-F2D8-DD15-18D6-A41CF5BE7D72}"/>
              </a:ext>
            </a:extLst>
          </p:cNvPr>
          <p:cNvPicPr>
            <a:picLocks noChangeAspect="1"/>
          </p:cNvPicPr>
          <p:nvPr/>
        </p:nvPicPr>
        <p:blipFill>
          <a:blip r:embed="rId3"/>
          <a:stretch>
            <a:fillRect/>
          </a:stretch>
        </p:blipFill>
        <p:spPr>
          <a:xfrm rot="5400000">
            <a:off x="7793199" y="1918701"/>
            <a:ext cx="4902841" cy="3458540"/>
          </a:xfrm>
          <a:prstGeom prst="rect">
            <a:avLst/>
          </a:prstGeom>
        </p:spPr>
      </p:pic>
      <p:sp>
        <p:nvSpPr>
          <p:cNvPr id="4" name="灯片编号占位符 3"/>
          <p:cNvSpPr>
            <a:spLocks noGrp="1"/>
          </p:cNvSpPr>
          <p:nvPr>
            <p:ph type="sldNum" sz="quarter" idx="10"/>
          </p:nvPr>
        </p:nvSpPr>
        <p:spPr/>
        <p:txBody>
          <a:bodyPr/>
          <a:lstStyle/>
          <a:p>
            <a:fld id="{739AAAE2-ED53-4500-81D1-DE932BAD95C0}" type="slidenum">
              <a:rPr lang="zh-CN" altLang="en-US" smtClean="0"/>
              <a:t>18</a:t>
            </a:fld>
            <a:endParaRPr lang="zh-CN" altLang="en-US"/>
          </a:p>
        </p:txBody>
      </p:sp>
      <p:sp>
        <p:nvSpPr>
          <p:cNvPr id="3" name="标题 2"/>
          <p:cNvSpPr>
            <a:spLocks noGrp="1"/>
          </p:cNvSpPr>
          <p:nvPr>
            <p:ph type="title" idx="4294967295"/>
          </p:nvPr>
        </p:nvSpPr>
        <p:spPr>
          <a:xfrm>
            <a:off x="3111335" y="-3175"/>
            <a:ext cx="7268798" cy="840105"/>
          </a:xfrm>
          <a:prstGeom prst="rect">
            <a:avLst/>
          </a:prstGeom>
        </p:spPr>
        <p:txBody>
          <a:bodyPr/>
          <a:lstStyle/>
          <a:p>
            <a:pPr>
              <a:lnSpc>
                <a:spcPct val="150000"/>
              </a:lnSpc>
            </a:pPr>
            <a:r>
              <a:rPr lang="en-US" altLang="zh-CN">
                <a:latin typeface="Arial" panose="020B0604020202020204" pitchFamily="34" charset="0"/>
                <a:cs typeface="Arial" panose="020B0604020202020204" pitchFamily="34" charset="0"/>
              </a:rPr>
              <a:t>Summary</a:t>
            </a:r>
            <a:endParaRPr lang="en-US" altLang="zh-CN" dirty="0">
              <a:latin typeface="Arial" panose="020B0604020202020204" pitchFamily="34" charset="0"/>
              <a:cs typeface="Arial" panose="020B0604020202020204" pitchFamily="34" charset="0"/>
            </a:endParaRPr>
          </a:p>
        </p:txBody>
      </p:sp>
      <p:sp>
        <p:nvSpPr>
          <p:cNvPr id="11" name="文本框 10"/>
          <p:cNvSpPr txBox="1"/>
          <p:nvPr/>
        </p:nvSpPr>
        <p:spPr>
          <a:xfrm>
            <a:off x="-104776" y="878542"/>
            <a:ext cx="8734425" cy="5555367"/>
          </a:xfrm>
          <a:prstGeom prst="rect">
            <a:avLst/>
          </a:prstGeom>
          <a:noFill/>
        </p:spPr>
        <p:txBody>
          <a:bodyPr wrap="square">
            <a:spAutoFit/>
          </a:bodyPr>
          <a:lstStyle/>
          <a:p>
            <a:pPr marL="800100" lvl="1" indent="-342900">
              <a:spcAft>
                <a:spcPts val="600"/>
              </a:spcAft>
              <a:buFont typeface="Arial" panose="020B0604020202020204" pitchFamily="34" charset="0"/>
              <a:buChar char="•"/>
            </a:pPr>
            <a:endParaRPr lang="en-US" altLang="zh-CN" sz="2000" dirty="0">
              <a:latin typeface="Arial" panose="020B0604020202020204" pitchFamily="34" charset="0"/>
              <a:cs typeface="Arial" panose="020B0604020202020204" pitchFamily="34" charset="0"/>
              <a:sym typeface="+mn-ea"/>
            </a:endParaRPr>
          </a:p>
          <a:p>
            <a:pPr marL="800100" lvl="1" indent="-342900">
              <a:spcAft>
                <a:spcPts val="600"/>
              </a:spcAft>
              <a:buFont typeface="Wingdings" panose="05000000000000000000" pitchFamily="2" charset="2"/>
              <a:buChar char="p"/>
            </a:pPr>
            <a:r>
              <a:rPr lang="en-US" altLang="zh-CN" sz="2000" dirty="0">
                <a:latin typeface="Arial" panose="020B0604020202020204" pitchFamily="34" charset="0"/>
                <a:cs typeface="Arial" panose="020B0604020202020204" pitchFamily="34" charset="0"/>
                <a:sym typeface="+mn-ea"/>
              </a:rPr>
              <a:t>A high-precision RF reference system has been established and implemented, resolving the challenge of unifying signal references for multi-cavity operation and laying the data foundation for beam stability.</a:t>
            </a:r>
          </a:p>
          <a:p>
            <a:pPr marL="800100" lvl="1" indent="-342900">
              <a:spcAft>
                <a:spcPts val="600"/>
              </a:spcAft>
              <a:buFont typeface="Wingdings" panose="05000000000000000000" pitchFamily="2" charset="2"/>
              <a:buChar char="p"/>
            </a:pPr>
            <a:endParaRPr lang="en-US" altLang="zh-CN" sz="2000" dirty="0">
              <a:latin typeface="Arial" panose="020B0604020202020204" pitchFamily="34" charset="0"/>
              <a:cs typeface="Arial" panose="020B0604020202020204" pitchFamily="34" charset="0"/>
              <a:sym typeface="+mn-ea"/>
            </a:endParaRPr>
          </a:p>
          <a:p>
            <a:pPr marL="800100" lvl="1" indent="-342900">
              <a:spcAft>
                <a:spcPts val="600"/>
              </a:spcAft>
              <a:buFont typeface="Wingdings" panose="05000000000000000000" pitchFamily="2" charset="2"/>
              <a:buChar char="p"/>
            </a:pPr>
            <a:r>
              <a:rPr lang="en-US" altLang="zh-CN" sz="2000" dirty="0">
                <a:latin typeface="Arial" panose="020B0604020202020204" pitchFamily="34" charset="0"/>
                <a:cs typeface="Arial" panose="020B0604020202020204" pitchFamily="34" charset="0"/>
                <a:sym typeface="+mn-ea"/>
              </a:rPr>
              <a:t>Independently designed and developed a full-process automation control interface for HIAF’s complex operating conditions.</a:t>
            </a:r>
          </a:p>
          <a:p>
            <a:pPr marL="800100" lvl="1" indent="-342900">
              <a:spcAft>
                <a:spcPts val="600"/>
              </a:spcAft>
              <a:buFont typeface="Wingdings" panose="05000000000000000000" pitchFamily="2" charset="2"/>
              <a:buChar char="p"/>
            </a:pPr>
            <a:endParaRPr lang="en-US" altLang="zh-CN" sz="2000" dirty="0">
              <a:latin typeface="Arial" panose="020B0604020202020204" pitchFamily="34" charset="0"/>
              <a:cs typeface="Arial" panose="020B0604020202020204" pitchFamily="34" charset="0"/>
              <a:sym typeface="+mn-ea"/>
            </a:endParaRPr>
          </a:p>
          <a:p>
            <a:pPr marL="800100" lvl="1" indent="-342900">
              <a:spcAft>
                <a:spcPts val="600"/>
              </a:spcAft>
              <a:buFont typeface="Wingdings" panose="05000000000000000000" pitchFamily="2" charset="2"/>
              <a:buChar char="p"/>
            </a:pPr>
            <a:r>
              <a:rPr lang="en-US" altLang="zh-CN" sz="2000" dirty="0">
                <a:latin typeface="Arial" panose="020B0604020202020204" pitchFamily="34" charset="0"/>
                <a:cs typeface="Arial" panose="020B0604020202020204" pitchFamily="34" charset="0"/>
                <a:sym typeface="+mn-ea"/>
              </a:rPr>
              <a:t>An integrated LLRF automation framework was developed, enabling automatic measurement of key cavity parameters — loaded Q, Lorentz-force detuning coefficient, and pressure sensitivity </a:t>
            </a:r>
            <a:endParaRPr lang="en-US" altLang="zh-CN" sz="2000" dirty="0">
              <a:latin typeface="Arial" panose="020B0604020202020204" pitchFamily="34" charset="0"/>
              <a:cs typeface="Arial" panose="020B0604020202020204" pitchFamily="34" charset="0"/>
            </a:endParaRPr>
          </a:p>
          <a:p>
            <a:pPr marL="800100" lvl="1" indent="-342900">
              <a:spcAft>
                <a:spcPts val="600"/>
              </a:spcAft>
              <a:buFont typeface="Wingdings" panose="05000000000000000000" pitchFamily="2" charset="2"/>
              <a:buChar char="p"/>
            </a:pPr>
            <a:endParaRPr lang="en-US" altLang="zh-CN" sz="2000" dirty="0">
              <a:latin typeface="Arial" panose="020B0604020202020204" pitchFamily="34" charset="0"/>
              <a:cs typeface="Arial" panose="020B0604020202020204" pitchFamily="34" charset="0"/>
            </a:endParaRPr>
          </a:p>
          <a:p>
            <a:pPr marL="800100" lvl="1" indent="-342900">
              <a:spcAft>
                <a:spcPts val="600"/>
              </a:spcAft>
              <a:buFont typeface="Wingdings" panose="05000000000000000000" pitchFamily="2" charset="2"/>
              <a:buChar char="p"/>
            </a:pPr>
            <a:r>
              <a:rPr lang="en-US" altLang="zh-CN" sz="2000" dirty="0">
                <a:latin typeface="Arial" panose="020B0604020202020204" pitchFamily="34" charset="0"/>
                <a:cs typeface="Arial" panose="020B0604020202020204" pitchFamily="34" charset="0"/>
                <a:sym typeface="+mn-ea"/>
              </a:rPr>
              <a:t>Real-time batch operation was achieved for automated RF conditioning and pulse-mode loading across multiple superconducting cavities</a:t>
            </a:r>
            <a:endParaRPr lang="en-US" altLang="zh-CN" sz="2000" dirty="0">
              <a:latin typeface="Arial" panose="020B0604020202020204" pitchFamily="34" charset="0"/>
              <a:cs typeface="Arial" panose="020B0604020202020204" pitchFamily="34"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 y="880533"/>
            <a:ext cx="3208470" cy="5689600"/>
          </a:xfrm>
          <a:prstGeom prst="rect">
            <a:avLst/>
          </a:prstGeom>
          <a:solidFill>
            <a:srgbClr val="44546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7" name="任意多边形 4"/>
          <p:cNvSpPr/>
          <p:nvPr>
            <p:custDataLst>
              <p:tags r:id="rId1"/>
            </p:custDataLst>
          </p:nvPr>
        </p:nvSpPr>
        <p:spPr bwMode="auto">
          <a:xfrm>
            <a:off x="4835767" y="2486817"/>
            <a:ext cx="6133071" cy="828920"/>
          </a:xfrm>
          <a:custGeom>
            <a:avLst/>
            <a:gdLst>
              <a:gd name="connsiteX0" fmla="*/ 6197162 w 6565124"/>
              <a:gd name="connsiteY0" fmla="*/ 1112703 h 1112703"/>
              <a:gd name="connsiteX1" fmla="*/ 5690821 w 6565124"/>
              <a:gd name="connsiteY1" fmla="*/ 1112703 h 1112703"/>
              <a:gd name="connsiteX2" fmla="*/ 5685849 w 6565124"/>
              <a:gd name="connsiteY2" fmla="*/ 1112703 h 1112703"/>
              <a:gd name="connsiteX3" fmla="*/ 5186165 w 6565124"/>
              <a:gd name="connsiteY3" fmla="*/ 1112703 h 1112703"/>
              <a:gd name="connsiteX4" fmla="*/ 5179508 w 6565124"/>
              <a:gd name="connsiteY4" fmla="*/ 1112703 h 1112703"/>
              <a:gd name="connsiteX5" fmla="*/ 4679824 w 6565124"/>
              <a:gd name="connsiteY5" fmla="*/ 1112703 h 1112703"/>
              <a:gd name="connsiteX6" fmla="*/ 4674852 w 6565124"/>
              <a:gd name="connsiteY6" fmla="*/ 1112703 h 1112703"/>
              <a:gd name="connsiteX7" fmla="*/ 4354760 w 6565124"/>
              <a:gd name="connsiteY7" fmla="*/ 1112703 h 1112703"/>
              <a:gd name="connsiteX8" fmla="*/ 4238331 w 6565124"/>
              <a:gd name="connsiteY8" fmla="*/ 1112703 h 1112703"/>
              <a:gd name="connsiteX9" fmla="*/ 4168511 w 6565124"/>
              <a:gd name="connsiteY9" fmla="*/ 1112703 h 1112703"/>
              <a:gd name="connsiteX10" fmla="*/ 3848419 w 6565124"/>
              <a:gd name="connsiteY10" fmla="*/ 1112703 h 1112703"/>
              <a:gd name="connsiteX11" fmla="*/ 3843447 w 6565124"/>
              <a:gd name="connsiteY11" fmla="*/ 1112703 h 1112703"/>
              <a:gd name="connsiteX12" fmla="*/ 3731991 w 6565124"/>
              <a:gd name="connsiteY12" fmla="*/ 1112703 h 1112703"/>
              <a:gd name="connsiteX13" fmla="*/ 3727018 w 6565124"/>
              <a:gd name="connsiteY13" fmla="*/ 1112703 h 1112703"/>
              <a:gd name="connsiteX14" fmla="*/ 3343763 w 6565124"/>
              <a:gd name="connsiteY14" fmla="*/ 1112703 h 1112703"/>
              <a:gd name="connsiteX15" fmla="*/ 3337106 w 6565124"/>
              <a:gd name="connsiteY15" fmla="*/ 1112703 h 1112703"/>
              <a:gd name="connsiteX16" fmla="*/ 3227334 w 6565124"/>
              <a:gd name="connsiteY16" fmla="*/ 1112703 h 1112703"/>
              <a:gd name="connsiteX17" fmla="*/ 3220677 w 6565124"/>
              <a:gd name="connsiteY17" fmla="*/ 1112703 h 1112703"/>
              <a:gd name="connsiteX18" fmla="*/ 2837422 w 6565124"/>
              <a:gd name="connsiteY18" fmla="*/ 1112703 h 1112703"/>
              <a:gd name="connsiteX19" fmla="*/ 2832450 w 6565124"/>
              <a:gd name="connsiteY19" fmla="*/ 1112703 h 1112703"/>
              <a:gd name="connsiteX20" fmla="*/ 2720994 w 6565124"/>
              <a:gd name="connsiteY20" fmla="*/ 1112703 h 1112703"/>
              <a:gd name="connsiteX21" fmla="*/ 2716021 w 6565124"/>
              <a:gd name="connsiteY21" fmla="*/ 1112703 h 1112703"/>
              <a:gd name="connsiteX22" fmla="*/ 2395929 w 6565124"/>
              <a:gd name="connsiteY22" fmla="*/ 1112703 h 1112703"/>
              <a:gd name="connsiteX23" fmla="*/ 2326109 w 6565124"/>
              <a:gd name="connsiteY23" fmla="*/ 1112703 h 1112703"/>
              <a:gd name="connsiteX24" fmla="*/ 2209681 w 6565124"/>
              <a:gd name="connsiteY24" fmla="*/ 1112703 h 1112703"/>
              <a:gd name="connsiteX25" fmla="*/ 1889589 w 6565124"/>
              <a:gd name="connsiteY25" fmla="*/ 1112703 h 1112703"/>
              <a:gd name="connsiteX26" fmla="*/ 1884616 w 6565124"/>
              <a:gd name="connsiteY26" fmla="*/ 1112703 h 1112703"/>
              <a:gd name="connsiteX27" fmla="*/ 1384932 w 6565124"/>
              <a:gd name="connsiteY27" fmla="*/ 1112703 h 1112703"/>
              <a:gd name="connsiteX28" fmla="*/ 1378275 w 6565124"/>
              <a:gd name="connsiteY28" fmla="*/ 1112703 h 1112703"/>
              <a:gd name="connsiteX29" fmla="*/ 878592 w 6565124"/>
              <a:gd name="connsiteY29" fmla="*/ 1112703 h 1112703"/>
              <a:gd name="connsiteX30" fmla="*/ 873619 w 6565124"/>
              <a:gd name="connsiteY30" fmla="*/ 1112703 h 1112703"/>
              <a:gd name="connsiteX31" fmla="*/ 367278 w 6565124"/>
              <a:gd name="connsiteY31" fmla="*/ 1112703 h 1112703"/>
              <a:gd name="connsiteX32" fmla="*/ 268668 w 6565124"/>
              <a:gd name="connsiteY32" fmla="*/ 1056063 h 1112703"/>
              <a:gd name="connsiteX33" fmla="*/ 13011 w 6565124"/>
              <a:gd name="connsiteY33" fmla="*/ 612992 h 1112703"/>
              <a:gd name="connsiteX34" fmla="*/ 13011 w 6565124"/>
              <a:gd name="connsiteY34" fmla="*/ 499712 h 1112703"/>
              <a:gd name="connsiteX35" fmla="*/ 268668 w 6565124"/>
              <a:gd name="connsiteY35" fmla="*/ 56641 h 1112703"/>
              <a:gd name="connsiteX36" fmla="*/ 367278 w 6565124"/>
              <a:gd name="connsiteY36" fmla="*/ 0 h 1112703"/>
              <a:gd name="connsiteX37" fmla="*/ 870602 w 6565124"/>
              <a:gd name="connsiteY37" fmla="*/ 0 h 1112703"/>
              <a:gd name="connsiteX38" fmla="*/ 873619 w 6565124"/>
              <a:gd name="connsiteY38" fmla="*/ 0 h 1112703"/>
              <a:gd name="connsiteX39" fmla="*/ 877593 w 6565124"/>
              <a:gd name="connsiteY39" fmla="*/ 0 h 1112703"/>
              <a:gd name="connsiteX40" fmla="*/ 878592 w 6565124"/>
              <a:gd name="connsiteY40" fmla="*/ 0 h 1112703"/>
              <a:gd name="connsiteX41" fmla="*/ 963623 w 6565124"/>
              <a:gd name="connsiteY41" fmla="*/ 0 h 1112703"/>
              <a:gd name="connsiteX42" fmla="*/ 1362715 w 6565124"/>
              <a:gd name="connsiteY42" fmla="*/ 0 h 1112703"/>
              <a:gd name="connsiteX43" fmla="*/ 1378275 w 6565124"/>
              <a:gd name="connsiteY43" fmla="*/ 0 h 1112703"/>
              <a:gd name="connsiteX44" fmla="*/ 1378349 w 6565124"/>
              <a:gd name="connsiteY44" fmla="*/ 0 h 1112703"/>
              <a:gd name="connsiteX45" fmla="*/ 1384932 w 6565124"/>
              <a:gd name="connsiteY45" fmla="*/ 0 h 1112703"/>
              <a:gd name="connsiteX46" fmla="*/ 1509022 w 6565124"/>
              <a:gd name="connsiteY46" fmla="*/ 0 h 1112703"/>
              <a:gd name="connsiteX47" fmla="*/ 1881599 w 6565124"/>
              <a:gd name="connsiteY47" fmla="*/ 0 h 1112703"/>
              <a:gd name="connsiteX48" fmla="*/ 1884616 w 6565124"/>
              <a:gd name="connsiteY48" fmla="*/ 0 h 1112703"/>
              <a:gd name="connsiteX49" fmla="*/ 1888590 w 6565124"/>
              <a:gd name="connsiteY49" fmla="*/ 0 h 1112703"/>
              <a:gd name="connsiteX50" fmla="*/ 1889589 w 6565124"/>
              <a:gd name="connsiteY50" fmla="*/ 0 h 1112703"/>
              <a:gd name="connsiteX51" fmla="*/ 1974620 w 6565124"/>
              <a:gd name="connsiteY51" fmla="*/ 0 h 1112703"/>
              <a:gd name="connsiteX52" fmla="*/ 2169948 w 6565124"/>
              <a:gd name="connsiteY52" fmla="*/ 0 h 1112703"/>
              <a:gd name="connsiteX53" fmla="*/ 2209681 w 6565124"/>
              <a:gd name="connsiteY53" fmla="*/ 0 h 1112703"/>
              <a:gd name="connsiteX54" fmla="*/ 2293070 w 6565124"/>
              <a:gd name="connsiteY54" fmla="*/ 0 h 1112703"/>
              <a:gd name="connsiteX55" fmla="*/ 2326109 w 6565124"/>
              <a:gd name="connsiteY55" fmla="*/ 0 h 1112703"/>
              <a:gd name="connsiteX56" fmla="*/ 2343265 w 6565124"/>
              <a:gd name="connsiteY56" fmla="*/ 0 h 1112703"/>
              <a:gd name="connsiteX57" fmla="*/ 2395929 w 6565124"/>
              <a:gd name="connsiteY57" fmla="*/ 0 h 1112703"/>
              <a:gd name="connsiteX58" fmla="*/ 2446737 w 6565124"/>
              <a:gd name="connsiteY58" fmla="*/ 0 h 1112703"/>
              <a:gd name="connsiteX59" fmla="*/ 2456856 w 6565124"/>
              <a:gd name="connsiteY59" fmla="*/ 0 h 1112703"/>
              <a:gd name="connsiteX60" fmla="*/ 2596162 w 6565124"/>
              <a:gd name="connsiteY60" fmla="*/ 0 h 1112703"/>
              <a:gd name="connsiteX61" fmla="*/ 2628383 w 6565124"/>
              <a:gd name="connsiteY61" fmla="*/ 0 h 1112703"/>
              <a:gd name="connsiteX62" fmla="*/ 2678176 w 6565124"/>
              <a:gd name="connsiteY62" fmla="*/ 0 h 1112703"/>
              <a:gd name="connsiteX63" fmla="*/ 2713004 w 6565124"/>
              <a:gd name="connsiteY63" fmla="*/ 0 h 1112703"/>
              <a:gd name="connsiteX64" fmla="*/ 2716021 w 6565124"/>
              <a:gd name="connsiteY64" fmla="*/ 0 h 1112703"/>
              <a:gd name="connsiteX65" fmla="*/ 2719995 w 6565124"/>
              <a:gd name="connsiteY65" fmla="*/ 0 h 1112703"/>
              <a:gd name="connsiteX66" fmla="*/ 2720994 w 6565124"/>
              <a:gd name="connsiteY66" fmla="*/ 0 h 1112703"/>
              <a:gd name="connsiteX67" fmla="*/ 2738624 w 6565124"/>
              <a:gd name="connsiteY67" fmla="*/ 0 h 1112703"/>
              <a:gd name="connsiteX68" fmla="*/ 2801125 w 6565124"/>
              <a:gd name="connsiteY68" fmla="*/ 0 h 1112703"/>
              <a:gd name="connsiteX69" fmla="*/ 2806025 w 6565124"/>
              <a:gd name="connsiteY69" fmla="*/ 0 h 1112703"/>
              <a:gd name="connsiteX70" fmla="*/ 2829433 w 6565124"/>
              <a:gd name="connsiteY70" fmla="*/ 0 h 1112703"/>
              <a:gd name="connsiteX71" fmla="*/ 2832450 w 6565124"/>
              <a:gd name="connsiteY71" fmla="*/ 0 h 1112703"/>
              <a:gd name="connsiteX72" fmla="*/ 2836424 w 6565124"/>
              <a:gd name="connsiteY72" fmla="*/ 0 h 1112703"/>
              <a:gd name="connsiteX73" fmla="*/ 2837422 w 6565124"/>
              <a:gd name="connsiteY73" fmla="*/ 0 h 1112703"/>
              <a:gd name="connsiteX74" fmla="*/ 2922453 w 6565124"/>
              <a:gd name="connsiteY74" fmla="*/ 0 h 1112703"/>
              <a:gd name="connsiteX75" fmla="*/ 2974263 w 6565124"/>
              <a:gd name="connsiteY75" fmla="*/ 0 h 1112703"/>
              <a:gd name="connsiteX76" fmla="*/ 3090429 w 6565124"/>
              <a:gd name="connsiteY76" fmla="*/ 0 h 1112703"/>
              <a:gd name="connsiteX77" fmla="*/ 3090692 w 6565124"/>
              <a:gd name="connsiteY77" fmla="*/ 0 h 1112703"/>
              <a:gd name="connsiteX78" fmla="*/ 3205117 w 6565124"/>
              <a:gd name="connsiteY78" fmla="*/ 0 h 1112703"/>
              <a:gd name="connsiteX79" fmla="*/ 3206858 w 6565124"/>
              <a:gd name="connsiteY79" fmla="*/ 0 h 1112703"/>
              <a:gd name="connsiteX80" fmla="*/ 3220677 w 6565124"/>
              <a:gd name="connsiteY80" fmla="*/ 0 h 1112703"/>
              <a:gd name="connsiteX81" fmla="*/ 3220751 w 6565124"/>
              <a:gd name="connsiteY81" fmla="*/ 0 h 1112703"/>
              <a:gd name="connsiteX82" fmla="*/ 3227334 w 6565124"/>
              <a:gd name="connsiteY82" fmla="*/ 0 h 1112703"/>
              <a:gd name="connsiteX83" fmla="*/ 3321545 w 6565124"/>
              <a:gd name="connsiteY83" fmla="*/ 0 h 1112703"/>
              <a:gd name="connsiteX84" fmla="*/ 3337106 w 6565124"/>
              <a:gd name="connsiteY84" fmla="*/ 0 h 1112703"/>
              <a:gd name="connsiteX85" fmla="*/ 3337180 w 6565124"/>
              <a:gd name="connsiteY85" fmla="*/ 0 h 1112703"/>
              <a:gd name="connsiteX86" fmla="*/ 3343763 w 6565124"/>
              <a:gd name="connsiteY86" fmla="*/ 0 h 1112703"/>
              <a:gd name="connsiteX87" fmla="*/ 3351424 w 6565124"/>
              <a:gd name="connsiteY87" fmla="*/ 0 h 1112703"/>
              <a:gd name="connsiteX88" fmla="*/ 3467852 w 6565124"/>
              <a:gd name="connsiteY88" fmla="*/ 0 h 1112703"/>
              <a:gd name="connsiteX89" fmla="*/ 3522951 w 6565124"/>
              <a:gd name="connsiteY89" fmla="*/ 0 h 1112703"/>
              <a:gd name="connsiteX90" fmla="*/ 3633192 w 6565124"/>
              <a:gd name="connsiteY90" fmla="*/ 0 h 1112703"/>
              <a:gd name="connsiteX91" fmla="*/ 3639380 w 6565124"/>
              <a:gd name="connsiteY91" fmla="*/ 0 h 1112703"/>
              <a:gd name="connsiteX92" fmla="*/ 3695692 w 6565124"/>
              <a:gd name="connsiteY92" fmla="*/ 0 h 1112703"/>
              <a:gd name="connsiteX93" fmla="*/ 3724001 w 6565124"/>
              <a:gd name="connsiteY93" fmla="*/ 0 h 1112703"/>
              <a:gd name="connsiteX94" fmla="*/ 3727018 w 6565124"/>
              <a:gd name="connsiteY94" fmla="*/ 0 h 1112703"/>
              <a:gd name="connsiteX95" fmla="*/ 3730992 w 6565124"/>
              <a:gd name="connsiteY95" fmla="*/ 0 h 1112703"/>
              <a:gd name="connsiteX96" fmla="*/ 3731991 w 6565124"/>
              <a:gd name="connsiteY96" fmla="*/ 0 h 1112703"/>
              <a:gd name="connsiteX97" fmla="*/ 3749620 w 6565124"/>
              <a:gd name="connsiteY97" fmla="*/ 0 h 1112703"/>
              <a:gd name="connsiteX98" fmla="*/ 3812121 w 6565124"/>
              <a:gd name="connsiteY98" fmla="*/ 0 h 1112703"/>
              <a:gd name="connsiteX99" fmla="*/ 3817022 w 6565124"/>
              <a:gd name="connsiteY99" fmla="*/ 0 h 1112703"/>
              <a:gd name="connsiteX100" fmla="*/ 3840430 w 6565124"/>
              <a:gd name="connsiteY100" fmla="*/ 0 h 1112703"/>
              <a:gd name="connsiteX101" fmla="*/ 3843447 w 6565124"/>
              <a:gd name="connsiteY101" fmla="*/ 0 h 1112703"/>
              <a:gd name="connsiteX102" fmla="*/ 3847421 w 6565124"/>
              <a:gd name="connsiteY102" fmla="*/ 0 h 1112703"/>
              <a:gd name="connsiteX103" fmla="*/ 3848419 w 6565124"/>
              <a:gd name="connsiteY103" fmla="*/ 0 h 1112703"/>
              <a:gd name="connsiteX104" fmla="*/ 3933450 w 6565124"/>
              <a:gd name="connsiteY104" fmla="*/ 0 h 1112703"/>
              <a:gd name="connsiteX105" fmla="*/ 4012350 w 6565124"/>
              <a:gd name="connsiteY105" fmla="*/ 0 h 1112703"/>
              <a:gd name="connsiteX106" fmla="*/ 4135472 w 6565124"/>
              <a:gd name="connsiteY106" fmla="*/ 0 h 1112703"/>
              <a:gd name="connsiteX107" fmla="*/ 4168511 w 6565124"/>
              <a:gd name="connsiteY107" fmla="*/ 0 h 1112703"/>
              <a:gd name="connsiteX108" fmla="*/ 4177020 w 6565124"/>
              <a:gd name="connsiteY108" fmla="*/ 0 h 1112703"/>
              <a:gd name="connsiteX109" fmla="*/ 4185667 w 6565124"/>
              <a:gd name="connsiteY109" fmla="*/ 0 h 1112703"/>
              <a:gd name="connsiteX110" fmla="*/ 4231748 w 6565124"/>
              <a:gd name="connsiteY110" fmla="*/ 0 h 1112703"/>
              <a:gd name="connsiteX111" fmla="*/ 4238331 w 6565124"/>
              <a:gd name="connsiteY111" fmla="*/ 0 h 1112703"/>
              <a:gd name="connsiteX112" fmla="*/ 4299258 w 6565124"/>
              <a:gd name="connsiteY112" fmla="*/ 0 h 1112703"/>
              <a:gd name="connsiteX113" fmla="*/ 4302096 w 6565124"/>
              <a:gd name="connsiteY113" fmla="*/ 0 h 1112703"/>
              <a:gd name="connsiteX114" fmla="*/ 4354760 w 6565124"/>
              <a:gd name="connsiteY114" fmla="*/ 0 h 1112703"/>
              <a:gd name="connsiteX115" fmla="*/ 4470785 w 6565124"/>
              <a:gd name="connsiteY115" fmla="*/ 0 h 1112703"/>
              <a:gd name="connsiteX116" fmla="*/ 4671835 w 6565124"/>
              <a:gd name="connsiteY116" fmla="*/ 0 h 1112703"/>
              <a:gd name="connsiteX117" fmla="*/ 4674852 w 6565124"/>
              <a:gd name="connsiteY117" fmla="*/ 0 h 1112703"/>
              <a:gd name="connsiteX118" fmla="*/ 4678826 w 6565124"/>
              <a:gd name="connsiteY118" fmla="*/ 0 h 1112703"/>
              <a:gd name="connsiteX119" fmla="*/ 4679824 w 6565124"/>
              <a:gd name="connsiteY119" fmla="*/ 0 h 1112703"/>
              <a:gd name="connsiteX120" fmla="*/ 4764855 w 6565124"/>
              <a:gd name="connsiteY120" fmla="*/ 0 h 1112703"/>
              <a:gd name="connsiteX121" fmla="*/ 5163947 w 6565124"/>
              <a:gd name="connsiteY121" fmla="*/ 0 h 1112703"/>
              <a:gd name="connsiteX122" fmla="*/ 5179508 w 6565124"/>
              <a:gd name="connsiteY122" fmla="*/ 0 h 1112703"/>
              <a:gd name="connsiteX123" fmla="*/ 5179582 w 6565124"/>
              <a:gd name="connsiteY123" fmla="*/ 0 h 1112703"/>
              <a:gd name="connsiteX124" fmla="*/ 5186165 w 6565124"/>
              <a:gd name="connsiteY124" fmla="*/ 0 h 1112703"/>
              <a:gd name="connsiteX125" fmla="*/ 5310254 w 6565124"/>
              <a:gd name="connsiteY125" fmla="*/ 0 h 1112703"/>
              <a:gd name="connsiteX126" fmla="*/ 5682832 w 6565124"/>
              <a:gd name="connsiteY126" fmla="*/ 0 h 1112703"/>
              <a:gd name="connsiteX127" fmla="*/ 5685849 w 6565124"/>
              <a:gd name="connsiteY127" fmla="*/ 0 h 1112703"/>
              <a:gd name="connsiteX128" fmla="*/ 5689822 w 6565124"/>
              <a:gd name="connsiteY128" fmla="*/ 0 h 1112703"/>
              <a:gd name="connsiteX129" fmla="*/ 5690821 w 6565124"/>
              <a:gd name="connsiteY129" fmla="*/ 0 h 1112703"/>
              <a:gd name="connsiteX130" fmla="*/ 5775852 w 6565124"/>
              <a:gd name="connsiteY130" fmla="*/ 0 h 1112703"/>
              <a:gd name="connsiteX131" fmla="*/ 6197162 w 6565124"/>
              <a:gd name="connsiteY131" fmla="*/ 0 h 1112703"/>
              <a:gd name="connsiteX132" fmla="*/ 6295772 w 6565124"/>
              <a:gd name="connsiteY132" fmla="*/ 56641 h 1112703"/>
              <a:gd name="connsiteX133" fmla="*/ 6551428 w 6565124"/>
              <a:gd name="connsiteY133" fmla="*/ 499712 h 1112703"/>
              <a:gd name="connsiteX134" fmla="*/ 6551428 w 6565124"/>
              <a:gd name="connsiteY134" fmla="*/ 612992 h 1112703"/>
              <a:gd name="connsiteX135" fmla="*/ 6295772 w 6565124"/>
              <a:gd name="connsiteY135" fmla="*/ 1056063 h 1112703"/>
              <a:gd name="connsiteX136" fmla="*/ 6197162 w 6565124"/>
              <a:gd name="connsiteY136" fmla="*/ 1112703 h 1112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Lst>
            <a:rect l="l" t="t" r="r" b="b"/>
            <a:pathLst>
              <a:path w="6565124" h="1112703">
                <a:moveTo>
                  <a:pt x="6197162" y="1112703"/>
                </a:moveTo>
                <a:lnTo>
                  <a:pt x="5690821" y="1112703"/>
                </a:lnTo>
                <a:lnTo>
                  <a:pt x="5685849" y="1112703"/>
                </a:lnTo>
                <a:lnTo>
                  <a:pt x="5186165" y="1112703"/>
                </a:lnTo>
                <a:lnTo>
                  <a:pt x="5179508" y="1112703"/>
                </a:lnTo>
                <a:lnTo>
                  <a:pt x="4679824" y="1112703"/>
                </a:lnTo>
                <a:lnTo>
                  <a:pt x="4674852" y="1112703"/>
                </a:lnTo>
                <a:lnTo>
                  <a:pt x="4354760" y="1112703"/>
                </a:lnTo>
                <a:lnTo>
                  <a:pt x="4238331" y="1112703"/>
                </a:lnTo>
                <a:lnTo>
                  <a:pt x="4168511" y="1112703"/>
                </a:lnTo>
                <a:lnTo>
                  <a:pt x="3848419" y="1112703"/>
                </a:lnTo>
                <a:lnTo>
                  <a:pt x="3843447" y="1112703"/>
                </a:lnTo>
                <a:lnTo>
                  <a:pt x="3731991" y="1112703"/>
                </a:lnTo>
                <a:lnTo>
                  <a:pt x="3727018" y="1112703"/>
                </a:lnTo>
                <a:lnTo>
                  <a:pt x="3343763" y="1112703"/>
                </a:lnTo>
                <a:lnTo>
                  <a:pt x="3337106" y="1112703"/>
                </a:lnTo>
                <a:lnTo>
                  <a:pt x="3227334" y="1112703"/>
                </a:lnTo>
                <a:lnTo>
                  <a:pt x="3220677" y="1112703"/>
                </a:lnTo>
                <a:lnTo>
                  <a:pt x="2837422" y="1112703"/>
                </a:lnTo>
                <a:lnTo>
                  <a:pt x="2832450" y="1112703"/>
                </a:lnTo>
                <a:lnTo>
                  <a:pt x="2720994" y="1112703"/>
                </a:lnTo>
                <a:lnTo>
                  <a:pt x="2716021" y="1112703"/>
                </a:lnTo>
                <a:lnTo>
                  <a:pt x="2395929" y="1112703"/>
                </a:lnTo>
                <a:lnTo>
                  <a:pt x="2326109" y="1112703"/>
                </a:lnTo>
                <a:lnTo>
                  <a:pt x="2209681" y="1112703"/>
                </a:lnTo>
                <a:lnTo>
                  <a:pt x="1889589" y="1112703"/>
                </a:lnTo>
                <a:lnTo>
                  <a:pt x="1884616" y="1112703"/>
                </a:lnTo>
                <a:lnTo>
                  <a:pt x="1384932" y="1112703"/>
                </a:lnTo>
                <a:lnTo>
                  <a:pt x="1378275" y="1112703"/>
                </a:lnTo>
                <a:lnTo>
                  <a:pt x="878592" y="1112703"/>
                </a:lnTo>
                <a:lnTo>
                  <a:pt x="873619" y="1112703"/>
                </a:lnTo>
                <a:lnTo>
                  <a:pt x="367278" y="1112703"/>
                </a:lnTo>
                <a:cubicBezTo>
                  <a:pt x="331669" y="1112703"/>
                  <a:pt x="286929" y="1087124"/>
                  <a:pt x="268668" y="1056063"/>
                </a:cubicBezTo>
                <a:cubicBezTo>
                  <a:pt x="13011" y="612992"/>
                  <a:pt x="13011" y="612992"/>
                  <a:pt x="13011" y="612992"/>
                </a:cubicBezTo>
                <a:cubicBezTo>
                  <a:pt x="-4337" y="581931"/>
                  <a:pt x="-4337" y="530773"/>
                  <a:pt x="13011" y="499712"/>
                </a:cubicBezTo>
                <a:cubicBezTo>
                  <a:pt x="268668" y="56641"/>
                  <a:pt x="268668" y="56641"/>
                  <a:pt x="268668" y="56641"/>
                </a:cubicBezTo>
                <a:cubicBezTo>
                  <a:pt x="286929" y="25580"/>
                  <a:pt x="331669" y="0"/>
                  <a:pt x="367278" y="0"/>
                </a:cubicBezTo>
                <a:cubicBezTo>
                  <a:pt x="750764" y="0"/>
                  <a:pt x="846635" y="0"/>
                  <a:pt x="870602" y="0"/>
                </a:cubicBezTo>
                <a:lnTo>
                  <a:pt x="873619" y="0"/>
                </a:lnTo>
                <a:lnTo>
                  <a:pt x="877593" y="0"/>
                </a:lnTo>
                <a:cubicBezTo>
                  <a:pt x="878592" y="0"/>
                  <a:pt x="878592" y="0"/>
                  <a:pt x="878592" y="0"/>
                </a:cubicBezTo>
                <a:lnTo>
                  <a:pt x="963623" y="0"/>
                </a:lnTo>
                <a:cubicBezTo>
                  <a:pt x="1226941" y="0"/>
                  <a:pt x="1325686" y="0"/>
                  <a:pt x="1362715" y="0"/>
                </a:cubicBezTo>
                <a:lnTo>
                  <a:pt x="1378275" y="0"/>
                </a:lnTo>
                <a:lnTo>
                  <a:pt x="1378349" y="0"/>
                </a:lnTo>
                <a:cubicBezTo>
                  <a:pt x="1384932" y="0"/>
                  <a:pt x="1384932" y="0"/>
                  <a:pt x="1384932" y="0"/>
                </a:cubicBezTo>
                <a:lnTo>
                  <a:pt x="1509022" y="0"/>
                </a:lnTo>
                <a:cubicBezTo>
                  <a:pt x="1784605" y="0"/>
                  <a:pt x="1860628" y="0"/>
                  <a:pt x="1881599" y="0"/>
                </a:cubicBezTo>
                <a:lnTo>
                  <a:pt x="1884616" y="0"/>
                </a:lnTo>
                <a:lnTo>
                  <a:pt x="1888590" y="0"/>
                </a:lnTo>
                <a:cubicBezTo>
                  <a:pt x="1889589" y="0"/>
                  <a:pt x="1889589" y="0"/>
                  <a:pt x="1889589" y="0"/>
                </a:cubicBezTo>
                <a:lnTo>
                  <a:pt x="1974620" y="0"/>
                </a:lnTo>
                <a:cubicBezTo>
                  <a:pt x="2053615" y="0"/>
                  <a:pt x="2117799" y="0"/>
                  <a:pt x="2169948" y="0"/>
                </a:cubicBezTo>
                <a:lnTo>
                  <a:pt x="2209681" y="0"/>
                </a:lnTo>
                <a:lnTo>
                  <a:pt x="2293070" y="0"/>
                </a:lnTo>
                <a:lnTo>
                  <a:pt x="2326109" y="0"/>
                </a:lnTo>
                <a:lnTo>
                  <a:pt x="2343265" y="0"/>
                </a:lnTo>
                <a:cubicBezTo>
                  <a:pt x="2395929" y="0"/>
                  <a:pt x="2395929" y="0"/>
                  <a:pt x="2395929" y="0"/>
                </a:cubicBezTo>
                <a:lnTo>
                  <a:pt x="2446737" y="0"/>
                </a:lnTo>
                <a:lnTo>
                  <a:pt x="2456856" y="0"/>
                </a:lnTo>
                <a:lnTo>
                  <a:pt x="2596162" y="0"/>
                </a:lnTo>
                <a:lnTo>
                  <a:pt x="2628383" y="0"/>
                </a:lnTo>
                <a:lnTo>
                  <a:pt x="2678176" y="0"/>
                </a:lnTo>
                <a:lnTo>
                  <a:pt x="2713004" y="0"/>
                </a:lnTo>
                <a:lnTo>
                  <a:pt x="2716021" y="0"/>
                </a:lnTo>
                <a:lnTo>
                  <a:pt x="2719995" y="0"/>
                </a:lnTo>
                <a:lnTo>
                  <a:pt x="2720994" y="0"/>
                </a:lnTo>
                <a:lnTo>
                  <a:pt x="2738624" y="0"/>
                </a:lnTo>
                <a:cubicBezTo>
                  <a:pt x="2766661" y="0"/>
                  <a:pt x="2786742" y="0"/>
                  <a:pt x="2801125" y="0"/>
                </a:cubicBezTo>
                <a:lnTo>
                  <a:pt x="2806025" y="0"/>
                </a:lnTo>
                <a:lnTo>
                  <a:pt x="2829433" y="0"/>
                </a:lnTo>
                <a:lnTo>
                  <a:pt x="2832450" y="0"/>
                </a:lnTo>
                <a:lnTo>
                  <a:pt x="2836424" y="0"/>
                </a:lnTo>
                <a:cubicBezTo>
                  <a:pt x="2837422" y="0"/>
                  <a:pt x="2837422" y="0"/>
                  <a:pt x="2837422" y="0"/>
                </a:cubicBezTo>
                <a:lnTo>
                  <a:pt x="2922453" y="0"/>
                </a:lnTo>
                <a:lnTo>
                  <a:pt x="2974263" y="0"/>
                </a:lnTo>
                <a:lnTo>
                  <a:pt x="3090429" y="0"/>
                </a:lnTo>
                <a:lnTo>
                  <a:pt x="3090692" y="0"/>
                </a:lnTo>
                <a:lnTo>
                  <a:pt x="3205117" y="0"/>
                </a:lnTo>
                <a:lnTo>
                  <a:pt x="3206858" y="0"/>
                </a:lnTo>
                <a:lnTo>
                  <a:pt x="3220677" y="0"/>
                </a:lnTo>
                <a:lnTo>
                  <a:pt x="3220751" y="0"/>
                </a:lnTo>
                <a:lnTo>
                  <a:pt x="3227334" y="0"/>
                </a:lnTo>
                <a:lnTo>
                  <a:pt x="3321545" y="0"/>
                </a:lnTo>
                <a:lnTo>
                  <a:pt x="3337106" y="0"/>
                </a:lnTo>
                <a:lnTo>
                  <a:pt x="3337180" y="0"/>
                </a:lnTo>
                <a:cubicBezTo>
                  <a:pt x="3343763" y="0"/>
                  <a:pt x="3343763" y="0"/>
                  <a:pt x="3343763" y="0"/>
                </a:cubicBezTo>
                <a:lnTo>
                  <a:pt x="3351424" y="0"/>
                </a:lnTo>
                <a:lnTo>
                  <a:pt x="3467852" y="0"/>
                </a:lnTo>
                <a:lnTo>
                  <a:pt x="3522951" y="0"/>
                </a:lnTo>
                <a:lnTo>
                  <a:pt x="3633192" y="0"/>
                </a:lnTo>
                <a:lnTo>
                  <a:pt x="3639380" y="0"/>
                </a:lnTo>
                <a:lnTo>
                  <a:pt x="3695692" y="0"/>
                </a:lnTo>
                <a:lnTo>
                  <a:pt x="3724001" y="0"/>
                </a:lnTo>
                <a:lnTo>
                  <a:pt x="3727018" y="0"/>
                </a:lnTo>
                <a:lnTo>
                  <a:pt x="3730992" y="0"/>
                </a:lnTo>
                <a:lnTo>
                  <a:pt x="3731991" y="0"/>
                </a:lnTo>
                <a:lnTo>
                  <a:pt x="3749620" y="0"/>
                </a:lnTo>
                <a:cubicBezTo>
                  <a:pt x="3777658" y="0"/>
                  <a:pt x="3797739" y="0"/>
                  <a:pt x="3812121" y="0"/>
                </a:cubicBezTo>
                <a:lnTo>
                  <a:pt x="3817022" y="0"/>
                </a:lnTo>
                <a:lnTo>
                  <a:pt x="3840430" y="0"/>
                </a:lnTo>
                <a:lnTo>
                  <a:pt x="3843447" y="0"/>
                </a:lnTo>
                <a:lnTo>
                  <a:pt x="3847421" y="0"/>
                </a:lnTo>
                <a:cubicBezTo>
                  <a:pt x="3848419" y="0"/>
                  <a:pt x="3848419" y="0"/>
                  <a:pt x="3848419" y="0"/>
                </a:cubicBezTo>
                <a:lnTo>
                  <a:pt x="3933450" y="0"/>
                </a:lnTo>
                <a:lnTo>
                  <a:pt x="4012350" y="0"/>
                </a:lnTo>
                <a:lnTo>
                  <a:pt x="4135472" y="0"/>
                </a:lnTo>
                <a:lnTo>
                  <a:pt x="4168511" y="0"/>
                </a:lnTo>
                <a:lnTo>
                  <a:pt x="4177020" y="0"/>
                </a:lnTo>
                <a:lnTo>
                  <a:pt x="4185667" y="0"/>
                </a:lnTo>
                <a:lnTo>
                  <a:pt x="4231748" y="0"/>
                </a:lnTo>
                <a:lnTo>
                  <a:pt x="4238331" y="0"/>
                </a:lnTo>
                <a:lnTo>
                  <a:pt x="4299258" y="0"/>
                </a:lnTo>
                <a:lnTo>
                  <a:pt x="4302096" y="0"/>
                </a:lnTo>
                <a:cubicBezTo>
                  <a:pt x="4354760" y="0"/>
                  <a:pt x="4354760" y="0"/>
                  <a:pt x="4354760" y="0"/>
                </a:cubicBezTo>
                <a:lnTo>
                  <a:pt x="4470785" y="0"/>
                </a:lnTo>
                <a:cubicBezTo>
                  <a:pt x="4609411" y="0"/>
                  <a:pt x="4656107" y="0"/>
                  <a:pt x="4671835" y="0"/>
                </a:cubicBezTo>
                <a:lnTo>
                  <a:pt x="4674852" y="0"/>
                </a:lnTo>
                <a:lnTo>
                  <a:pt x="4678826" y="0"/>
                </a:lnTo>
                <a:cubicBezTo>
                  <a:pt x="4679824" y="0"/>
                  <a:pt x="4679824" y="0"/>
                  <a:pt x="4679824" y="0"/>
                </a:cubicBezTo>
                <a:lnTo>
                  <a:pt x="4764855" y="0"/>
                </a:lnTo>
                <a:cubicBezTo>
                  <a:pt x="5028174" y="0"/>
                  <a:pt x="5126918" y="0"/>
                  <a:pt x="5163947" y="0"/>
                </a:cubicBezTo>
                <a:lnTo>
                  <a:pt x="5179508" y="0"/>
                </a:lnTo>
                <a:lnTo>
                  <a:pt x="5179582" y="0"/>
                </a:lnTo>
                <a:cubicBezTo>
                  <a:pt x="5186165" y="0"/>
                  <a:pt x="5186165" y="0"/>
                  <a:pt x="5186165" y="0"/>
                </a:cubicBezTo>
                <a:lnTo>
                  <a:pt x="5310254" y="0"/>
                </a:lnTo>
                <a:cubicBezTo>
                  <a:pt x="5585838" y="0"/>
                  <a:pt x="5661860" y="0"/>
                  <a:pt x="5682832" y="0"/>
                </a:cubicBezTo>
                <a:lnTo>
                  <a:pt x="5685849" y="0"/>
                </a:lnTo>
                <a:lnTo>
                  <a:pt x="5689822" y="0"/>
                </a:lnTo>
                <a:cubicBezTo>
                  <a:pt x="5690821" y="0"/>
                  <a:pt x="5690821" y="0"/>
                  <a:pt x="5690821" y="0"/>
                </a:cubicBezTo>
                <a:lnTo>
                  <a:pt x="5775852" y="0"/>
                </a:lnTo>
                <a:cubicBezTo>
                  <a:pt x="6197162" y="0"/>
                  <a:pt x="6197162" y="0"/>
                  <a:pt x="6197162" y="0"/>
                </a:cubicBezTo>
                <a:cubicBezTo>
                  <a:pt x="6233684" y="0"/>
                  <a:pt x="6277511" y="25580"/>
                  <a:pt x="6295772" y="56641"/>
                </a:cubicBezTo>
                <a:cubicBezTo>
                  <a:pt x="6551428" y="499712"/>
                  <a:pt x="6551428" y="499712"/>
                  <a:pt x="6551428" y="499712"/>
                </a:cubicBezTo>
                <a:cubicBezTo>
                  <a:pt x="6569690" y="530772"/>
                  <a:pt x="6569690" y="581931"/>
                  <a:pt x="6551428" y="612992"/>
                </a:cubicBezTo>
                <a:cubicBezTo>
                  <a:pt x="6295772" y="1056063"/>
                  <a:pt x="6295772" y="1056063"/>
                  <a:pt x="6295772" y="1056063"/>
                </a:cubicBezTo>
                <a:cubicBezTo>
                  <a:pt x="6277511" y="1087124"/>
                  <a:pt x="6233684" y="1112703"/>
                  <a:pt x="6197162" y="1112703"/>
                </a:cubicBezTo>
                <a:close/>
              </a:path>
            </a:pathLst>
          </a:custGeom>
          <a:gradFill>
            <a:gsLst>
              <a:gs pos="0">
                <a:srgbClr val="DEDEDE"/>
              </a:gs>
              <a:gs pos="100000">
                <a:srgbClr val="FBFBFB"/>
              </a:gs>
            </a:gsLst>
            <a:lin ang="5400000" scaled="1"/>
          </a:gradFill>
          <a:ln w="31750" cap="flat">
            <a:gradFill>
              <a:gsLst>
                <a:gs pos="0">
                  <a:schemeClr val="bg1"/>
                </a:gs>
                <a:gs pos="100000">
                  <a:srgbClr val="DDDDDD"/>
                </a:gs>
              </a:gsLst>
              <a:lin ang="5400000" scaled="1"/>
            </a:gradFill>
            <a:prstDash val="solid"/>
            <a:miter lim="800000"/>
          </a:ln>
          <a:effectLst>
            <a:outerShdw blurRad="228600" dist="101600" dir="5400000" algn="t" rotWithShape="0">
              <a:schemeClr val="tx1">
                <a:lumMod val="85000"/>
                <a:lumOff val="15000"/>
                <a:alpha val="33000"/>
              </a:schemeClr>
            </a:outerShdw>
          </a:effectLst>
        </p:spPr>
        <p:txBody>
          <a:bodyPr vert="horz" wrap="square" lIns="91440" tIns="45720" rIns="91440" bIns="45720" numCol="1" anchor="t" anchorCtr="0" compatLnSpc="1"/>
          <a:lstStyle/>
          <a:p>
            <a:pPr marL="0" marR="0" lvl="0" indent="0"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8" name="任意多边形 5"/>
          <p:cNvSpPr/>
          <p:nvPr>
            <p:custDataLst>
              <p:tags r:id="rId2"/>
            </p:custDataLst>
          </p:nvPr>
        </p:nvSpPr>
        <p:spPr bwMode="auto">
          <a:xfrm>
            <a:off x="4834507" y="5289312"/>
            <a:ext cx="6133071" cy="828920"/>
          </a:xfrm>
          <a:custGeom>
            <a:avLst/>
            <a:gdLst>
              <a:gd name="connsiteX0" fmla="*/ 6197162 w 6565124"/>
              <a:gd name="connsiteY0" fmla="*/ 1112703 h 1112703"/>
              <a:gd name="connsiteX1" fmla="*/ 5690821 w 6565124"/>
              <a:gd name="connsiteY1" fmla="*/ 1112703 h 1112703"/>
              <a:gd name="connsiteX2" fmla="*/ 5685849 w 6565124"/>
              <a:gd name="connsiteY2" fmla="*/ 1112703 h 1112703"/>
              <a:gd name="connsiteX3" fmla="*/ 5186165 w 6565124"/>
              <a:gd name="connsiteY3" fmla="*/ 1112703 h 1112703"/>
              <a:gd name="connsiteX4" fmla="*/ 5179508 w 6565124"/>
              <a:gd name="connsiteY4" fmla="*/ 1112703 h 1112703"/>
              <a:gd name="connsiteX5" fmla="*/ 4679824 w 6565124"/>
              <a:gd name="connsiteY5" fmla="*/ 1112703 h 1112703"/>
              <a:gd name="connsiteX6" fmla="*/ 4674852 w 6565124"/>
              <a:gd name="connsiteY6" fmla="*/ 1112703 h 1112703"/>
              <a:gd name="connsiteX7" fmla="*/ 4354760 w 6565124"/>
              <a:gd name="connsiteY7" fmla="*/ 1112703 h 1112703"/>
              <a:gd name="connsiteX8" fmla="*/ 4238331 w 6565124"/>
              <a:gd name="connsiteY8" fmla="*/ 1112703 h 1112703"/>
              <a:gd name="connsiteX9" fmla="*/ 4168511 w 6565124"/>
              <a:gd name="connsiteY9" fmla="*/ 1112703 h 1112703"/>
              <a:gd name="connsiteX10" fmla="*/ 3848419 w 6565124"/>
              <a:gd name="connsiteY10" fmla="*/ 1112703 h 1112703"/>
              <a:gd name="connsiteX11" fmla="*/ 3843447 w 6565124"/>
              <a:gd name="connsiteY11" fmla="*/ 1112703 h 1112703"/>
              <a:gd name="connsiteX12" fmla="*/ 3731991 w 6565124"/>
              <a:gd name="connsiteY12" fmla="*/ 1112703 h 1112703"/>
              <a:gd name="connsiteX13" fmla="*/ 3727018 w 6565124"/>
              <a:gd name="connsiteY13" fmla="*/ 1112703 h 1112703"/>
              <a:gd name="connsiteX14" fmla="*/ 3343763 w 6565124"/>
              <a:gd name="connsiteY14" fmla="*/ 1112703 h 1112703"/>
              <a:gd name="connsiteX15" fmla="*/ 3337106 w 6565124"/>
              <a:gd name="connsiteY15" fmla="*/ 1112703 h 1112703"/>
              <a:gd name="connsiteX16" fmla="*/ 3227334 w 6565124"/>
              <a:gd name="connsiteY16" fmla="*/ 1112703 h 1112703"/>
              <a:gd name="connsiteX17" fmla="*/ 3220677 w 6565124"/>
              <a:gd name="connsiteY17" fmla="*/ 1112703 h 1112703"/>
              <a:gd name="connsiteX18" fmla="*/ 2837422 w 6565124"/>
              <a:gd name="connsiteY18" fmla="*/ 1112703 h 1112703"/>
              <a:gd name="connsiteX19" fmla="*/ 2832450 w 6565124"/>
              <a:gd name="connsiteY19" fmla="*/ 1112703 h 1112703"/>
              <a:gd name="connsiteX20" fmla="*/ 2720994 w 6565124"/>
              <a:gd name="connsiteY20" fmla="*/ 1112703 h 1112703"/>
              <a:gd name="connsiteX21" fmla="*/ 2716021 w 6565124"/>
              <a:gd name="connsiteY21" fmla="*/ 1112703 h 1112703"/>
              <a:gd name="connsiteX22" fmla="*/ 2395929 w 6565124"/>
              <a:gd name="connsiteY22" fmla="*/ 1112703 h 1112703"/>
              <a:gd name="connsiteX23" fmla="*/ 2326109 w 6565124"/>
              <a:gd name="connsiteY23" fmla="*/ 1112703 h 1112703"/>
              <a:gd name="connsiteX24" fmla="*/ 2209681 w 6565124"/>
              <a:gd name="connsiteY24" fmla="*/ 1112703 h 1112703"/>
              <a:gd name="connsiteX25" fmla="*/ 1889589 w 6565124"/>
              <a:gd name="connsiteY25" fmla="*/ 1112703 h 1112703"/>
              <a:gd name="connsiteX26" fmla="*/ 1884616 w 6565124"/>
              <a:gd name="connsiteY26" fmla="*/ 1112703 h 1112703"/>
              <a:gd name="connsiteX27" fmla="*/ 1384932 w 6565124"/>
              <a:gd name="connsiteY27" fmla="*/ 1112703 h 1112703"/>
              <a:gd name="connsiteX28" fmla="*/ 1378275 w 6565124"/>
              <a:gd name="connsiteY28" fmla="*/ 1112703 h 1112703"/>
              <a:gd name="connsiteX29" fmla="*/ 878592 w 6565124"/>
              <a:gd name="connsiteY29" fmla="*/ 1112703 h 1112703"/>
              <a:gd name="connsiteX30" fmla="*/ 873619 w 6565124"/>
              <a:gd name="connsiteY30" fmla="*/ 1112703 h 1112703"/>
              <a:gd name="connsiteX31" fmla="*/ 367278 w 6565124"/>
              <a:gd name="connsiteY31" fmla="*/ 1112703 h 1112703"/>
              <a:gd name="connsiteX32" fmla="*/ 268668 w 6565124"/>
              <a:gd name="connsiteY32" fmla="*/ 1056063 h 1112703"/>
              <a:gd name="connsiteX33" fmla="*/ 13011 w 6565124"/>
              <a:gd name="connsiteY33" fmla="*/ 612992 h 1112703"/>
              <a:gd name="connsiteX34" fmla="*/ 13011 w 6565124"/>
              <a:gd name="connsiteY34" fmla="*/ 499712 h 1112703"/>
              <a:gd name="connsiteX35" fmla="*/ 268668 w 6565124"/>
              <a:gd name="connsiteY35" fmla="*/ 56641 h 1112703"/>
              <a:gd name="connsiteX36" fmla="*/ 367278 w 6565124"/>
              <a:gd name="connsiteY36" fmla="*/ 0 h 1112703"/>
              <a:gd name="connsiteX37" fmla="*/ 870602 w 6565124"/>
              <a:gd name="connsiteY37" fmla="*/ 0 h 1112703"/>
              <a:gd name="connsiteX38" fmla="*/ 873619 w 6565124"/>
              <a:gd name="connsiteY38" fmla="*/ 0 h 1112703"/>
              <a:gd name="connsiteX39" fmla="*/ 877593 w 6565124"/>
              <a:gd name="connsiteY39" fmla="*/ 0 h 1112703"/>
              <a:gd name="connsiteX40" fmla="*/ 878592 w 6565124"/>
              <a:gd name="connsiteY40" fmla="*/ 0 h 1112703"/>
              <a:gd name="connsiteX41" fmla="*/ 963623 w 6565124"/>
              <a:gd name="connsiteY41" fmla="*/ 0 h 1112703"/>
              <a:gd name="connsiteX42" fmla="*/ 1362715 w 6565124"/>
              <a:gd name="connsiteY42" fmla="*/ 0 h 1112703"/>
              <a:gd name="connsiteX43" fmla="*/ 1378275 w 6565124"/>
              <a:gd name="connsiteY43" fmla="*/ 0 h 1112703"/>
              <a:gd name="connsiteX44" fmla="*/ 1378349 w 6565124"/>
              <a:gd name="connsiteY44" fmla="*/ 0 h 1112703"/>
              <a:gd name="connsiteX45" fmla="*/ 1384932 w 6565124"/>
              <a:gd name="connsiteY45" fmla="*/ 0 h 1112703"/>
              <a:gd name="connsiteX46" fmla="*/ 1509022 w 6565124"/>
              <a:gd name="connsiteY46" fmla="*/ 0 h 1112703"/>
              <a:gd name="connsiteX47" fmla="*/ 1881599 w 6565124"/>
              <a:gd name="connsiteY47" fmla="*/ 0 h 1112703"/>
              <a:gd name="connsiteX48" fmla="*/ 1884616 w 6565124"/>
              <a:gd name="connsiteY48" fmla="*/ 0 h 1112703"/>
              <a:gd name="connsiteX49" fmla="*/ 1888590 w 6565124"/>
              <a:gd name="connsiteY49" fmla="*/ 0 h 1112703"/>
              <a:gd name="connsiteX50" fmla="*/ 1889589 w 6565124"/>
              <a:gd name="connsiteY50" fmla="*/ 0 h 1112703"/>
              <a:gd name="connsiteX51" fmla="*/ 1974620 w 6565124"/>
              <a:gd name="connsiteY51" fmla="*/ 0 h 1112703"/>
              <a:gd name="connsiteX52" fmla="*/ 2169948 w 6565124"/>
              <a:gd name="connsiteY52" fmla="*/ 0 h 1112703"/>
              <a:gd name="connsiteX53" fmla="*/ 2209681 w 6565124"/>
              <a:gd name="connsiteY53" fmla="*/ 0 h 1112703"/>
              <a:gd name="connsiteX54" fmla="*/ 2293070 w 6565124"/>
              <a:gd name="connsiteY54" fmla="*/ 0 h 1112703"/>
              <a:gd name="connsiteX55" fmla="*/ 2326109 w 6565124"/>
              <a:gd name="connsiteY55" fmla="*/ 0 h 1112703"/>
              <a:gd name="connsiteX56" fmla="*/ 2343265 w 6565124"/>
              <a:gd name="connsiteY56" fmla="*/ 0 h 1112703"/>
              <a:gd name="connsiteX57" fmla="*/ 2395929 w 6565124"/>
              <a:gd name="connsiteY57" fmla="*/ 0 h 1112703"/>
              <a:gd name="connsiteX58" fmla="*/ 2446737 w 6565124"/>
              <a:gd name="connsiteY58" fmla="*/ 0 h 1112703"/>
              <a:gd name="connsiteX59" fmla="*/ 2456856 w 6565124"/>
              <a:gd name="connsiteY59" fmla="*/ 0 h 1112703"/>
              <a:gd name="connsiteX60" fmla="*/ 2596162 w 6565124"/>
              <a:gd name="connsiteY60" fmla="*/ 0 h 1112703"/>
              <a:gd name="connsiteX61" fmla="*/ 2628383 w 6565124"/>
              <a:gd name="connsiteY61" fmla="*/ 0 h 1112703"/>
              <a:gd name="connsiteX62" fmla="*/ 2678176 w 6565124"/>
              <a:gd name="connsiteY62" fmla="*/ 0 h 1112703"/>
              <a:gd name="connsiteX63" fmla="*/ 2713004 w 6565124"/>
              <a:gd name="connsiteY63" fmla="*/ 0 h 1112703"/>
              <a:gd name="connsiteX64" fmla="*/ 2716021 w 6565124"/>
              <a:gd name="connsiteY64" fmla="*/ 0 h 1112703"/>
              <a:gd name="connsiteX65" fmla="*/ 2719995 w 6565124"/>
              <a:gd name="connsiteY65" fmla="*/ 0 h 1112703"/>
              <a:gd name="connsiteX66" fmla="*/ 2720994 w 6565124"/>
              <a:gd name="connsiteY66" fmla="*/ 0 h 1112703"/>
              <a:gd name="connsiteX67" fmla="*/ 2738624 w 6565124"/>
              <a:gd name="connsiteY67" fmla="*/ 0 h 1112703"/>
              <a:gd name="connsiteX68" fmla="*/ 2801125 w 6565124"/>
              <a:gd name="connsiteY68" fmla="*/ 0 h 1112703"/>
              <a:gd name="connsiteX69" fmla="*/ 2806025 w 6565124"/>
              <a:gd name="connsiteY69" fmla="*/ 0 h 1112703"/>
              <a:gd name="connsiteX70" fmla="*/ 2829433 w 6565124"/>
              <a:gd name="connsiteY70" fmla="*/ 0 h 1112703"/>
              <a:gd name="connsiteX71" fmla="*/ 2832450 w 6565124"/>
              <a:gd name="connsiteY71" fmla="*/ 0 h 1112703"/>
              <a:gd name="connsiteX72" fmla="*/ 2836424 w 6565124"/>
              <a:gd name="connsiteY72" fmla="*/ 0 h 1112703"/>
              <a:gd name="connsiteX73" fmla="*/ 2837422 w 6565124"/>
              <a:gd name="connsiteY73" fmla="*/ 0 h 1112703"/>
              <a:gd name="connsiteX74" fmla="*/ 2922453 w 6565124"/>
              <a:gd name="connsiteY74" fmla="*/ 0 h 1112703"/>
              <a:gd name="connsiteX75" fmla="*/ 2974263 w 6565124"/>
              <a:gd name="connsiteY75" fmla="*/ 0 h 1112703"/>
              <a:gd name="connsiteX76" fmla="*/ 3090429 w 6565124"/>
              <a:gd name="connsiteY76" fmla="*/ 0 h 1112703"/>
              <a:gd name="connsiteX77" fmla="*/ 3090692 w 6565124"/>
              <a:gd name="connsiteY77" fmla="*/ 0 h 1112703"/>
              <a:gd name="connsiteX78" fmla="*/ 3205117 w 6565124"/>
              <a:gd name="connsiteY78" fmla="*/ 0 h 1112703"/>
              <a:gd name="connsiteX79" fmla="*/ 3206858 w 6565124"/>
              <a:gd name="connsiteY79" fmla="*/ 0 h 1112703"/>
              <a:gd name="connsiteX80" fmla="*/ 3220677 w 6565124"/>
              <a:gd name="connsiteY80" fmla="*/ 0 h 1112703"/>
              <a:gd name="connsiteX81" fmla="*/ 3220751 w 6565124"/>
              <a:gd name="connsiteY81" fmla="*/ 0 h 1112703"/>
              <a:gd name="connsiteX82" fmla="*/ 3227334 w 6565124"/>
              <a:gd name="connsiteY82" fmla="*/ 0 h 1112703"/>
              <a:gd name="connsiteX83" fmla="*/ 3321545 w 6565124"/>
              <a:gd name="connsiteY83" fmla="*/ 0 h 1112703"/>
              <a:gd name="connsiteX84" fmla="*/ 3337106 w 6565124"/>
              <a:gd name="connsiteY84" fmla="*/ 0 h 1112703"/>
              <a:gd name="connsiteX85" fmla="*/ 3337180 w 6565124"/>
              <a:gd name="connsiteY85" fmla="*/ 0 h 1112703"/>
              <a:gd name="connsiteX86" fmla="*/ 3343763 w 6565124"/>
              <a:gd name="connsiteY86" fmla="*/ 0 h 1112703"/>
              <a:gd name="connsiteX87" fmla="*/ 3351424 w 6565124"/>
              <a:gd name="connsiteY87" fmla="*/ 0 h 1112703"/>
              <a:gd name="connsiteX88" fmla="*/ 3467852 w 6565124"/>
              <a:gd name="connsiteY88" fmla="*/ 0 h 1112703"/>
              <a:gd name="connsiteX89" fmla="*/ 3522951 w 6565124"/>
              <a:gd name="connsiteY89" fmla="*/ 0 h 1112703"/>
              <a:gd name="connsiteX90" fmla="*/ 3633192 w 6565124"/>
              <a:gd name="connsiteY90" fmla="*/ 0 h 1112703"/>
              <a:gd name="connsiteX91" fmla="*/ 3639380 w 6565124"/>
              <a:gd name="connsiteY91" fmla="*/ 0 h 1112703"/>
              <a:gd name="connsiteX92" fmla="*/ 3695692 w 6565124"/>
              <a:gd name="connsiteY92" fmla="*/ 0 h 1112703"/>
              <a:gd name="connsiteX93" fmla="*/ 3724001 w 6565124"/>
              <a:gd name="connsiteY93" fmla="*/ 0 h 1112703"/>
              <a:gd name="connsiteX94" fmla="*/ 3727018 w 6565124"/>
              <a:gd name="connsiteY94" fmla="*/ 0 h 1112703"/>
              <a:gd name="connsiteX95" fmla="*/ 3730992 w 6565124"/>
              <a:gd name="connsiteY95" fmla="*/ 0 h 1112703"/>
              <a:gd name="connsiteX96" fmla="*/ 3731991 w 6565124"/>
              <a:gd name="connsiteY96" fmla="*/ 0 h 1112703"/>
              <a:gd name="connsiteX97" fmla="*/ 3749620 w 6565124"/>
              <a:gd name="connsiteY97" fmla="*/ 0 h 1112703"/>
              <a:gd name="connsiteX98" fmla="*/ 3812121 w 6565124"/>
              <a:gd name="connsiteY98" fmla="*/ 0 h 1112703"/>
              <a:gd name="connsiteX99" fmla="*/ 3817022 w 6565124"/>
              <a:gd name="connsiteY99" fmla="*/ 0 h 1112703"/>
              <a:gd name="connsiteX100" fmla="*/ 3840430 w 6565124"/>
              <a:gd name="connsiteY100" fmla="*/ 0 h 1112703"/>
              <a:gd name="connsiteX101" fmla="*/ 3843447 w 6565124"/>
              <a:gd name="connsiteY101" fmla="*/ 0 h 1112703"/>
              <a:gd name="connsiteX102" fmla="*/ 3847421 w 6565124"/>
              <a:gd name="connsiteY102" fmla="*/ 0 h 1112703"/>
              <a:gd name="connsiteX103" fmla="*/ 3848419 w 6565124"/>
              <a:gd name="connsiteY103" fmla="*/ 0 h 1112703"/>
              <a:gd name="connsiteX104" fmla="*/ 3933450 w 6565124"/>
              <a:gd name="connsiteY104" fmla="*/ 0 h 1112703"/>
              <a:gd name="connsiteX105" fmla="*/ 4012350 w 6565124"/>
              <a:gd name="connsiteY105" fmla="*/ 0 h 1112703"/>
              <a:gd name="connsiteX106" fmla="*/ 4135472 w 6565124"/>
              <a:gd name="connsiteY106" fmla="*/ 0 h 1112703"/>
              <a:gd name="connsiteX107" fmla="*/ 4168511 w 6565124"/>
              <a:gd name="connsiteY107" fmla="*/ 0 h 1112703"/>
              <a:gd name="connsiteX108" fmla="*/ 4177020 w 6565124"/>
              <a:gd name="connsiteY108" fmla="*/ 0 h 1112703"/>
              <a:gd name="connsiteX109" fmla="*/ 4185667 w 6565124"/>
              <a:gd name="connsiteY109" fmla="*/ 0 h 1112703"/>
              <a:gd name="connsiteX110" fmla="*/ 4231748 w 6565124"/>
              <a:gd name="connsiteY110" fmla="*/ 0 h 1112703"/>
              <a:gd name="connsiteX111" fmla="*/ 4238331 w 6565124"/>
              <a:gd name="connsiteY111" fmla="*/ 0 h 1112703"/>
              <a:gd name="connsiteX112" fmla="*/ 4299258 w 6565124"/>
              <a:gd name="connsiteY112" fmla="*/ 0 h 1112703"/>
              <a:gd name="connsiteX113" fmla="*/ 4302096 w 6565124"/>
              <a:gd name="connsiteY113" fmla="*/ 0 h 1112703"/>
              <a:gd name="connsiteX114" fmla="*/ 4354760 w 6565124"/>
              <a:gd name="connsiteY114" fmla="*/ 0 h 1112703"/>
              <a:gd name="connsiteX115" fmla="*/ 4470785 w 6565124"/>
              <a:gd name="connsiteY115" fmla="*/ 0 h 1112703"/>
              <a:gd name="connsiteX116" fmla="*/ 4671835 w 6565124"/>
              <a:gd name="connsiteY116" fmla="*/ 0 h 1112703"/>
              <a:gd name="connsiteX117" fmla="*/ 4674852 w 6565124"/>
              <a:gd name="connsiteY117" fmla="*/ 0 h 1112703"/>
              <a:gd name="connsiteX118" fmla="*/ 4678826 w 6565124"/>
              <a:gd name="connsiteY118" fmla="*/ 0 h 1112703"/>
              <a:gd name="connsiteX119" fmla="*/ 4679824 w 6565124"/>
              <a:gd name="connsiteY119" fmla="*/ 0 h 1112703"/>
              <a:gd name="connsiteX120" fmla="*/ 4764855 w 6565124"/>
              <a:gd name="connsiteY120" fmla="*/ 0 h 1112703"/>
              <a:gd name="connsiteX121" fmla="*/ 5163947 w 6565124"/>
              <a:gd name="connsiteY121" fmla="*/ 0 h 1112703"/>
              <a:gd name="connsiteX122" fmla="*/ 5179508 w 6565124"/>
              <a:gd name="connsiteY122" fmla="*/ 0 h 1112703"/>
              <a:gd name="connsiteX123" fmla="*/ 5179582 w 6565124"/>
              <a:gd name="connsiteY123" fmla="*/ 0 h 1112703"/>
              <a:gd name="connsiteX124" fmla="*/ 5186165 w 6565124"/>
              <a:gd name="connsiteY124" fmla="*/ 0 h 1112703"/>
              <a:gd name="connsiteX125" fmla="*/ 5310254 w 6565124"/>
              <a:gd name="connsiteY125" fmla="*/ 0 h 1112703"/>
              <a:gd name="connsiteX126" fmla="*/ 5682832 w 6565124"/>
              <a:gd name="connsiteY126" fmla="*/ 0 h 1112703"/>
              <a:gd name="connsiteX127" fmla="*/ 5685849 w 6565124"/>
              <a:gd name="connsiteY127" fmla="*/ 0 h 1112703"/>
              <a:gd name="connsiteX128" fmla="*/ 5689822 w 6565124"/>
              <a:gd name="connsiteY128" fmla="*/ 0 h 1112703"/>
              <a:gd name="connsiteX129" fmla="*/ 5690821 w 6565124"/>
              <a:gd name="connsiteY129" fmla="*/ 0 h 1112703"/>
              <a:gd name="connsiteX130" fmla="*/ 5775852 w 6565124"/>
              <a:gd name="connsiteY130" fmla="*/ 0 h 1112703"/>
              <a:gd name="connsiteX131" fmla="*/ 6197162 w 6565124"/>
              <a:gd name="connsiteY131" fmla="*/ 0 h 1112703"/>
              <a:gd name="connsiteX132" fmla="*/ 6295772 w 6565124"/>
              <a:gd name="connsiteY132" fmla="*/ 56641 h 1112703"/>
              <a:gd name="connsiteX133" fmla="*/ 6551428 w 6565124"/>
              <a:gd name="connsiteY133" fmla="*/ 499712 h 1112703"/>
              <a:gd name="connsiteX134" fmla="*/ 6551428 w 6565124"/>
              <a:gd name="connsiteY134" fmla="*/ 612992 h 1112703"/>
              <a:gd name="connsiteX135" fmla="*/ 6295772 w 6565124"/>
              <a:gd name="connsiteY135" fmla="*/ 1056063 h 1112703"/>
              <a:gd name="connsiteX136" fmla="*/ 6197162 w 6565124"/>
              <a:gd name="connsiteY136" fmla="*/ 1112703 h 1112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Lst>
            <a:rect l="l" t="t" r="r" b="b"/>
            <a:pathLst>
              <a:path w="6565124" h="1112703">
                <a:moveTo>
                  <a:pt x="6197162" y="1112703"/>
                </a:moveTo>
                <a:lnTo>
                  <a:pt x="5690821" y="1112703"/>
                </a:lnTo>
                <a:lnTo>
                  <a:pt x="5685849" y="1112703"/>
                </a:lnTo>
                <a:lnTo>
                  <a:pt x="5186165" y="1112703"/>
                </a:lnTo>
                <a:lnTo>
                  <a:pt x="5179508" y="1112703"/>
                </a:lnTo>
                <a:lnTo>
                  <a:pt x="4679824" y="1112703"/>
                </a:lnTo>
                <a:lnTo>
                  <a:pt x="4674852" y="1112703"/>
                </a:lnTo>
                <a:lnTo>
                  <a:pt x="4354760" y="1112703"/>
                </a:lnTo>
                <a:lnTo>
                  <a:pt x="4238331" y="1112703"/>
                </a:lnTo>
                <a:lnTo>
                  <a:pt x="4168511" y="1112703"/>
                </a:lnTo>
                <a:lnTo>
                  <a:pt x="3848419" y="1112703"/>
                </a:lnTo>
                <a:lnTo>
                  <a:pt x="3843447" y="1112703"/>
                </a:lnTo>
                <a:lnTo>
                  <a:pt x="3731991" y="1112703"/>
                </a:lnTo>
                <a:lnTo>
                  <a:pt x="3727018" y="1112703"/>
                </a:lnTo>
                <a:lnTo>
                  <a:pt x="3343763" y="1112703"/>
                </a:lnTo>
                <a:lnTo>
                  <a:pt x="3337106" y="1112703"/>
                </a:lnTo>
                <a:lnTo>
                  <a:pt x="3227334" y="1112703"/>
                </a:lnTo>
                <a:lnTo>
                  <a:pt x="3220677" y="1112703"/>
                </a:lnTo>
                <a:lnTo>
                  <a:pt x="2837422" y="1112703"/>
                </a:lnTo>
                <a:lnTo>
                  <a:pt x="2832450" y="1112703"/>
                </a:lnTo>
                <a:lnTo>
                  <a:pt x="2720994" y="1112703"/>
                </a:lnTo>
                <a:lnTo>
                  <a:pt x="2716021" y="1112703"/>
                </a:lnTo>
                <a:lnTo>
                  <a:pt x="2395929" y="1112703"/>
                </a:lnTo>
                <a:lnTo>
                  <a:pt x="2326109" y="1112703"/>
                </a:lnTo>
                <a:lnTo>
                  <a:pt x="2209681" y="1112703"/>
                </a:lnTo>
                <a:lnTo>
                  <a:pt x="1889589" y="1112703"/>
                </a:lnTo>
                <a:lnTo>
                  <a:pt x="1884616" y="1112703"/>
                </a:lnTo>
                <a:lnTo>
                  <a:pt x="1384932" y="1112703"/>
                </a:lnTo>
                <a:lnTo>
                  <a:pt x="1378275" y="1112703"/>
                </a:lnTo>
                <a:lnTo>
                  <a:pt x="878592" y="1112703"/>
                </a:lnTo>
                <a:lnTo>
                  <a:pt x="873619" y="1112703"/>
                </a:lnTo>
                <a:lnTo>
                  <a:pt x="367278" y="1112703"/>
                </a:lnTo>
                <a:cubicBezTo>
                  <a:pt x="331669" y="1112703"/>
                  <a:pt x="286929" y="1087124"/>
                  <a:pt x="268668" y="1056063"/>
                </a:cubicBezTo>
                <a:cubicBezTo>
                  <a:pt x="13011" y="612992"/>
                  <a:pt x="13011" y="612992"/>
                  <a:pt x="13011" y="612992"/>
                </a:cubicBezTo>
                <a:cubicBezTo>
                  <a:pt x="-4337" y="581931"/>
                  <a:pt x="-4337" y="530773"/>
                  <a:pt x="13011" y="499712"/>
                </a:cubicBezTo>
                <a:cubicBezTo>
                  <a:pt x="268668" y="56641"/>
                  <a:pt x="268668" y="56641"/>
                  <a:pt x="268668" y="56641"/>
                </a:cubicBezTo>
                <a:cubicBezTo>
                  <a:pt x="286929" y="25580"/>
                  <a:pt x="331669" y="0"/>
                  <a:pt x="367278" y="0"/>
                </a:cubicBezTo>
                <a:cubicBezTo>
                  <a:pt x="750764" y="0"/>
                  <a:pt x="846635" y="0"/>
                  <a:pt x="870602" y="0"/>
                </a:cubicBezTo>
                <a:lnTo>
                  <a:pt x="873619" y="0"/>
                </a:lnTo>
                <a:lnTo>
                  <a:pt x="877593" y="0"/>
                </a:lnTo>
                <a:cubicBezTo>
                  <a:pt x="878592" y="0"/>
                  <a:pt x="878592" y="0"/>
                  <a:pt x="878592" y="0"/>
                </a:cubicBezTo>
                <a:lnTo>
                  <a:pt x="963623" y="0"/>
                </a:lnTo>
                <a:cubicBezTo>
                  <a:pt x="1226941" y="0"/>
                  <a:pt x="1325686" y="0"/>
                  <a:pt x="1362715" y="0"/>
                </a:cubicBezTo>
                <a:lnTo>
                  <a:pt x="1378275" y="0"/>
                </a:lnTo>
                <a:lnTo>
                  <a:pt x="1378349" y="0"/>
                </a:lnTo>
                <a:cubicBezTo>
                  <a:pt x="1384932" y="0"/>
                  <a:pt x="1384932" y="0"/>
                  <a:pt x="1384932" y="0"/>
                </a:cubicBezTo>
                <a:lnTo>
                  <a:pt x="1509022" y="0"/>
                </a:lnTo>
                <a:cubicBezTo>
                  <a:pt x="1784605" y="0"/>
                  <a:pt x="1860628" y="0"/>
                  <a:pt x="1881599" y="0"/>
                </a:cubicBezTo>
                <a:lnTo>
                  <a:pt x="1884616" y="0"/>
                </a:lnTo>
                <a:lnTo>
                  <a:pt x="1888590" y="0"/>
                </a:lnTo>
                <a:cubicBezTo>
                  <a:pt x="1889589" y="0"/>
                  <a:pt x="1889589" y="0"/>
                  <a:pt x="1889589" y="0"/>
                </a:cubicBezTo>
                <a:lnTo>
                  <a:pt x="1974620" y="0"/>
                </a:lnTo>
                <a:cubicBezTo>
                  <a:pt x="2053615" y="0"/>
                  <a:pt x="2117799" y="0"/>
                  <a:pt x="2169948" y="0"/>
                </a:cubicBezTo>
                <a:lnTo>
                  <a:pt x="2209681" y="0"/>
                </a:lnTo>
                <a:lnTo>
                  <a:pt x="2293070" y="0"/>
                </a:lnTo>
                <a:lnTo>
                  <a:pt x="2326109" y="0"/>
                </a:lnTo>
                <a:lnTo>
                  <a:pt x="2343265" y="0"/>
                </a:lnTo>
                <a:cubicBezTo>
                  <a:pt x="2395929" y="0"/>
                  <a:pt x="2395929" y="0"/>
                  <a:pt x="2395929" y="0"/>
                </a:cubicBezTo>
                <a:lnTo>
                  <a:pt x="2446737" y="0"/>
                </a:lnTo>
                <a:lnTo>
                  <a:pt x="2456856" y="0"/>
                </a:lnTo>
                <a:lnTo>
                  <a:pt x="2596162" y="0"/>
                </a:lnTo>
                <a:lnTo>
                  <a:pt x="2628383" y="0"/>
                </a:lnTo>
                <a:lnTo>
                  <a:pt x="2678176" y="0"/>
                </a:lnTo>
                <a:lnTo>
                  <a:pt x="2713004" y="0"/>
                </a:lnTo>
                <a:lnTo>
                  <a:pt x="2716021" y="0"/>
                </a:lnTo>
                <a:lnTo>
                  <a:pt x="2719995" y="0"/>
                </a:lnTo>
                <a:lnTo>
                  <a:pt x="2720994" y="0"/>
                </a:lnTo>
                <a:lnTo>
                  <a:pt x="2738624" y="0"/>
                </a:lnTo>
                <a:cubicBezTo>
                  <a:pt x="2766661" y="0"/>
                  <a:pt x="2786742" y="0"/>
                  <a:pt x="2801125" y="0"/>
                </a:cubicBezTo>
                <a:lnTo>
                  <a:pt x="2806025" y="0"/>
                </a:lnTo>
                <a:lnTo>
                  <a:pt x="2829433" y="0"/>
                </a:lnTo>
                <a:lnTo>
                  <a:pt x="2832450" y="0"/>
                </a:lnTo>
                <a:lnTo>
                  <a:pt x="2836424" y="0"/>
                </a:lnTo>
                <a:cubicBezTo>
                  <a:pt x="2837422" y="0"/>
                  <a:pt x="2837422" y="0"/>
                  <a:pt x="2837422" y="0"/>
                </a:cubicBezTo>
                <a:lnTo>
                  <a:pt x="2922453" y="0"/>
                </a:lnTo>
                <a:lnTo>
                  <a:pt x="2974263" y="0"/>
                </a:lnTo>
                <a:lnTo>
                  <a:pt x="3090429" y="0"/>
                </a:lnTo>
                <a:lnTo>
                  <a:pt x="3090692" y="0"/>
                </a:lnTo>
                <a:lnTo>
                  <a:pt x="3205117" y="0"/>
                </a:lnTo>
                <a:lnTo>
                  <a:pt x="3206858" y="0"/>
                </a:lnTo>
                <a:lnTo>
                  <a:pt x="3220677" y="0"/>
                </a:lnTo>
                <a:lnTo>
                  <a:pt x="3220751" y="0"/>
                </a:lnTo>
                <a:lnTo>
                  <a:pt x="3227334" y="0"/>
                </a:lnTo>
                <a:lnTo>
                  <a:pt x="3321545" y="0"/>
                </a:lnTo>
                <a:lnTo>
                  <a:pt x="3337106" y="0"/>
                </a:lnTo>
                <a:lnTo>
                  <a:pt x="3337180" y="0"/>
                </a:lnTo>
                <a:cubicBezTo>
                  <a:pt x="3343763" y="0"/>
                  <a:pt x="3343763" y="0"/>
                  <a:pt x="3343763" y="0"/>
                </a:cubicBezTo>
                <a:lnTo>
                  <a:pt x="3351424" y="0"/>
                </a:lnTo>
                <a:lnTo>
                  <a:pt x="3467852" y="0"/>
                </a:lnTo>
                <a:lnTo>
                  <a:pt x="3522951" y="0"/>
                </a:lnTo>
                <a:lnTo>
                  <a:pt x="3633192" y="0"/>
                </a:lnTo>
                <a:lnTo>
                  <a:pt x="3639380" y="0"/>
                </a:lnTo>
                <a:lnTo>
                  <a:pt x="3695692" y="0"/>
                </a:lnTo>
                <a:lnTo>
                  <a:pt x="3724001" y="0"/>
                </a:lnTo>
                <a:lnTo>
                  <a:pt x="3727018" y="0"/>
                </a:lnTo>
                <a:lnTo>
                  <a:pt x="3730992" y="0"/>
                </a:lnTo>
                <a:lnTo>
                  <a:pt x="3731991" y="0"/>
                </a:lnTo>
                <a:lnTo>
                  <a:pt x="3749620" y="0"/>
                </a:lnTo>
                <a:cubicBezTo>
                  <a:pt x="3777658" y="0"/>
                  <a:pt x="3797739" y="0"/>
                  <a:pt x="3812121" y="0"/>
                </a:cubicBezTo>
                <a:lnTo>
                  <a:pt x="3817022" y="0"/>
                </a:lnTo>
                <a:lnTo>
                  <a:pt x="3840430" y="0"/>
                </a:lnTo>
                <a:lnTo>
                  <a:pt x="3843447" y="0"/>
                </a:lnTo>
                <a:lnTo>
                  <a:pt x="3847421" y="0"/>
                </a:lnTo>
                <a:cubicBezTo>
                  <a:pt x="3848419" y="0"/>
                  <a:pt x="3848419" y="0"/>
                  <a:pt x="3848419" y="0"/>
                </a:cubicBezTo>
                <a:lnTo>
                  <a:pt x="3933450" y="0"/>
                </a:lnTo>
                <a:lnTo>
                  <a:pt x="4012350" y="0"/>
                </a:lnTo>
                <a:lnTo>
                  <a:pt x="4135472" y="0"/>
                </a:lnTo>
                <a:lnTo>
                  <a:pt x="4168511" y="0"/>
                </a:lnTo>
                <a:lnTo>
                  <a:pt x="4177020" y="0"/>
                </a:lnTo>
                <a:lnTo>
                  <a:pt x="4185667" y="0"/>
                </a:lnTo>
                <a:lnTo>
                  <a:pt x="4231748" y="0"/>
                </a:lnTo>
                <a:lnTo>
                  <a:pt x="4238331" y="0"/>
                </a:lnTo>
                <a:lnTo>
                  <a:pt x="4299258" y="0"/>
                </a:lnTo>
                <a:lnTo>
                  <a:pt x="4302096" y="0"/>
                </a:lnTo>
                <a:cubicBezTo>
                  <a:pt x="4354760" y="0"/>
                  <a:pt x="4354760" y="0"/>
                  <a:pt x="4354760" y="0"/>
                </a:cubicBezTo>
                <a:lnTo>
                  <a:pt x="4470785" y="0"/>
                </a:lnTo>
                <a:cubicBezTo>
                  <a:pt x="4609411" y="0"/>
                  <a:pt x="4656107" y="0"/>
                  <a:pt x="4671835" y="0"/>
                </a:cubicBezTo>
                <a:lnTo>
                  <a:pt x="4674852" y="0"/>
                </a:lnTo>
                <a:lnTo>
                  <a:pt x="4678826" y="0"/>
                </a:lnTo>
                <a:cubicBezTo>
                  <a:pt x="4679824" y="0"/>
                  <a:pt x="4679824" y="0"/>
                  <a:pt x="4679824" y="0"/>
                </a:cubicBezTo>
                <a:lnTo>
                  <a:pt x="4764855" y="0"/>
                </a:lnTo>
                <a:cubicBezTo>
                  <a:pt x="5028174" y="0"/>
                  <a:pt x="5126918" y="0"/>
                  <a:pt x="5163947" y="0"/>
                </a:cubicBezTo>
                <a:lnTo>
                  <a:pt x="5179508" y="0"/>
                </a:lnTo>
                <a:lnTo>
                  <a:pt x="5179582" y="0"/>
                </a:lnTo>
                <a:cubicBezTo>
                  <a:pt x="5186165" y="0"/>
                  <a:pt x="5186165" y="0"/>
                  <a:pt x="5186165" y="0"/>
                </a:cubicBezTo>
                <a:lnTo>
                  <a:pt x="5310254" y="0"/>
                </a:lnTo>
                <a:cubicBezTo>
                  <a:pt x="5585838" y="0"/>
                  <a:pt x="5661860" y="0"/>
                  <a:pt x="5682832" y="0"/>
                </a:cubicBezTo>
                <a:lnTo>
                  <a:pt x="5685849" y="0"/>
                </a:lnTo>
                <a:lnTo>
                  <a:pt x="5689822" y="0"/>
                </a:lnTo>
                <a:cubicBezTo>
                  <a:pt x="5690821" y="0"/>
                  <a:pt x="5690821" y="0"/>
                  <a:pt x="5690821" y="0"/>
                </a:cubicBezTo>
                <a:lnTo>
                  <a:pt x="5775852" y="0"/>
                </a:lnTo>
                <a:cubicBezTo>
                  <a:pt x="6197162" y="0"/>
                  <a:pt x="6197162" y="0"/>
                  <a:pt x="6197162" y="0"/>
                </a:cubicBezTo>
                <a:cubicBezTo>
                  <a:pt x="6233684" y="0"/>
                  <a:pt x="6277511" y="25580"/>
                  <a:pt x="6295772" y="56641"/>
                </a:cubicBezTo>
                <a:cubicBezTo>
                  <a:pt x="6551428" y="499712"/>
                  <a:pt x="6551428" y="499712"/>
                  <a:pt x="6551428" y="499712"/>
                </a:cubicBezTo>
                <a:cubicBezTo>
                  <a:pt x="6569690" y="530772"/>
                  <a:pt x="6569690" y="581931"/>
                  <a:pt x="6551428" y="612992"/>
                </a:cubicBezTo>
                <a:cubicBezTo>
                  <a:pt x="6295772" y="1056063"/>
                  <a:pt x="6295772" y="1056063"/>
                  <a:pt x="6295772" y="1056063"/>
                </a:cubicBezTo>
                <a:cubicBezTo>
                  <a:pt x="6277511" y="1087124"/>
                  <a:pt x="6233684" y="1112703"/>
                  <a:pt x="6197162" y="1112703"/>
                </a:cubicBezTo>
                <a:close/>
              </a:path>
            </a:pathLst>
          </a:custGeom>
          <a:gradFill>
            <a:gsLst>
              <a:gs pos="0">
                <a:srgbClr val="DEDEDE"/>
              </a:gs>
              <a:gs pos="100000">
                <a:srgbClr val="FBFBFB"/>
              </a:gs>
            </a:gsLst>
            <a:lin ang="5400000" scaled="1"/>
          </a:gradFill>
          <a:ln w="31750" cap="flat">
            <a:gradFill>
              <a:gsLst>
                <a:gs pos="0">
                  <a:schemeClr val="bg1"/>
                </a:gs>
                <a:gs pos="100000">
                  <a:srgbClr val="DDDDDD"/>
                </a:gs>
              </a:gsLst>
              <a:lin ang="5400000" scaled="1"/>
            </a:gradFill>
            <a:prstDash val="solid"/>
            <a:miter lim="800000"/>
          </a:ln>
          <a:effectLst>
            <a:outerShdw blurRad="228600" dist="101600" dir="5400000" algn="t" rotWithShape="0">
              <a:schemeClr val="tx1">
                <a:lumMod val="85000"/>
                <a:lumOff val="15000"/>
                <a:alpha val="33000"/>
              </a:schemeClr>
            </a:outerShdw>
          </a:effectLst>
        </p:spPr>
        <p:txBody>
          <a:bodyPr vert="horz" wrap="square" lIns="91440" tIns="45720" rIns="91440" bIns="4572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0" name="任意多边形 7"/>
          <p:cNvSpPr/>
          <p:nvPr>
            <p:custDataLst>
              <p:tags r:id="rId3"/>
            </p:custDataLst>
          </p:nvPr>
        </p:nvSpPr>
        <p:spPr bwMode="auto">
          <a:xfrm>
            <a:off x="4841835" y="1289354"/>
            <a:ext cx="6133071" cy="828920"/>
          </a:xfrm>
          <a:custGeom>
            <a:avLst/>
            <a:gdLst>
              <a:gd name="connsiteX0" fmla="*/ 6197162 w 6565124"/>
              <a:gd name="connsiteY0" fmla="*/ 1112703 h 1112703"/>
              <a:gd name="connsiteX1" fmla="*/ 5690821 w 6565124"/>
              <a:gd name="connsiteY1" fmla="*/ 1112703 h 1112703"/>
              <a:gd name="connsiteX2" fmla="*/ 5685849 w 6565124"/>
              <a:gd name="connsiteY2" fmla="*/ 1112703 h 1112703"/>
              <a:gd name="connsiteX3" fmla="*/ 5186165 w 6565124"/>
              <a:gd name="connsiteY3" fmla="*/ 1112703 h 1112703"/>
              <a:gd name="connsiteX4" fmla="*/ 5179508 w 6565124"/>
              <a:gd name="connsiteY4" fmla="*/ 1112703 h 1112703"/>
              <a:gd name="connsiteX5" fmla="*/ 4679824 w 6565124"/>
              <a:gd name="connsiteY5" fmla="*/ 1112703 h 1112703"/>
              <a:gd name="connsiteX6" fmla="*/ 4674852 w 6565124"/>
              <a:gd name="connsiteY6" fmla="*/ 1112703 h 1112703"/>
              <a:gd name="connsiteX7" fmla="*/ 4354760 w 6565124"/>
              <a:gd name="connsiteY7" fmla="*/ 1112703 h 1112703"/>
              <a:gd name="connsiteX8" fmla="*/ 4238331 w 6565124"/>
              <a:gd name="connsiteY8" fmla="*/ 1112703 h 1112703"/>
              <a:gd name="connsiteX9" fmla="*/ 4168511 w 6565124"/>
              <a:gd name="connsiteY9" fmla="*/ 1112703 h 1112703"/>
              <a:gd name="connsiteX10" fmla="*/ 3848419 w 6565124"/>
              <a:gd name="connsiteY10" fmla="*/ 1112703 h 1112703"/>
              <a:gd name="connsiteX11" fmla="*/ 3843447 w 6565124"/>
              <a:gd name="connsiteY11" fmla="*/ 1112703 h 1112703"/>
              <a:gd name="connsiteX12" fmla="*/ 3731991 w 6565124"/>
              <a:gd name="connsiteY12" fmla="*/ 1112703 h 1112703"/>
              <a:gd name="connsiteX13" fmla="*/ 3727018 w 6565124"/>
              <a:gd name="connsiteY13" fmla="*/ 1112703 h 1112703"/>
              <a:gd name="connsiteX14" fmla="*/ 3343763 w 6565124"/>
              <a:gd name="connsiteY14" fmla="*/ 1112703 h 1112703"/>
              <a:gd name="connsiteX15" fmla="*/ 3337106 w 6565124"/>
              <a:gd name="connsiteY15" fmla="*/ 1112703 h 1112703"/>
              <a:gd name="connsiteX16" fmla="*/ 3227334 w 6565124"/>
              <a:gd name="connsiteY16" fmla="*/ 1112703 h 1112703"/>
              <a:gd name="connsiteX17" fmla="*/ 3220677 w 6565124"/>
              <a:gd name="connsiteY17" fmla="*/ 1112703 h 1112703"/>
              <a:gd name="connsiteX18" fmla="*/ 2837422 w 6565124"/>
              <a:gd name="connsiteY18" fmla="*/ 1112703 h 1112703"/>
              <a:gd name="connsiteX19" fmla="*/ 2832450 w 6565124"/>
              <a:gd name="connsiteY19" fmla="*/ 1112703 h 1112703"/>
              <a:gd name="connsiteX20" fmla="*/ 2720994 w 6565124"/>
              <a:gd name="connsiteY20" fmla="*/ 1112703 h 1112703"/>
              <a:gd name="connsiteX21" fmla="*/ 2716021 w 6565124"/>
              <a:gd name="connsiteY21" fmla="*/ 1112703 h 1112703"/>
              <a:gd name="connsiteX22" fmla="*/ 2395929 w 6565124"/>
              <a:gd name="connsiteY22" fmla="*/ 1112703 h 1112703"/>
              <a:gd name="connsiteX23" fmla="*/ 2326109 w 6565124"/>
              <a:gd name="connsiteY23" fmla="*/ 1112703 h 1112703"/>
              <a:gd name="connsiteX24" fmla="*/ 2209681 w 6565124"/>
              <a:gd name="connsiteY24" fmla="*/ 1112703 h 1112703"/>
              <a:gd name="connsiteX25" fmla="*/ 1889589 w 6565124"/>
              <a:gd name="connsiteY25" fmla="*/ 1112703 h 1112703"/>
              <a:gd name="connsiteX26" fmla="*/ 1884616 w 6565124"/>
              <a:gd name="connsiteY26" fmla="*/ 1112703 h 1112703"/>
              <a:gd name="connsiteX27" fmla="*/ 1384932 w 6565124"/>
              <a:gd name="connsiteY27" fmla="*/ 1112703 h 1112703"/>
              <a:gd name="connsiteX28" fmla="*/ 1378275 w 6565124"/>
              <a:gd name="connsiteY28" fmla="*/ 1112703 h 1112703"/>
              <a:gd name="connsiteX29" fmla="*/ 878592 w 6565124"/>
              <a:gd name="connsiteY29" fmla="*/ 1112703 h 1112703"/>
              <a:gd name="connsiteX30" fmla="*/ 873619 w 6565124"/>
              <a:gd name="connsiteY30" fmla="*/ 1112703 h 1112703"/>
              <a:gd name="connsiteX31" fmla="*/ 367278 w 6565124"/>
              <a:gd name="connsiteY31" fmla="*/ 1112703 h 1112703"/>
              <a:gd name="connsiteX32" fmla="*/ 268668 w 6565124"/>
              <a:gd name="connsiteY32" fmla="*/ 1056063 h 1112703"/>
              <a:gd name="connsiteX33" fmla="*/ 13011 w 6565124"/>
              <a:gd name="connsiteY33" fmla="*/ 612992 h 1112703"/>
              <a:gd name="connsiteX34" fmla="*/ 13011 w 6565124"/>
              <a:gd name="connsiteY34" fmla="*/ 499712 h 1112703"/>
              <a:gd name="connsiteX35" fmla="*/ 268668 w 6565124"/>
              <a:gd name="connsiteY35" fmla="*/ 56641 h 1112703"/>
              <a:gd name="connsiteX36" fmla="*/ 367278 w 6565124"/>
              <a:gd name="connsiteY36" fmla="*/ 0 h 1112703"/>
              <a:gd name="connsiteX37" fmla="*/ 870602 w 6565124"/>
              <a:gd name="connsiteY37" fmla="*/ 0 h 1112703"/>
              <a:gd name="connsiteX38" fmla="*/ 873619 w 6565124"/>
              <a:gd name="connsiteY38" fmla="*/ 0 h 1112703"/>
              <a:gd name="connsiteX39" fmla="*/ 877593 w 6565124"/>
              <a:gd name="connsiteY39" fmla="*/ 0 h 1112703"/>
              <a:gd name="connsiteX40" fmla="*/ 878592 w 6565124"/>
              <a:gd name="connsiteY40" fmla="*/ 0 h 1112703"/>
              <a:gd name="connsiteX41" fmla="*/ 963623 w 6565124"/>
              <a:gd name="connsiteY41" fmla="*/ 0 h 1112703"/>
              <a:gd name="connsiteX42" fmla="*/ 1362715 w 6565124"/>
              <a:gd name="connsiteY42" fmla="*/ 0 h 1112703"/>
              <a:gd name="connsiteX43" fmla="*/ 1378275 w 6565124"/>
              <a:gd name="connsiteY43" fmla="*/ 0 h 1112703"/>
              <a:gd name="connsiteX44" fmla="*/ 1378349 w 6565124"/>
              <a:gd name="connsiteY44" fmla="*/ 0 h 1112703"/>
              <a:gd name="connsiteX45" fmla="*/ 1384932 w 6565124"/>
              <a:gd name="connsiteY45" fmla="*/ 0 h 1112703"/>
              <a:gd name="connsiteX46" fmla="*/ 1509022 w 6565124"/>
              <a:gd name="connsiteY46" fmla="*/ 0 h 1112703"/>
              <a:gd name="connsiteX47" fmla="*/ 1881599 w 6565124"/>
              <a:gd name="connsiteY47" fmla="*/ 0 h 1112703"/>
              <a:gd name="connsiteX48" fmla="*/ 1884616 w 6565124"/>
              <a:gd name="connsiteY48" fmla="*/ 0 h 1112703"/>
              <a:gd name="connsiteX49" fmla="*/ 1888590 w 6565124"/>
              <a:gd name="connsiteY49" fmla="*/ 0 h 1112703"/>
              <a:gd name="connsiteX50" fmla="*/ 1889589 w 6565124"/>
              <a:gd name="connsiteY50" fmla="*/ 0 h 1112703"/>
              <a:gd name="connsiteX51" fmla="*/ 1974620 w 6565124"/>
              <a:gd name="connsiteY51" fmla="*/ 0 h 1112703"/>
              <a:gd name="connsiteX52" fmla="*/ 2169948 w 6565124"/>
              <a:gd name="connsiteY52" fmla="*/ 0 h 1112703"/>
              <a:gd name="connsiteX53" fmla="*/ 2209681 w 6565124"/>
              <a:gd name="connsiteY53" fmla="*/ 0 h 1112703"/>
              <a:gd name="connsiteX54" fmla="*/ 2293070 w 6565124"/>
              <a:gd name="connsiteY54" fmla="*/ 0 h 1112703"/>
              <a:gd name="connsiteX55" fmla="*/ 2326109 w 6565124"/>
              <a:gd name="connsiteY55" fmla="*/ 0 h 1112703"/>
              <a:gd name="connsiteX56" fmla="*/ 2343265 w 6565124"/>
              <a:gd name="connsiteY56" fmla="*/ 0 h 1112703"/>
              <a:gd name="connsiteX57" fmla="*/ 2395929 w 6565124"/>
              <a:gd name="connsiteY57" fmla="*/ 0 h 1112703"/>
              <a:gd name="connsiteX58" fmla="*/ 2446737 w 6565124"/>
              <a:gd name="connsiteY58" fmla="*/ 0 h 1112703"/>
              <a:gd name="connsiteX59" fmla="*/ 2456856 w 6565124"/>
              <a:gd name="connsiteY59" fmla="*/ 0 h 1112703"/>
              <a:gd name="connsiteX60" fmla="*/ 2596162 w 6565124"/>
              <a:gd name="connsiteY60" fmla="*/ 0 h 1112703"/>
              <a:gd name="connsiteX61" fmla="*/ 2628383 w 6565124"/>
              <a:gd name="connsiteY61" fmla="*/ 0 h 1112703"/>
              <a:gd name="connsiteX62" fmla="*/ 2678176 w 6565124"/>
              <a:gd name="connsiteY62" fmla="*/ 0 h 1112703"/>
              <a:gd name="connsiteX63" fmla="*/ 2713004 w 6565124"/>
              <a:gd name="connsiteY63" fmla="*/ 0 h 1112703"/>
              <a:gd name="connsiteX64" fmla="*/ 2716021 w 6565124"/>
              <a:gd name="connsiteY64" fmla="*/ 0 h 1112703"/>
              <a:gd name="connsiteX65" fmla="*/ 2719995 w 6565124"/>
              <a:gd name="connsiteY65" fmla="*/ 0 h 1112703"/>
              <a:gd name="connsiteX66" fmla="*/ 2720994 w 6565124"/>
              <a:gd name="connsiteY66" fmla="*/ 0 h 1112703"/>
              <a:gd name="connsiteX67" fmla="*/ 2738624 w 6565124"/>
              <a:gd name="connsiteY67" fmla="*/ 0 h 1112703"/>
              <a:gd name="connsiteX68" fmla="*/ 2801125 w 6565124"/>
              <a:gd name="connsiteY68" fmla="*/ 0 h 1112703"/>
              <a:gd name="connsiteX69" fmla="*/ 2806025 w 6565124"/>
              <a:gd name="connsiteY69" fmla="*/ 0 h 1112703"/>
              <a:gd name="connsiteX70" fmla="*/ 2829433 w 6565124"/>
              <a:gd name="connsiteY70" fmla="*/ 0 h 1112703"/>
              <a:gd name="connsiteX71" fmla="*/ 2832450 w 6565124"/>
              <a:gd name="connsiteY71" fmla="*/ 0 h 1112703"/>
              <a:gd name="connsiteX72" fmla="*/ 2836424 w 6565124"/>
              <a:gd name="connsiteY72" fmla="*/ 0 h 1112703"/>
              <a:gd name="connsiteX73" fmla="*/ 2837422 w 6565124"/>
              <a:gd name="connsiteY73" fmla="*/ 0 h 1112703"/>
              <a:gd name="connsiteX74" fmla="*/ 2922453 w 6565124"/>
              <a:gd name="connsiteY74" fmla="*/ 0 h 1112703"/>
              <a:gd name="connsiteX75" fmla="*/ 2974263 w 6565124"/>
              <a:gd name="connsiteY75" fmla="*/ 0 h 1112703"/>
              <a:gd name="connsiteX76" fmla="*/ 3090429 w 6565124"/>
              <a:gd name="connsiteY76" fmla="*/ 0 h 1112703"/>
              <a:gd name="connsiteX77" fmla="*/ 3090692 w 6565124"/>
              <a:gd name="connsiteY77" fmla="*/ 0 h 1112703"/>
              <a:gd name="connsiteX78" fmla="*/ 3205117 w 6565124"/>
              <a:gd name="connsiteY78" fmla="*/ 0 h 1112703"/>
              <a:gd name="connsiteX79" fmla="*/ 3206858 w 6565124"/>
              <a:gd name="connsiteY79" fmla="*/ 0 h 1112703"/>
              <a:gd name="connsiteX80" fmla="*/ 3220677 w 6565124"/>
              <a:gd name="connsiteY80" fmla="*/ 0 h 1112703"/>
              <a:gd name="connsiteX81" fmla="*/ 3220751 w 6565124"/>
              <a:gd name="connsiteY81" fmla="*/ 0 h 1112703"/>
              <a:gd name="connsiteX82" fmla="*/ 3227334 w 6565124"/>
              <a:gd name="connsiteY82" fmla="*/ 0 h 1112703"/>
              <a:gd name="connsiteX83" fmla="*/ 3321545 w 6565124"/>
              <a:gd name="connsiteY83" fmla="*/ 0 h 1112703"/>
              <a:gd name="connsiteX84" fmla="*/ 3337106 w 6565124"/>
              <a:gd name="connsiteY84" fmla="*/ 0 h 1112703"/>
              <a:gd name="connsiteX85" fmla="*/ 3337180 w 6565124"/>
              <a:gd name="connsiteY85" fmla="*/ 0 h 1112703"/>
              <a:gd name="connsiteX86" fmla="*/ 3343763 w 6565124"/>
              <a:gd name="connsiteY86" fmla="*/ 0 h 1112703"/>
              <a:gd name="connsiteX87" fmla="*/ 3351424 w 6565124"/>
              <a:gd name="connsiteY87" fmla="*/ 0 h 1112703"/>
              <a:gd name="connsiteX88" fmla="*/ 3467852 w 6565124"/>
              <a:gd name="connsiteY88" fmla="*/ 0 h 1112703"/>
              <a:gd name="connsiteX89" fmla="*/ 3522951 w 6565124"/>
              <a:gd name="connsiteY89" fmla="*/ 0 h 1112703"/>
              <a:gd name="connsiteX90" fmla="*/ 3633192 w 6565124"/>
              <a:gd name="connsiteY90" fmla="*/ 0 h 1112703"/>
              <a:gd name="connsiteX91" fmla="*/ 3639380 w 6565124"/>
              <a:gd name="connsiteY91" fmla="*/ 0 h 1112703"/>
              <a:gd name="connsiteX92" fmla="*/ 3695692 w 6565124"/>
              <a:gd name="connsiteY92" fmla="*/ 0 h 1112703"/>
              <a:gd name="connsiteX93" fmla="*/ 3724001 w 6565124"/>
              <a:gd name="connsiteY93" fmla="*/ 0 h 1112703"/>
              <a:gd name="connsiteX94" fmla="*/ 3727018 w 6565124"/>
              <a:gd name="connsiteY94" fmla="*/ 0 h 1112703"/>
              <a:gd name="connsiteX95" fmla="*/ 3730992 w 6565124"/>
              <a:gd name="connsiteY95" fmla="*/ 0 h 1112703"/>
              <a:gd name="connsiteX96" fmla="*/ 3731991 w 6565124"/>
              <a:gd name="connsiteY96" fmla="*/ 0 h 1112703"/>
              <a:gd name="connsiteX97" fmla="*/ 3749620 w 6565124"/>
              <a:gd name="connsiteY97" fmla="*/ 0 h 1112703"/>
              <a:gd name="connsiteX98" fmla="*/ 3812121 w 6565124"/>
              <a:gd name="connsiteY98" fmla="*/ 0 h 1112703"/>
              <a:gd name="connsiteX99" fmla="*/ 3817022 w 6565124"/>
              <a:gd name="connsiteY99" fmla="*/ 0 h 1112703"/>
              <a:gd name="connsiteX100" fmla="*/ 3840430 w 6565124"/>
              <a:gd name="connsiteY100" fmla="*/ 0 h 1112703"/>
              <a:gd name="connsiteX101" fmla="*/ 3843447 w 6565124"/>
              <a:gd name="connsiteY101" fmla="*/ 0 h 1112703"/>
              <a:gd name="connsiteX102" fmla="*/ 3847421 w 6565124"/>
              <a:gd name="connsiteY102" fmla="*/ 0 h 1112703"/>
              <a:gd name="connsiteX103" fmla="*/ 3848419 w 6565124"/>
              <a:gd name="connsiteY103" fmla="*/ 0 h 1112703"/>
              <a:gd name="connsiteX104" fmla="*/ 3933450 w 6565124"/>
              <a:gd name="connsiteY104" fmla="*/ 0 h 1112703"/>
              <a:gd name="connsiteX105" fmla="*/ 4012350 w 6565124"/>
              <a:gd name="connsiteY105" fmla="*/ 0 h 1112703"/>
              <a:gd name="connsiteX106" fmla="*/ 4135472 w 6565124"/>
              <a:gd name="connsiteY106" fmla="*/ 0 h 1112703"/>
              <a:gd name="connsiteX107" fmla="*/ 4168511 w 6565124"/>
              <a:gd name="connsiteY107" fmla="*/ 0 h 1112703"/>
              <a:gd name="connsiteX108" fmla="*/ 4177020 w 6565124"/>
              <a:gd name="connsiteY108" fmla="*/ 0 h 1112703"/>
              <a:gd name="connsiteX109" fmla="*/ 4185667 w 6565124"/>
              <a:gd name="connsiteY109" fmla="*/ 0 h 1112703"/>
              <a:gd name="connsiteX110" fmla="*/ 4231748 w 6565124"/>
              <a:gd name="connsiteY110" fmla="*/ 0 h 1112703"/>
              <a:gd name="connsiteX111" fmla="*/ 4238331 w 6565124"/>
              <a:gd name="connsiteY111" fmla="*/ 0 h 1112703"/>
              <a:gd name="connsiteX112" fmla="*/ 4299258 w 6565124"/>
              <a:gd name="connsiteY112" fmla="*/ 0 h 1112703"/>
              <a:gd name="connsiteX113" fmla="*/ 4302096 w 6565124"/>
              <a:gd name="connsiteY113" fmla="*/ 0 h 1112703"/>
              <a:gd name="connsiteX114" fmla="*/ 4354760 w 6565124"/>
              <a:gd name="connsiteY114" fmla="*/ 0 h 1112703"/>
              <a:gd name="connsiteX115" fmla="*/ 4470785 w 6565124"/>
              <a:gd name="connsiteY115" fmla="*/ 0 h 1112703"/>
              <a:gd name="connsiteX116" fmla="*/ 4671835 w 6565124"/>
              <a:gd name="connsiteY116" fmla="*/ 0 h 1112703"/>
              <a:gd name="connsiteX117" fmla="*/ 4674852 w 6565124"/>
              <a:gd name="connsiteY117" fmla="*/ 0 h 1112703"/>
              <a:gd name="connsiteX118" fmla="*/ 4678826 w 6565124"/>
              <a:gd name="connsiteY118" fmla="*/ 0 h 1112703"/>
              <a:gd name="connsiteX119" fmla="*/ 4679824 w 6565124"/>
              <a:gd name="connsiteY119" fmla="*/ 0 h 1112703"/>
              <a:gd name="connsiteX120" fmla="*/ 4764855 w 6565124"/>
              <a:gd name="connsiteY120" fmla="*/ 0 h 1112703"/>
              <a:gd name="connsiteX121" fmla="*/ 5163947 w 6565124"/>
              <a:gd name="connsiteY121" fmla="*/ 0 h 1112703"/>
              <a:gd name="connsiteX122" fmla="*/ 5179508 w 6565124"/>
              <a:gd name="connsiteY122" fmla="*/ 0 h 1112703"/>
              <a:gd name="connsiteX123" fmla="*/ 5179582 w 6565124"/>
              <a:gd name="connsiteY123" fmla="*/ 0 h 1112703"/>
              <a:gd name="connsiteX124" fmla="*/ 5186165 w 6565124"/>
              <a:gd name="connsiteY124" fmla="*/ 0 h 1112703"/>
              <a:gd name="connsiteX125" fmla="*/ 5310254 w 6565124"/>
              <a:gd name="connsiteY125" fmla="*/ 0 h 1112703"/>
              <a:gd name="connsiteX126" fmla="*/ 5682832 w 6565124"/>
              <a:gd name="connsiteY126" fmla="*/ 0 h 1112703"/>
              <a:gd name="connsiteX127" fmla="*/ 5685849 w 6565124"/>
              <a:gd name="connsiteY127" fmla="*/ 0 h 1112703"/>
              <a:gd name="connsiteX128" fmla="*/ 5689822 w 6565124"/>
              <a:gd name="connsiteY128" fmla="*/ 0 h 1112703"/>
              <a:gd name="connsiteX129" fmla="*/ 5690821 w 6565124"/>
              <a:gd name="connsiteY129" fmla="*/ 0 h 1112703"/>
              <a:gd name="connsiteX130" fmla="*/ 5775852 w 6565124"/>
              <a:gd name="connsiteY130" fmla="*/ 0 h 1112703"/>
              <a:gd name="connsiteX131" fmla="*/ 6197162 w 6565124"/>
              <a:gd name="connsiteY131" fmla="*/ 0 h 1112703"/>
              <a:gd name="connsiteX132" fmla="*/ 6295772 w 6565124"/>
              <a:gd name="connsiteY132" fmla="*/ 56641 h 1112703"/>
              <a:gd name="connsiteX133" fmla="*/ 6551428 w 6565124"/>
              <a:gd name="connsiteY133" fmla="*/ 499712 h 1112703"/>
              <a:gd name="connsiteX134" fmla="*/ 6551428 w 6565124"/>
              <a:gd name="connsiteY134" fmla="*/ 612992 h 1112703"/>
              <a:gd name="connsiteX135" fmla="*/ 6295772 w 6565124"/>
              <a:gd name="connsiteY135" fmla="*/ 1056063 h 1112703"/>
              <a:gd name="connsiteX136" fmla="*/ 6197162 w 6565124"/>
              <a:gd name="connsiteY136" fmla="*/ 1112703 h 1112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Lst>
            <a:rect l="l" t="t" r="r" b="b"/>
            <a:pathLst>
              <a:path w="6565124" h="1112703">
                <a:moveTo>
                  <a:pt x="6197162" y="1112703"/>
                </a:moveTo>
                <a:lnTo>
                  <a:pt x="5690821" y="1112703"/>
                </a:lnTo>
                <a:lnTo>
                  <a:pt x="5685849" y="1112703"/>
                </a:lnTo>
                <a:lnTo>
                  <a:pt x="5186165" y="1112703"/>
                </a:lnTo>
                <a:lnTo>
                  <a:pt x="5179508" y="1112703"/>
                </a:lnTo>
                <a:lnTo>
                  <a:pt x="4679824" y="1112703"/>
                </a:lnTo>
                <a:lnTo>
                  <a:pt x="4674852" y="1112703"/>
                </a:lnTo>
                <a:lnTo>
                  <a:pt x="4354760" y="1112703"/>
                </a:lnTo>
                <a:lnTo>
                  <a:pt x="4238331" y="1112703"/>
                </a:lnTo>
                <a:lnTo>
                  <a:pt x="4168511" y="1112703"/>
                </a:lnTo>
                <a:lnTo>
                  <a:pt x="3848419" y="1112703"/>
                </a:lnTo>
                <a:lnTo>
                  <a:pt x="3843447" y="1112703"/>
                </a:lnTo>
                <a:lnTo>
                  <a:pt x="3731991" y="1112703"/>
                </a:lnTo>
                <a:lnTo>
                  <a:pt x="3727018" y="1112703"/>
                </a:lnTo>
                <a:lnTo>
                  <a:pt x="3343763" y="1112703"/>
                </a:lnTo>
                <a:lnTo>
                  <a:pt x="3337106" y="1112703"/>
                </a:lnTo>
                <a:lnTo>
                  <a:pt x="3227334" y="1112703"/>
                </a:lnTo>
                <a:lnTo>
                  <a:pt x="3220677" y="1112703"/>
                </a:lnTo>
                <a:lnTo>
                  <a:pt x="2837422" y="1112703"/>
                </a:lnTo>
                <a:lnTo>
                  <a:pt x="2832450" y="1112703"/>
                </a:lnTo>
                <a:lnTo>
                  <a:pt x="2720994" y="1112703"/>
                </a:lnTo>
                <a:lnTo>
                  <a:pt x="2716021" y="1112703"/>
                </a:lnTo>
                <a:lnTo>
                  <a:pt x="2395929" y="1112703"/>
                </a:lnTo>
                <a:lnTo>
                  <a:pt x="2326109" y="1112703"/>
                </a:lnTo>
                <a:lnTo>
                  <a:pt x="2209681" y="1112703"/>
                </a:lnTo>
                <a:lnTo>
                  <a:pt x="1889589" y="1112703"/>
                </a:lnTo>
                <a:lnTo>
                  <a:pt x="1884616" y="1112703"/>
                </a:lnTo>
                <a:lnTo>
                  <a:pt x="1384932" y="1112703"/>
                </a:lnTo>
                <a:lnTo>
                  <a:pt x="1378275" y="1112703"/>
                </a:lnTo>
                <a:lnTo>
                  <a:pt x="878592" y="1112703"/>
                </a:lnTo>
                <a:lnTo>
                  <a:pt x="873619" y="1112703"/>
                </a:lnTo>
                <a:lnTo>
                  <a:pt x="367278" y="1112703"/>
                </a:lnTo>
                <a:cubicBezTo>
                  <a:pt x="331669" y="1112703"/>
                  <a:pt x="286929" y="1087124"/>
                  <a:pt x="268668" y="1056063"/>
                </a:cubicBezTo>
                <a:cubicBezTo>
                  <a:pt x="13011" y="612992"/>
                  <a:pt x="13011" y="612992"/>
                  <a:pt x="13011" y="612992"/>
                </a:cubicBezTo>
                <a:cubicBezTo>
                  <a:pt x="-4337" y="581931"/>
                  <a:pt x="-4337" y="530773"/>
                  <a:pt x="13011" y="499712"/>
                </a:cubicBezTo>
                <a:cubicBezTo>
                  <a:pt x="268668" y="56641"/>
                  <a:pt x="268668" y="56641"/>
                  <a:pt x="268668" y="56641"/>
                </a:cubicBezTo>
                <a:cubicBezTo>
                  <a:pt x="286929" y="25580"/>
                  <a:pt x="331669" y="0"/>
                  <a:pt x="367278" y="0"/>
                </a:cubicBezTo>
                <a:cubicBezTo>
                  <a:pt x="750764" y="0"/>
                  <a:pt x="846635" y="0"/>
                  <a:pt x="870602" y="0"/>
                </a:cubicBezTo>
                <a:lnTo>
                  <a:pt x="873619" y="0"/>
                </a:lnTo>
                <a:lnTo>
                  <a:pt x="877593" y="0"/>
                </a:lnTo>
                <a:cubicBezTo>
                  <a:pt x="878592" y="0"/>
                  <a:pt x="878592" y="0"/>
                  <a:pt x="878592" y="0"/>
                </a:cubicBezTo>
                <a:lnTo>
                  <a:pt x="963623" y="0"/>
                </a:lnTo>
                <a:cubicBezTo>
                  <a:pt x="1226941" y="0"/>
                  <a:pt x="1325686" y="0"/>
                  <a:pt x="1362715" y="0"/>
                </a:cubicBezTo>
                <a:lnTo>
                  <a:pt x="1378275" y="0"/>
                </a:lnTo>
                <a:lnTo>
                  <a:pt x="1378349" y="0"/>
                </a:lnTo>
                <a:cubicBezTo>
                  <a:pt x="1384932" y="0"/>
                  <a:pt x="1384932" y="0"/>
                  <a:pt x="1384932" y="0"/>
                </a:cubicBezTo>
                <a:lnTo>
                  <a:pt x="1509022" y="0"/>
                </a:lnTo>
                <a:cubicBezTo>
                  <a:pt x="1784605" y="0"/>
                  <a:pt x="1860628" y="0"/>
                  <a:pt x="1881599" y="0"/>
                </a:cubicBezTo>
                <a:lnTo>
                  <a:pt x="1884616" y="0"/>
                </a:lnTo>
                <a:lnTo>
                  <a:pt x="1888590" y="0"/>
                </a:lnTo>
                <a:cubicBezTo>
                  <a:pt x="1889589" y="0"/>
                  <a:pt x="1889589" y="0"/>
                  <a:pt x="1889589" y="0"/>
                </a:cubicBezTo>
                <a:lnTo>
                  <a:pt x="1974620" y="0"/>
                </a:lnTo>
                <a:cubicBezTo>
                  <a:pt x="2053615" y="0"/>
                  <a:pt x="2117799" y="0"/>
                  <a:pt x="2169948" y="0"/>
                </a:cubicBezTo>
                <a:lnTo>
                  <a:pt x="2209681" y="0"/>
                </a:lnTo>
                <a:lnTo>
                  <a:pt x="2293070" y="0"/>
                </a:lnTo>
                <a:lnTo>
                  <a:pt x="2326109" y="0"/>
                </a:lnTo>
                <a:lnTo>
                  <a:pt x="2343265" y="0"/>
                </a:lnTo>
                <a:cubicBezTo>
                  <a:pt x="2395929" y="0"/>
                  <a:pt x="2395929" y="0"/>
                  <a:pt x="2395929" y="0"/>
                </a:cubicBezTo>
                <a:lnTo>
                  <a:pt x="2446737" y="0"/>
                </a:lnTo>
                <a:lnTo>
                  <a:pt x="2456856" y="0"/>
                </a:lnTo>
                <a:lnTo>
                  <a:pt x="2596162" y="0"/>
                </a:lnTo>
                <a:lnTo>
                  <a:pt x="2628383" y="0"/>
                </a:lnTo>
                <a:lnTo>
                  <a:pt x="2678176" y="0"/>
                </a:lnTo>
                <a:lnTo>
                  <a:pt x="2713004" y="0"/>
                </a:lnTo>
                <a:lnTo>
                  <a:pt x="2716021" y="0"/>
                </a:lnTo>
                <a:lnTo>
                  <a:pt x="2719995" y="0"/>
                </a:lnTo>
                <a:lnTo>
                  <a:pt x="2720994" y="0"/>
                </a:lnTo>
                <a:lnTo>
                  <a:pt x="2738624" y="0"/>
                </a:lnTo>
                <a:cubicBezTo>
                  <a:pt x="2766661" y="0"/>
                  <a:pt x="2786742" y="0"/>
                  <a:pt x="2801125" y="0"/>
                </a:cubicBezTo>
                <a:lnTo>
                  <a:pt x="2806025" y="0"/>
                </a:lnTo>
                <a:lnTo>
                  <a:pt x="2829433" y="0"/>
                </a:lnTo>
                <a:lnTo>
                  <a:pt x="2832450" y="0"/>
                </a:lnTo>
                <a:lnTo>
                  <a:pt x="2836424" y="0"/>
                </a:lnTo>
                <a:cubicBezTo>
                  <a:pt x="2837422" y="0"/>
                  <a:pt x="2837422" y="0"/>
                  <a:pt x="2837422" y="0"/>
                </a:cubicBezTo>
                <a:lnTo>
                  <a:pt x="2922453" y="0"/>
                </a:lnTo>
                <a:lnTo>
                  <a:pt x="2974263" y="0"/>
                </a:lnTo>
                <a:lnTo>
                  <a:pt x="3090429" y="0"/>
                </a:lnTo>
                <a:lnTo>
                  <a:pt x="3090692" y="0"/>
                </a:lnTo>
                <a:lnTo>
                  <a:pt x="3205117" y="0"/>
                </a:lnTo>
                <a:lnTo>
                  <a:pt x="3206858" y="0"/>
                </a:lnTo>
                <a:lnTo>
                  <a:pt x="3220677" y="0"/>
                </a:lnTo>
                <a:lnTo>
                  <a:pt x="3220751" y="0"/>
                </a:lnTo>
                <a:lnTo>
                  <a:pt x="3227334" y="0"/>
                </a:lnTo>
                <a:lnTo>
                  <a:pt x="3321545" y="0"/>
                </a:lnTo>
                <a:lnTo>
                  <a:pt x="3337106" y="0"/>
                </a:lnTo>
                <a:lnTo>
                  <a:pt x="3337180" y="0"/>
                </a:lnTo>
                <a:cubicBezTo>
                  <a:pt x="3343763" y="0"/>
                  <a:pt x="3343763" y="0"/>
                  <a:pt x="3343763" y="0"/>
                </a:cubicBezTo>
                <a:lnTo>
                  <a:pt x="3351424" y="0"/>
                </a:lnTo>
                <a:lnTo>
                  <a:pt x="3467852" y="0"/>
                </a:lnTo>
                <a:lnTo>
                  <a:pt x="3522951" y="0"/>
                </a:lnTo>
                <a:lnTo>
                  <a:pt x="3633192" y="0"/>
                </a:lnTo>
                <a:lnTo>
                  <a:pt x="3639380" y="0"/>
                </a:lnTo>
                <a:lnTo>
                  <a:pt x="3695692" y="0"/>
                </a:lnTo>
                <a:lnTo>
                  <a:pt x="3724001" y="0"/>
                </a:lnTo>
                <a:lnTo>
                  <a:pt x="3727018" y="0"/>
                </a:lnTo>
                <a:lnTo>
                  <a:pt x="3730992" y="0"/>
                </a:lnTo>
                <a:lnTo>
                  <a:pt x="3731991" y="0"/>
                </a:lnTo>
                <a:lnTo>
                  <a:pt x="3749620" y="0"/>
                </a:lnTo>
                <a:cubicBezTo>
                  <a:pt x="3777658" y="0"/>
                  <a:pt x="3797739" y="0"/>
                  <a:pt x="3812121" y="0"/>
                </a:cubicBezTo>
                <a:lnTo>
                  <a:pt x="3817022" y="0"/>
                </a:lnTo>
                <a:lnTo>
                  <a:pt x="3840430" y="0"/>
                </a:lnTo>
                <a:lnTo>
                  <a:pt x="3843447" y="0"/>
                </a:lnTo>
                <a:lnTo>
                  <a:pt x="3847421" y="0"/>
                </a:lnTo>
                <a:cubicBezTo>
                  <a:pt x="3848419" y="0"/>
                  <a:pt x="3848419" y="0"/>
                  <a:pt x="3848419" y="0"/>
                </a:cubicBezTo>
                <a:lnTo>
                  <a:pt x="3933450" y="0"/>
                </a:lnTo>
                <a:lnTo>
                  <a:pt x="4012350" y="0"/>
                </a:lnTo>
                <a:lnTo>
                  <a:pt x="4135472" y="0"/>
                </a:lnTo>
                <a:lnTo>
                  <a:pt x="4168511" y="0"/>
                </a:lnTo>
                <a:lnTo>
                  <a:pt x="4177020" y="0"/>
                </a:lnTo>
                <a:lnTo>
                  <a:pt x="4185667" y="0"/>
                </a:lnTo>
                <a:lnTo>
                  <a:pt x="4231748" y="0"/>
                </a:lnTo>
                <a:lnTo>
                  <a:pt x="4238331" y="0"/>
                </a:lnTo>
                <a:lnTo>
                  <a:pt x="4299258" y="0"/>
                </a:lnTo>
                <a:lnTo>
                  <a:pt x="4302096" y="0"/>
                </a:lnTo>
                <a:cubicBezTo>
                  <a:pt x="4354760" y="0"/>
                  <a:pt x="4354760" y="0"/>
                  <a:pt x="4354760" y="0"/>
                </a:cubicBezTo>
                <a:lnTo>
                  <a:pt x="4470785" y="0"/>
                </a:lnTo>
                <a:cubicBezTo>
                  <a:pt x="4609411" y="0"/>
                  <a:pt x="4656107" y="0"/>
                  <a:pt x="4671835" y="0"/>
                </a:cubicBezTo>
                <a:lnTo>
                  <a:pt x="4674852" y="0"/>
                </a:lnTo>
                <a:lnTo>
                  <a:pt x="4678826" y="0"/>
                </a:lnTo>
                <a:cubicBezTo>
                  <a:pt x="4679824" y="0"/>
                  <a:pt x="4679824" y="0"/>
                  <a:pt x="4679824" y="0"/>
                </a:cubicBezTo>
                <a:lnTo>
                  <a:pt x="4764855" y="0"/>
                </a:lnTo>
                <a:cubicBezTo>
                  <a:pt x="5028174" y="0"/>
                  <a:pt x="5126918" y="0"/>
                  <a:pt x="5163947" y="0"/>
                </a:cubicBezTo>
                <a:lnTo>
                  <a:pt x="5179508" y="0"/>
                </a:lnTo>
                <a:lnTo>
                  <a:pt x="5179582" y="0"/>
                </a:lnTo>
                <a:cubicBezTo>
                  <a:pt x="5186165" y="0"/>
                  <a:pt x="5186165" y="0"/>
                  <a:pt x="5186165" y="0"/>
                </a:cubicBezTo>
                <a:lnTo>
                  <a:pt x="5310254" y="0"/>
                </a:lnTo>
                <a:cubicBezTo>
                  <a:pt x="5585838" y="0"/>
                  <a:pt x="5661860" y="0"/>
                  <a:pt x="5682832" y="0"/>
                </a:cubicBezTo>
                <a:lnTo>
                  <a:pt x="5685849" y="0"/>
                </a:lnTo>
                <a:lnTo>
                  <a:pt x="5689822" y="0"/>
                </a:lnTo>
                <a:cubicBezTo>
                  <a:pt x="5690821" y="0"/>
                  <a:pt x="5690821" y="0"/>
                  <a:pt x="5690821" y="0"/>
                </a:cubicBezTo>
                <a:lnTo>
                  <a:pt x="5775852" y="0"/>
                </a:lnTo>
                <a:cubicBezTo>
                  <a:pt x="6197162" y="0"/>
                  <a:pt x="6197162" y="0"/>
                  <a:pt x="6197162" y="0"/>
                </a:cubicBezTo>
                <a:cubicBezTo>
                  <a:pt x="6233684" y="0"/>
                  <a:pt x="6277511" y="25580"/>
                  <a:pt x="6295772" y="56641"/>
                </a:cubicBezTo>
                <a:cubicBezTo>
                  <a:pt x="6551428" y="499712"/>
                  <a:pt x="6551428" y="499712"/>
                  <a:pt x="6551428" y="499712"/>
                </a:cubicBezTo>
                <a:cubicBezTo>
                  <a:pt x="6569690" y="530772"/>
                  <a:pt x="6569690" y="581931"/>
                  <a:pt x="6551428" y="612992"/>
                </a:cubicBezTo>
                <a:cubicBezTo>
                  <a:pt x="6295772" y="1056063"/>
                  <a:pt x="6295772" y="1056063"/>
                  <a:pt x="6295772" y="1056063"/>
                </a:cubicBezTo>
                <a:cubicBezTo>
                  <a:pt x="6277511" y="1087124"/>
                  <a:pt x="6233684" y="1112703"/>
                  <a:pt x="6197162" y="1112703"/>
                </a:cubicBezTo>
                <a:close/>
              </a:path>
            </a:pathLst>
          </a:custGeom>
          <a:gradFill>
            <a:gsLst>
              <a:gs pos="0">
                <a:srgbClr val="DEDEDE"/>
              </a:gs>
              <a:gs pos="100000">
                <a:srgbClr val="FBFBFB"/>
              </a:gs>
            </a:gsLst>
            <a:lin ang="5400000" scaled="1"/>
          </a:gradFill>
          <a:ln w="31750" cap="flat">
            <a:gradFill>
              <a:gsLst>
                <a:gs pos="0">
                  <a:schemeClr val="bg1"/>
                </a:gs>
                <a:gs pos="100000">
                  <a:srgbClr val="DDDDDD"/>
                </a:gs>
              </a:gsLst>
              <a:lin ang="5400000" scaled="1"/>
            </a:gradFill>
            <a:prstDash val="solid"/>
            <a:miter lim="800000"/>
          </a:ln>
          <a:effectLst>
            <a:outerShdw blurRad="228600" dist="101600" dir="5400000" algn="t" rotWithShape="0">
              <a:schemeClr val="tx1">
                <a:lumMod val="85000"/>
                <a:lumOff val="15000"/>
                <a:alpha val="33000"/>
              </a:schemeClr>
            </a:outerShdw>
          </a:effectLst>
        </p:spPr>
        <p:txBody>
          <a:bodyPr vert="horz" wrap="square" lIns="91440" tIns="45720" rIns="91440" bIns="4572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1" name="Rectangle 11"/>
          <p:cNvSpPr>
            <a:spLocks noChangeArrowheads="1"/>
          </p:cNvSpPr>
          <p:nvPr>
            <p:custDataLst>
              <p:tags r:id="rId4"/>
            </p:custDataLst>
          </p:nvPr>
        </p:nvSpPr>
        <p:spPr bwMode="gray">
          <a:xfrm>
            <a:off x="5060812" y="2688499"/>
            <a:ext cx="6048327" cy="430530"/>
          </a:xfrm>
          <a:prstGeom prst="rect">
            <a:avLst/>
          </a:prstGeom>
          <a:noFill/>
          <a:ln>
            <a:noFill/>
          </a:ln>
        </p:spPr>
        <p:txBody>
          <a:bodyPr wrap="square" lIns="0" tIns="0" rIns="0" bIns="0">
            <a:spAutoFit/>
          </a:bodyPr>
          <a:lstStyle/>
          <a:p>
            <a:pPr marL="457200" indent="-457200" defTabSz="457200">
              <a:buFont typeface="Wingdings" panose="05000000000000000000" pitchFamily="2" charset="2"/>
              <a:buChar char="l"/>
              <a:defRPr/>
            </a:pPr>
            <a:r>
              <a:rPr lang="en-US" altLang="zh-CN" sz="2800" b="1" dirty="0">
                <a:solidFill>
                  <a:srgbClr val="44546A"/>
                </a:solidFill>
                <a:latin typeface="Arial" panose="020B0604020202020204" pitchFamily="34" charset="0"/>
                <a:ea typeface="微软雅黑" panose="020B0503020204020204" pitchFamily="34" charset="-122"/>
                <a:cs typeface="Arial" panose="020B0604020202020204" pitchFamily="34" charset="0"/>
              </a:rPr>
              <a:t>RF Conditioning</a:t>
            </a:r>
          </a:p>
        </p:txBody>
      </p:sp>
      <p:sp>
        <p:nvSpPr>
          <p:cNvPr id="12" name="Rectangle 11"/>
          <p:cNvSpPr>
            <a:spLocks noChangeArrowheads="1"/>
          </p:cNvSpPr>
          <p:nvPr>
            <p:custDataLst>
              <p:tags r:id="rId5"/>
            </p:custDataLst>
          </p:nvPr>
        </p:nvSpPr>
        <p:spPr bwMode="gray">
          <a:xfrm>
            <a:off x="5076505" y="5475183"/>
            <a:ext cx="5674529" cy="430887"/>
          </a:xfrm>
          <a:prstGeom prst="rect">
            <a:avLst/>
          </a:prstGeom>
          <a:noFill/>
          <a:ln>
            <a:noFill/>
          </a:ln>
        </p:spPr>
        <p:txBody>
          <a:bodyPr wrap="square" lIns="0" tIns="0" rIns="0" bIns="0">
            <a:spAutoFit/>
          </a:bodyPr>
          <a:lstStyle/>
          <a:p>
            <a:pPr marL="457200" indent="-457200" defTabSz="457200">
              <a:buFont typeface="Wingdings" panose="05000000000000000000" pitchFamily="2" charset="2"/>
              <a:buChar char="l"/>
              <a:defRPr/>
            </a:pPr>
            <a:r>
              <a:rPr lang="en-US" altLang="zh-CN" sz="2800" b="1" dirty="0">
                <a:solidFill>
                  <a:srgbClr val="44546A"/>
                </a:solidFill>
                <a:latin typeface="Arial" panose="020B0604020202020204"/>
                <a:ea typeface="微软雅黑" panose="020B0503020204020204" pitchFamily="34" charset="-122"/>
              </a:rPr>
              <a:t>Summary</a:t>
            </a:r>
            <a:endParaRPr lang="zh-CN" altLang="en-US" sz="2800" b="1" dirty="0">
              <a:solidFill>
                <a:srgbClr val="44546A"/>
              </a:solidFill>
              <a:latin typeface="Arial" panose="020B0604020202020204"/>
              <a:ea typeface="微软雅黑" panose="020B0503020204020204" pitchFamily="34" charset="-122"/>
            </a:endParaRPr>
          </a:p>
        </p:txBody>
      </p:sp>
      <p:sp>
        <p:nvSpPr>
          <p:cNvPr id="13" name="Rectangle 11"/>
          <p:cNvSpPr>
            <a:spLocks noChangeArrowheads="1"/>
          </p:cNvSpPr>
          <p:nvPr>
            <p:custDataLst>
              <p:tags r:id="rId6"/>
            </p:custDataLst>
          </p:nvPr>
        </p:nvSpPr>
        <p:spPr bwMode="gray">
          <a:xfrm>
            <a:off x="5076505" y="1472982"/>
            <a:ext cx="4200229" cy="461665"/>
          </a:xfrm>
          <a:prstGeom prst="rect">
            <a:avLst/>
          </a:prstGeom>
          <a:noFill/>
          <a:ln>
            <a:noFill/>
          </a:ln>
        </p:spPr>
        <p:txBody>
          <a:bodyPr wrap="square" lIns="0" tIns="0" rIns="0" bIns="0">
            <a:spAutoFit/>
          </a:bodyPr>
          <a:lstStyle/>
          <a:p>
            <a:pPr marL="457200" marR="0" lvl="0" indent="-457200" defTabSz="457200" fontAlgn="auto">
              <a:lnSpc>
                <a:spcPct val="100000"/>
              </a:lnSpc>
              <a:spcBef>
                <a:spcPts val="0"/>
              </a:spcBef>
              <a:spcAft>
                <a:spcPts val="0"/>
              </a:spcAft>
              <a:buClrTx/>
              <a:buSzTx/>
              <a:buFont typeface="Wingdings" panose="05000000000000000000" pitchFamily="2" charset="2"/>
              <a:buChar char="l"/>
              <a:defRPr/>
            </a:pPr>
            <a:r>
              <a:rPr lang="en-US" altLang="zh-CN" sz="3000" b="1" dirty="0">
                <a:solidFill>
                  <a:srgbClr val="44546A"/>
                </a:solidFill>
                <a:latin typeface="Arial" panose="020B0604020202020204"/>
                <a:ea typeface="微软雅黑" panose="020B0503020204020204" pitchFamily="34" charset="-122"/>
              </a:rPr>
              <a:t>Introduction-HIAF</a:t>
            </a:r>
            <a:endParaRPr lang="zh-CN" altLang="en-US" sz="3000" b="1" dirty="0">
              <a:solidFill>
                <a:srgbClr val="44546A"/>
              </a:solidFill>
              <a:latin typeface="Arial" panose="020B0604020202020204"/>
              <a:ea typeface="微软雅黑" panose="020B0503020204020204" pitchFamily="34" charset="-122"/>
            </a:endParaRPr>
          </a:p>
        </p:txBody>
      </p:sp>
      <p:grpSp>
        <p:nvGrpSpPr>
          <p:cNvPr id="15" name="组合 14"/>
          <p:cNvGrpSpPr/>
          <p:nvPr/>
        </p:nvGrpSpPr>
        <p:grpSpPr>
          <a:xfrm>
            <a:off x="11164811" y="1363199"/>
            <a:ext cx="755664" cy="756000"/>
            <a:chOff x="8424290" y="1837792"/>
            <a:chExt cx="755664" cy="756000"/>
          </a:xfrm>
        </p:grpSpPr>
        <p:sp>
          <p:nvSpPr>
            <p:cNvPr id="16" name="Freeform 5"/>
            <p:cNvSpPr/>
            <p:nvPr/>
          </p:nvSpPr>
          <p:spPr bwMode="auto">
            <a:xfrm rot="10800000">
              <a:off x="8424290" y="1837792"/>
              <a:ext cx="755664" cy="756000"/>
            </a:xfrm>
            <a:prstGeom prst="ellipse">
              <a:avLst/>
            </a:prstGeom>
            <a:gradFill flip="none" rotWithShape="1">
              <a:gsLst>
                <a:gs pos="0">
                  <a:schemeClr val="accent1"/>
                </a:gs>
                <a:gs pos="100000">
                  <a:schemeClr val="accent1">
                    <a:lumMod val="75000"/>
                  </a:schemeClr>
                </a:gs>
              </a:gsLst>
              <a:lin ang="2700000" scaled="1"/>
              <a:tileRect/>
            </a:gradFill>
            <a:ln w="25400">
              <a:gradFill flip="none" rotWithShape="1">
                <a:gsLst>
                  <a:gs pos="0">
                    <a:schemeClr val="accent1">
                      <a:lumMod val="75000"/>
                    </a:schemeClr>
                  </a:gs>
                  <a:gs pos="100000">
                    <a:schemeClr val="accent1"/>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7" name="KSO_Shape"/>
            <p:cNvSpPr/>
            <p:nvPr/>
          </p:nvSpPr>
          <p:spPr bwMode="auto">
            <a:xfrm>
              <a:off x="8626330" y="2066077"/>
              <a:ext cx="351584" cy="299431"/>
            </a:xfrm>
            <a:custGeom>
              <a:avLst/>
              <a:gdLst>
                <a:gd name="T0" fmla="*/ 432030 w 2125663"/>
                <a:gd name="T1" fmla="*/ 1344893 h 1811338"/>
                <a:gd name="T2" fmla="*/ 462740 w 2125663"/>
                <a:gd name="T3" fmla="*/ 1477960 h 1811338"/>
                <a:gd name="T4" fmla="*/ 513638 w 2125663"/>
                <a:gd name="T5" fmla="*/ 1557743 h 1811338"/>
                <a:gd name="T6" fmla="*/ 516481 w 2125663"/>
                <a:gd name="T7" fmla="*/ 1336346 h 1811338"/>
                <a:gd name="T8" fmla="*/ 503401 w 2125663"/>
                <a:gd name="T9" fmla="*/ 1310416 h 1811338"/>
                <a:gd name="T10" fmla="*/ 515913 w 2125663"/>
                <a:gd name="T11" fmla="*/ 1250009 h 1811338"/>
                <a:gd name="T12" fmla="*/ 618846 w 2125663"/>
                <a:gd name="T13" fmla="*/ 1242885 h 1811338"/>
                <a:gd name="T14" fmla="*/ 643583 w 2125663"/>
                <a:gd name="T15" fmla="*/ 1263116 h 1811338"/>
                <a:gd name="T16" fmla="*/ 642446 w 2125663"/>
                <a:gd name="T17" fmla="*/ 1324948 h 1811338"/>
                <a:gd name="T18" fmla="*/ 619414 w 2125663"/>
                <a:gd name="T19" fmla="*/ 1342899 h 1811338"/>
                <a:gd name="T20" fmla="*/ 664057 w 2125663"/>
                <a:gd name="T21" fmla="*/ 1524691 h 1811338"/>
                <a:gd name="T22" fmla="*/ 704434 w 2125663"/>
                <a:gd name="T23" fmla="*/ 1417553 h 1811338"/>
                <a:gd name="T24" fmla="*/ 725191 w 2125663"/>
                <a:gd name="T25" fmla="*/ 1259697 h 1811338"/>
                <a:gd name="T26" fmla="*/ 857412 w 2125663"/>
                <a:gd name="T27" fmla="*/ 1192451 h 1811338"/>
                <a:gd name="T28" fmla="*/ 923096 w 2125663"/>
                <a:gd name="T29" fmla="*/ 1212682 h 1811338"/>
                <a:gd name="T30" fmla="*/ 970013 w 2125663"/>
                <a:gd name="T31" fmla="*/ 1259697 h 1811338"/>
                <a:gd name="T32" fmla="*/ 990201 w 2125663"/>
                <a:gd name="T33" fmla="*/ 1325233 h 1811338"/>
                <a:gd name="T34" fmla="*/ 980818 w 2125663"/>
                <a:gd name="T35" fmla="*/ 1537228 h 1811338"/>
                <a:gd name="T36" fmla="*/ 935891 w 2125663"/>
                <a:gd name="T37" fmla="*/ 1570566 h 1811338"/>
                <a:gd name="T38" fmla="*/ 798837 w 2125663"/>
                <a:gd name="T39" fmla="*/ 1607608 h 1811338"/>
                <a:gd name="T40" fmla="*/ 617424 w 2125663"/>
                <a:gd name="T41" fmla="*/ 1622140 h 1811338"/>
                <a:gd name="T42" fmla="*/ 428049 w 2125663"/>
                <a:gd name="T43" fmla="*/ 1615872 h 1811338"/>
                <a:gd name="T44" fmla="*/ 264551 w 2125663"/>
                <a:gd name="T45" fmla="*/ 1588232 h 1811338"/>
                <a:gd name="T46" fmla="*/ 180669 w 2125663"/>
                <a:gd name="T47" fmla="*/ 1549481 h 1811338"/>
                <a:gd name="T48" fmla="*/ 159912 w 2125663"/>
                <a:gd name="T49" fmla="*/ 1517283 h 1811338"/>
                <a:gd name="T50" fmla="*/ 167873 w 2125663"/>
                <a:gd name="T51" fmla="*/ 1284201 h 1811338"/>
                <a:gd name="T52" fmla="*/ 205123 w 2125663"/>
                <a:gd name="T53" fmla="*/ 1228638 h 1811338"/>
                <a:gd name="T54" fmla="*/ 264266 w 2125663"/>
                <a:gd name="T55" fmla="*/ 1196440 h 1811338"/>
                <a:gd name="T56" fmla="*/ 421225 w 2125663"/>
                <a:gd name="T57" fmla="*/ 1183048 h 1811338"/>
                <a:gd name="T58" fmla="*/ 433514 w 2125663"/>
                <a:gd name="T59" fmla="*/ 761303 h 1811338"/>
                <a:gd name="T60" fmla="*/ 391450 w 2125663"/>
                <a:gd name="T61" fmla="*/ 813630 h 1811338"/>
                <a:gd name="T62" fmla="*/ 379229 w 2125663"/>
                <a:gd name="T63" fmla="*/ 902075 h 1811338"/>
                <a:gd name="T64" fmla="*/ 414756 w 2125663"/>
                <a:gd name="T65" fmla="*/ 1016114 h 1811338"/>
                <a:gd name="T66" fmla="*/ 487516 w 2125663"/>
                <a:gd name="T67" fmla="*/ 1099439 h 1811338"/>
                <a:gd name="T68" fmla="*/ 567666 w 2125663"/>
                <a:gd name="T69" fmla="*/ 1135272 h 1811338"/>
                <a:gd name="T70" fmla="*/ 645542 w 2125663"/>
                <a:gd name="T71" fmla="*/ 1111099 h 1811338"/>
                <a:gd name="T72" fmla="*/ 722282 w 2125663"/>
                <a:gd name="T73" fmla="*/ 1035452 h 1811338"/>
                <a:gd name="T74" fmla="*/ 767757 w 2125663"/>
                <a:gd name="T75" fmla="*/ 926248 h 1811338"/>
                <a:gd name="T76" fmla="*/ 666290 w 2125663"/>
                <a:gd name="T77" fmla="*/ 863967 h 1811338"/>
                <a:gd name="T78" fmla="*/ 546918 w 2125663"/>
                <a:gd name="T79" fmla="*/ 832116 h 1811338"/>
                <a:gd name="T80" fmla="*/ 484389 w 2125663"/>
                <a:gd name="T81" fmla="*/ 790595 h 1811338"/>
                <a:gd name="T82" fmla="*/ 452273 w 2125663"/>
                <a:gd name="T83" fmla="*/ 760734 h 1811338"/>
                <a:gd name="T84" fmla="*/ 568234 w 2125663"/>
                <a:gd name="T85" fmla="*/ 587258 h 1811338"/>
                <a:gd name="T86" fmla="*/ 631616 w 2125663"/>
                <a:gd name="T87" fmla="*/ 594937 h 1811338"/>
                <a:gd name="T88" fmla="*/ 705513 w 2125663"/>
                <a:gd name="T89" fmla="*/ 631054 h 1811338"/>
                <a:gd name="T90" fmla="*/ 790210 w 2125663"/>
                <a:gd name="T91" fmla="*/ 732864 h 1811338"/>
                <a:gd name="T92" fmla="*/ 826306 w 2125663"/>
                <a:gd name="T93" fmla="*/ 873920 h 1811338"/>
                <a:gd name="T94" fmla="*/ 818064 w 2125663"/>
                <a:gd name="T95" fmla="*/ 959237 h 1811338"/>
                <a:gd name="T96" fmla="*/ 780831 w 2125663"/>
                <a:gd name="T97" fmla="*/ 1048534 h 1811338"/>
                <a:gd name="T98" fmla="*/ 687607 w 2125663"/>
                <a:gd name="T99" fmla="*/ 1148922 h 1811338"/>
                <a:gd name="T100" fmla="*/ 588983 w 2125663"/>
                <a:gd name="T101" fmla="*/ 1190727 h 1811338"/>
                <a:gd name="T102" fmla="*/ 525033 w 2125663"/>
                <a:gd name="T103" fmla="*/ 1182480 h 1811338"/>
                <a:gd name="T104" fmla="*/ 421293 w 2125663"/>
                <a:gd name="T105" fmla="*/ 1115081 h 1811338"/>
                <a:gd name="T106" fmla="*/ 345406 w 2125663"/>
                <a:gd name="T107" fmla="*/ 1002463 h 1811338"/>
                <a:gd name="T108" fmla="*/ 325511 w 2125663"/>
                <a:gd name="T109" fmla="*/ 929092 h 1811338"/>
                <a:gd name="T110" fmla="*/ 330627 w 2125663"/>
                <a:gd name="T111" fmla="*/ 813915 h 1811338"/>
                <a:gd name="T112" fmla="*/ 388324 w 2125663"/>
                <a:gd name="T113" fmla="*/ 686510 h 1811338"/>
                <a:gd name="T114" fmla="*/ 482400 w 2125663"/>
                <a:gd name="T115" fmla="*/ 608303 h 1811338"/>
                <a:gd name="T116" fmla="*/ 542939 w 2125663"/>
                <a:gd name="T117" fmla="*/ 589534 h 1811338"/>
                <a:gd name="T118" fmla="*/ 0 w 2125663"/>
                <a:gd name="T119" fmla="*/ 0 h 1811338"/>
                <a:gd name="T120" fmla="*/ 174993 w 2125663"/>
                <a:gd name="T121" fmla="*/ 1118883 h 181133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125663" h="1811338">
                  <a:moveTo>
                    <a:pt x="470017" y="1320800"/>
                  </a:moveTo>
                  <a:lnTo>
                    <a:pt x="470335" y="1343069"/>
                  </a:lnTo>
                  <a:lnTo>
                    <a:pt x="471286" y="1364382"/>
                  </a:lnTo>
                  <a:lnTo>
                    <a:pt x="472238" y="1385696"/>
                  </a:lnTo>
                  <a:lnTo>
                    <a:pt x="473190" y="1406374"/>
                  </a:lnTo>
                  <a:lnTo>
                    <a:pt x="474459" y="1426415"/>
                  </a:lnTo>
                  <a:lnTo>
                    <a:pt x="476363" y="1446139"/>
                  </a:lnTo>
                  <a:lnTo>
                    <a:pt x="478267" y="1464908"/>
                  </a:lnTo>
                  <a:lnTo>
                    <a:pt x="480170" y="1483677"/>
                  </a:lnTo>
                  <a:lnTo>
                    <a:pt x="482074" y="1501491"/>
                  </a:lnTo>
                  <a:lnTo>
                    <a:pt x="484612" y="1518988"/>
                  </a:lnTo>
                  <a:lnTo>
                    <a:pt x="487468" y="1535530"/>
                  </a:lnTo>
                  <a:lnTo>
                    <a:pt x="490323" y="1552072"/>
                  </a:lnTo>
                  <a:lnTo>
                    <a:pt x="493179" y="1567660"/>
                  </a:lnTo>
                  <a:lnTo>
                    <a:pt x="496352" y="1582611"/>
                  </a:lnTo>
                  <a:lnTo>
                    <a:pt x="500159" y="1597563"/>
                  </a:lnTo>
                  <a:lnTo>
                    <a:pt x="503649" y="1611560"/>
                  </a:lnTo>
                  <a:lnTo>
                    <a:pt x="507774" y="1624921"/>
                  </a:lnTo>
                  <a:lnTo>
                    <a:pt x="511899" y="1637646"/>
                  </a:lnTo>
                  <a:lnTo>
                    <a:pt x="516341" y="1650052"/>
                  </a:lnTo>
                  <a:lnTo>
                    <a:pt x="520783" y="1661505"/>
                  </a:lnTo>
                  <a:lnTo>
                    <a:pt x="525859" y="1672639"/>
                  </a:lnTo>
                  <a:lnTo>
                    <a:pt x="530936" y="1683137"/>
                  </a:lnTo>
                  <a:lnTo>
                    <a:pt x="536329" y="1692998"/>
                  </a:lnTo>
                  <a:lnTo>
                    <a:pt x="541723" y="1702224"/>
                  </a:lnTo>
                  <a:lnTo>
                    <a:pt x="547752" y="1710813"/>
                  </a:lnTo>
                  <a:lnTo>
                    <a:pt x="553463" y="1718766"/>
                  </a:lnTo>
                  <a:lnTo>
                    <a:pt x="559808" y="1726083"/>
                  </a:lnTo>
                  <a:lnTo>
                    <a:pt x="566154" y="1732763"/>
                  </a:lnTo>
                  <a:lnTo>
                    <a:pt x="573134" y="1739125"/>
                  </a:lnTo>
                  <a:lnTo>
                    <a:pt x="580114" y="1744215"/>
                  </a:lnTo>
                  <a:lnTo>
                    <a:pt x="587412" y="1749305"/>
                  </a:lnTo>
                  <a:lnTo>
                    <a:pt x="594709" y="1753123"/>
                  </a:lnTo>
                  <a:lnTo>
                    <a:pt x="594709" y="1499901"/>
                  </a:lnTo>
                  <a:lnTo>
                    <a:pt x="591537" y="1499264"/>
                  </a:lnTo>
                  <a:lnTo>
                    <a:pt x="588047" y="1498310"/>
                  </a:lnTo>
                  <a:lnTo>
                    <a:pt x="584874" y="1497038"/>
                  </a:lnTo>
                  <a:lnTo>
                    <a:pt x="582018" y="1495765"/>
                  </a:lnTo>
                  <a:lnTo>
                    <a:pt x="579163" y="1494175"/>
                  </a:lnTo>
                  <a:lnTo>
                    <a:pt x="576307" y="1491948"/>
                  </a:lnTo>
                  <a:lnTo>
                    <a:pt x="573769" y="1489721"/>
                  </a:lnTo>
                  <a:lnTo>
                    <a:pt x="571548" y="1487494"/>
                  </a:lnTo>
                  <a:lnTo>
                    <a:pt x="569327" y="1484949"/>
                  </a:lnTo>
                  <a:lnTo>
                    <a:pt x="567106" y="1482404"/>
                  </a:lnTo>
                  <a:lnTo>
                    <a:pt x="565519" y="1479223"/>
                  </a:lnTo>
                  <a:lnTo>
                    <a:pt x="564250" y="1476360"/>
                  </a:lnTo>
                  <a:lnTo>
                    <a:pt x="563298" y="1473179"/>
                  </a:lnTo>
                  <a:lnTo>
                    <a:pt x="562347" y="1469998"/>
                  </a:lnTo>
                  <a:lnTo>
                    <a:pt x="562029" y="1466180"/>
                  </a:lnTo>
                  <a:lnTo>
                    <a:pt x="561712" y="1462999"/>
                  </a:lnTo>
                  <a:lnTo>
                    <a:pt x="561712" y="1425143"/>
                  </a:lnTo>
                  <a:lnTo>
                    <a:pt x="562029" y="1421007"/>
                  </a:lnTo>
                  <a:lnTo>
                    <a:pt x="562664" y="1417508"/>
                  </a:lnTo>
                  <a:lnTo>
                    <a:pt x="563616" y="1414009"/>
                  </a:lnTo>
                  <a:lnTo>
                    <a:pt x="564885" y="1410191"/>
                  </a:lnTo>
                  <a:lnTo>
                    <a:pt x="566154" y="1407010"/>
                  </a:lnTo>
                  <a:lnTo>
                    <a:pt x="568375" y="1403829"/>
                  </a:lnTo>
                  <a:lnTo>
                    <a:pt x="570596" y="1400966"/>
                  </a:lnTo>
                  <a:lnTo>
                    <a:pt x="572817" y="1398103"/>
                  </a:lnTo>
                  <a:lnTo>
                    <a:pt x="575673" y="1395558"/>
                  </a:lnTo>
                  <a:lnTo>
                    <a:pt x="578528" y="1393649"/>
                  </a:lnTo>
                  <a:lnTo>
                    <a:pt x="581701" y="1391741"/>
                  </a:lnTo>
                  <a:lnTo>
                    <a:pt x="584874" y="1390150"/>
                  </a:lnTo>
                  <a:lnTo>
                    <a:pt x="588364" y="1388878"/>
                  </a:lnTo>
                  <a:lnTo>
                    <a:pt x="592171" y="1387605"/>
                  </a:lnTo>
                  <a:lnTo>
                    <a:pt x="595979" y="1386969"/>
                  </a:lnTo>
                  <a:lnTo>
                    <a:pt x="599786" y="1386969"/>
                  </a:lnTo>
                  <a:lnTo>
                    <a:pt x="682597" y="1386969"/>
                  </a:lnTo>
                  <a:lnTo>
                    <a:pt x="686721" y="1386969"/>
                  </a:lnTo>
                  <a:lnTo>
                    <a:pt x="690529" y="1387605"/>
                  </a:lnTo>
                  <a:lnTo>
                    <a:pt x="694019" y="1388878"/>
                  </a:lnTo>
                  <a:lnTo>
                    <a:pt x="697826" y="1390150"/>
                  </a:lnTo>
                  <a:lnTo>
                    <a:pt x="700999" y="1391741"/>
                  </a:lnTo>
                  <a:lnTo>
                    <a:pt x="704172" y="1393649"/>
                  </a:lnTo>
                  <a:lnTo>
                    <a:pt x="707345" y="1395558"/>
                  </a:lnTo>
                  <a:lnTo>
                    <a:pt x="709883" y="1398103"/>
                  </a:lnTo>
                  <a:lnTo>
                    <a:pt x="712104" y="1400966"/>
                  </a:lnTo>
                  <a:lnTo>
                    <a:pt x="714325" y="1403829"/>
                  </a:lnTo>
                  <a:lnTo>
                    <a:pt x="716229" y="1407010"/>
                  </a:lnTo>
                  <a:lnTo>
                    <a:pt x="718132" y="1410191"/>
                  </a:lnTo>
                  <a:lnTo>
                    <a:pt x="719402" y="1414009"/>
                  </a:lnTo>
                  <a:lnTo>
                    <a:pt x="720353" y="1417508"/>
                  </a:lnTo>
                  <a:lnTo>
                    <a:pt x="720671" y="1421007"/>
                  </a:lnTo>
                  <a:lnTo>
                    <a:pt x="720988" y="1425143"/>
                  </a:lnTo>
                  <a:lnTo>
                    <a:pt x="720988" y="1462999"/>
                  </a:lnTo>
                  <a:lnTo>
                    <a:pt x="720988" y="1466180"/>
                  </a:lnTo>
                  <a:lnTo>
                    <a:pt x="720353" y="1469998"/>
                  </a:lnTo>
                  <a:lnTo>
                    <a:pt x="719719" y="1473179"/>
                  </a:lnTo>
                  <a:lnTo>
                    <a:pt x="718450" y="1476360"/>
                  </a:lnTo>
                  <a:lnTo>
                    <a:pt x="716863" y="1479223"/>
                  </a:lnTo>
                  <a:lnTo>
                    <a:pt x="715277" y="1482404"/>
                  </a:lnTo>
                  <a:lnTo>
                    <a:pt x="713373" y="1484949"/>
                  </a:lnTo>
                  <a:lnTo>
                    <a:pt x="711469" y="1487494"/>
                  </a:lnTo>
                  <a:lnTo>
                    <a:pt x="708931" y="1489721"/>
                  </a:lnTo>
                  <a:lnTo>
                    <a:pt x="706710" y="1491948"/>
                  </a:lnTo>
                  <a:lnTo>
                    <a:pt x="703537" y="1494175"/>
                  </a:lnTo>
                  <a:lnTo>
                    <a:pt x="700682" y="1495765"/>
                  </a:lnTo>
                  <a:lnTo>
                    <a:pt x="697826" y="1497038"/>
                  </a:lnTo>
                  <a:lnTo>
                    <a:pt x="694653" y="1498310"/>
                  </a:lnTo>
                  <a:lnTo>
                    <a:pt x="691163" y="1499264"/>
                  </a:lnTo>
                  <a:lnTo>
                    <a:pt x="687991" y="1499901"/>
                  </a:lnTo>
                  <a:lnTo>
                    <a:pt x="687991" y="1753123"/>
                  </a:lnTo>
                  <a:lnTo>
                    <a:pt x="695605" y="1749305"/>
                  </a:lnTo>
                  <a:lnTo>
                    <a:pt x="702586" y="1744215"/>
                  </a:lnTo>
                  <a:lnTo>
                    <a:pt x="709566" y="1739125"/>
                  </a:lnTo>
                  <a:lnTo>
                    <a:pt x="716229" y="1732763"/>
                  </a:lnTo>
                  <a:lnTo>
                    <a:pt x="722892" y="1726083"/>
                  </a:lnTo>
                  <a:lnTo>
                    <a:pt x="729237" y="1718766"/>
                  </a:lnTo>
                  <a:lnTo>
                    <a:pt x="734948" y="1710813"/>
                  </a:lnTo>
                  <a:lnTo>
                    <a:pt x="740977" y="1702224"/>
                  </a:lnTo>
                  <a:lnTo>
                    <a:pt x="746371" y="1692998"/>
                  </a:lnTo>
                  <a:lnTo>
                    <a:pt x="751447" y="1683137"/>
                  </a:lnTo>
                  <a:lnTo>
                    <a:pt x="756841" y="1672639"/>
                  </a:lnTo>
                  <a:lnTo>
                    <a:pt x="761600" y="1661505"/>
                  </a:lnTo>
                  <a:lnTo>
                    <a:pt x="766359" y="1650052"/>
                  </a:lnTo>
                  <a:lnTo>
                    <a:pt x="770801" y="1637646"/>
                  </a:lnTo>
                  <a:lnTo>
                    <a:pt x="774926" y="1624921"/>
                  </a:lnTo>
                  <a:lnTo>
                    <a:pt x="779051" y="1611560"/>
                  </a:lnTo>
                  <a:lnTo>
                    <a:pt x="782541" y="1597563"/>
                  </a:lnTo>
                  <a:lnTo>
                    <a:pt x="786031" y="1582611"/>
                  </a:lnTo>
                  <a:lnTo>
                    <a:pt x="789521" y="1567660"/>
                  </a:lnTo>
                  <a:lnTo>
                    <a:pt x="792377" y="1552072"/>
                  </a:lnTo>
                  <a:lnTo>
                    <a:pt x="795232" y="1535530"/>
                  </a:lnTo>
                  <a:lnTo>
                    <a:pt x="797770" y="1518988"/>
                  </a:lnTo>
                  <a:lnTo>
                    <a:pt x="800626" y="1501491"/>
                  </a:lnTo>
                  <a:lnTo>
                    <a:pt x="802530" y="1483677"/>
                  </a:lnTo>
                  <a:lnTo>
                    <a:pt x="804751" y="1464908"/>
                  </a:lnTo>
                  <a:lnTo>
                    <a:pt x="806337" y="1446139"/>
                  </a:lnTo>
                  <a:lnTo>
                    <a:pt x="807923" y="1426415"/>
                  </a:lnTo>
                  <a:lnTo>
                    <a:pt x="809193" y="1406374"/>
                  </a:lnTo>
                  <a:lnTo>
                    <a:pt x="810779" y="1385696"/>
                  </a:lnTo>
                  <a:lnTo>
                    <a:pt x="811731" y="1364382"/>
                  </a:lnTo>
                  <a:lnTo>
                    <a:pt x="812365" y="1343069"/>
                  </a:lnTo>
                  <a:lnTo>
                    <a:pt x="813000" y="1320800"/>
                  </a:lnTo>
                  <a:lnTo>
                    <a:pt x="840921" y="1322709"/>
                  </a:lnTo>
                  <a:lnTo>
                    <a:pt x="866621" y="1324300"/>
                  </a:lnTo>
                  <a:lnTo>
                    <a:pt x="909771" y="1327481"/>
                  </a:lnTo>
                  <a:lnTo>
                    <a:pt x="938644" y="1330026"/>
                  </a:lnTo>
                  <a:lnTo>
                    <a:pt x="948797" y="1330980"/>
                  </a:lnTo>
                  <a:lnTo>
                    <a:pt x="956729" y="1331298"/>
                  </a:lnTo>
                  <a:lnTo>
                    <a:pt x="964661" y="1331934"/>
                  </a:lnTo>
                  <a:lnTo>
                    <a:pt x="972593" y="1332889"/>
                  </a:lnTo>
                  <a:lnTo>
                    <a:pt x="980208" y="1334161"/>
                  </a:lnTo>
                  <a:lnTo>
                    <a:pt x="987823" y="1335752"/>
                  </a:lnTo>
                  <a:lnTo>
                    <a:pt x="995437" y="1337979"/>
                  </a:lnTo>
                  <a:lnTo>
                    <a:pt x="1002418" y="1340205"/>
                  </a:lnTo>
                  <a:lnTo>
                    <a:pt x="1009715" y="1343387"/>
                  </a:lnTo>
                  <a:lnTo>
                    <a:pt x="1016378" y="1346250"/>
                  </a:lnTo>
                  <a:lnTo>
                    <a:pt x="1023358" y="1349749"/>
                  </a:lnTo>
                  <a:lnTo>
                    <a:pt x="1030021" y="1353885"/>
                  </a:lnTo>
                  <a:lnTo>
                    <a:pt x="1036050" y="1357702"/>
                  </a:lnTo>
                  <a:lnTo>
                    <a:pt x="1042395" y="1361837"/>
                  </a:lnTo>
                  <a:lnTo>
                    <a:pt x="1048106" y="1366927"/>
                  </a:lnTo>
                  <a:lnTo>
                    <a:pt x="1053817" y="1371699"/>
                  </a:lnTo>
                  <a:lnTo>
                    <a:pt x="1059211" y="1377107"/>
                  </a:lnTo>
                  <a:lnTo>
                    <a:pt x="1064605" y="1382197"/>
                  </a:lnTo>
                  <a:lnTo>
                    <a:pt x="1069364" y="1388241"/>
                  </a:lnTo>
                  <a:lnTo>
                    <a:pt x="1073806" y="1393967"/>
                  </a:lnTo>
                  <a:lnTo>
                    <a:pt x="1078248" y="1400012"/>
                  </a:lnTo>
                  <a:lnTo>
                    <a:pt x="1082373" y="1406374"/>
                  </a:lnTo>
                  <a:lnTo>
                    <a:pt x="1085863" y="1413054"/>
                  </a:lnTo>
                  <a:lnTo>
                    <a:pt x="1089670" y="1419735"/>
                  </a:lnTo>
                  <a:lnTo>
                    <a:pt x="1092843" y="1426734"/>
                  </a:lnTo>
                  <a:lnTo>
                    <a:pt x="1095381" y="1433732"/>
                  </a:lnTo>
                  <a:lnTo>
                    <a:pt x="1097920" y="1441049"/>
                  </a:lnTo>
                  <a:lnTo>
                    <a:pt x="1100141" y="1448684"/>
                  </a:lnTo>
                  <a:lnTo>
                    <a:pt x="1101727" y="1456000"/>
                  </a:lnTo>
                  <a:lnTo>
                    <a:pt x="1103314" y="1463635"/>
                  </a:lnTo>
                  <a:lnTo>
                    <a:pt x="1104265" y="1471588"/>
                  </a:lnTo>
                  <a:lnTo>
                    <a:pt x="1104900" y="1479541"/>
                  </a:lnTo>
                  <a:lnTo>
                    <a:pt x="1104900" y="1487494"/>
                  </a:lnTo>
                  <a:lnTo>
                    <a:pt x="1104900" y="1686000"/>
                  </a:lnTo>
                  <a:lnTo>
                    <a:pt x="1104900" y="1690135"/>
                  </a:lnTo>
                  <a:lnTo>
                    <a:pt x="1104265" y="1693953"/>
                  </a:lnTo>
                  <a:lnTo>
                    <a:pt x="1103631" y="1697770"/>
                  </a:lnTo>
                  <a:lnTo>
                    <a:pt x="1102362" y="1701906"/>
                  </a:lnTo>
                  <a:lnTo>
                    <a:pt x="1101093" y="1705405"/>
                  </a:lnTo>
                  <a:lnTo>
                    <a:pt x="1099189" y="1709222"/>
                  </a:lnTo>
                  <a:lnTo>
                    <a:pt x="1096968" y="1713040"/>
                  </a:lnTo>
                  <a:lnTo>
                    <a:pt x="1094430" y="1716221"/>
                  </a:lnTo>
                  <a:lnTo>
                    <a:pt x="1091891" y="1719720"/>
                  </a:lnTo>
                  <a:lnTo>
                    <a:pt x="1089036" y="1722901"/>
                  </a:lnTo>
                  <a:lnTo>
                    <a:pt x="1085546" y="1726719"/>
                  </a:lnTo>
                  <a:lnTo>
                    <a:pt x="1082056" y="1729900"/>
                  </a:lnTo>
                  <a:lnTo>
                    <a:pt x="1078248" y="1732763"/>
                  </a:lnTo>
                  <a:lnTo>
                    <a:pt x="1074124" y="1736262"/>
                  </a:lnTo>
                  <a:lnTo>
                    <a:pt x="1069682" y="1739125"/>
                  </a:lnTo>
                  <a:lnTo>
                    <a:pt x="1065240" y="1741989"/>
                  </a:lnTo>
                  <a:lnTo>
                    <a:pt x="1055404" y="1748033"/>
                  </a:lnTo>
                  <a:lnTo>
                    <a:pt x="1044299" y="1753441"/>
                  </a:lnTo>
                  <a:lnTo>
                    <a:pt x="1032560" y="1758531"/>
                  </a:lnTo>
                  <a:lnTo>
                    <a:pt x="1019868" y="1763939"/>
                  </a:lnTo>
                  <a:lnTo>
                    <a:pt x="1005908" y="1768392"/>
                  </a:lnTo>
                  <a:lnTo>
                    <a:pt x="991630" y="1773164"/>
                  </a:lnTo>
                  <a:lnTo>
                    <a:pt x="976718" y="1777300"/>
                  </a:lnTo>
                  <a:lnTo>
                    <a:pt x="960854" y="1781117"/>
                  </a:lnTo>
                  <a:lnTo>
                    <a:pt x="944038" y="1784934"/>
                  </a:lnTo>
                  <a:lnTo>
                    <a:pt x="927222" y="1788434"/>
                  </a:lnTo>
                  <a:lnTo>
                    <a:pt x="909454" y="1791615"/>
                  </a:lnTo>
                  <a:lnTo>
                    <a:pt x="891369" y="1794796"/>
                  </a:lnTo>
                  <a:lnTo>
                    <a:pt x="872332" y="1797341"/>
                  </a:lnTo>
                  <a:lnTo>
                    <a:pt x="853295" y="1799886"/>
                  </a:lnTo>
                  <a:lnTo>
                    <a:pt x="833941" y="1801795"/>
                  </a:lnTo>
                  <a:lnTo>
                    <a:pt x="813952" y="1804022"/>
                  </a:lnTo>
                  <a:lnTo>
                    <a:pt x="793328" y="1805930"/>
                  </a:lnTo>
                  <a:lnTo>
                    <a:pt x="773022" y="1807203"/>
                  </a:lnTo>
                  <a:lnTo>
                    <a:pt x="752399" y="1808475"/>
                  </a:lnTo>
                  <a:lnTo>
                    <a:pt x="731458" y="1809748"/>
                  </a:lnTo>
                  <a:lnTo>
                    <a:pt x="710200" y="1810384"/>
                  </a:lnTo>
                  <a:lnTo>
                    <a:pt x="688942" y="1811020"/>
                  </a:lnTo>
                  <a:lnTo>
                    <a:pt x="667684" y="1811338"/>
                  </a:lnTo>
                  <a:lnTo>
                    <a:pt x="646427" y="1811338"/>
                  </a:lnTo>
                  <a:lnTo>
                    <a:pt x="625486" y="1811338"/>
                  </a:lnTo>
                  <a:lnTo>
                    <a:pt x="603911" y="1811020"/>
                  </a:lnTo>
                  <a:lnTo>
                    <a:pt x="582653" y="1810384"/>
                  </a:lnTo>
                  <a:lnTo>
                    <a:pt x="561395" y="1809748"/>
                  </a:lnTo>
                  <a:lnTo>
                    <a:pt x="540137" y="1808475"/>
                  </a:lnTo>
                  <a:lnTo>
                    <a:pt x="518879" y="1807203"/>
                  </a:lnTo>
                  <a:lnTo>
                    <a:pt x="498573" y="1805930"/>
                  </a:lnTo>
                  <a:lnTo>
                    <a:pt x="477632" y="1804022"/>
                  </a:lnTo>
                  <a:lnTo>
                    <a:pt x="457326" y="1801795"/>
                  </a:lnTo>
                  <a:lnTo>
                    <a:pt x="437337" y="1799886"/>
                  </a:lnTo>
                  <a:lnTo>
                    <a:pt x="417983" y="1797341"/>
                  </a:lnTo>
                  <a:lnTo>
                    <a:pt x="398629" y="1794796"/>
                  </a:lnTo>
                  <a:lnTo>
                    <a:pt x="379909" y="1791615"/>
                  </a:lnTo>
                  <a:lnTo>
                    <a:pt x="361824" y="1788434"/>
                  </a:lnTo>
                  <a:lnTo>
                    <a:pt x="344056" y="1784934"/>
                  </a:lnTo>
                  <a:lnTo>
                    <a:pt x="327240" y="1781117"/>
                  </a:lnTo>
                  <a:lnTo>
                    <a:pt x="310741" y="1777300"/>
                  </a:lnTo>
                  <a:lnTo>
                    <a:pt x="295195" y="1773164"/>
                  </a:lnTo>
                  <a:lnTo>
                    <a:pt x="280600" y="1768392"/>
                  </a:lnTo>
                  <a:lnTo>
                    <a:pt x="266322" y="1763939"/>
                  </a:lnTo>
                  <a:lnTo>
                    <a:pt x="252996" y="1758531"/>
                  </a:lnTo>
                  <a:lnTo>
                    <a:pt x="240622" y="1753441"/>
                  </a:lnTo>
                  <a:lnTo>
                    <a:pt x="229517" y="1748033"/>
                  </a:lnTo>
                  <a:lnTo>
                    <a:pt x="219047" y="1741989"/>
                  </a:lnTo>
                  <a:lnTo>
                    <a:pt x="214288" y="1739125"/>
                  </a:lnTo>
                  <a:lnTo>
                    <a:pt x="209846" y="1736262"/>
                  </a:lnTo>
                  <a:lnTo>
                    <a:pt x="205404" y="1732763"/>
                  </a:lnTo>
                  <a:lnTo>
                    <a:pt x="201596" y="1729900"/>
                  </a:lnTo>
                  <a:lnTo>
                    <a:pt x="198106" y="1726719"/>
                  </a:lnTo>
                  <a:lnTo>
                    <a:pt x="194299" y="1722901"/>
                  </a:lnTo>
                  <a:lnTo>
                    <a:pt x="191443" y="1719720"/>
                  </a:lnTo>
                  <a:lnTo>
                    <a:pt x="188588" y="1716221"/>
                  </a:lnTo>
                  <a:lnTo>
                    <a:pt x="186367" y="1713040"/>
                  </a:lnTo>
                  <a:lnTo>
                    <a:pt x="183828" y="1709222"/>
                  </a:lnTo>
                  <a:lnTo>
                    <a:pt x="181925" y="1705405"/>
                  </a:lnTo>
                  <a:lnTo>
                    <a:pt x="180338" y="1701906"/>
                  </a:lnTo>
                  <a:lnTo>
                    <a:pt x="179386" y="1697770"/>
                  </a:lnTo>
                  <a:lnTo>
                    <a:pt x="178435" y="1693953"/>
                  </a:lnTo>
                  <a:lnTo>
                    <a:pt x="177800" y="1690135"/>
                  </a:lnTo>
                  <a:lnTo>
                    <a:pt x="177800" y="1686000"/>
                  </a:lnTo>
                  <a:lnTo>
                    <a:pt x="177800" y="1487494"/>
                  </a:lnTo>
                  <a:lnTo>
                    <a:pt x="178117" y="1479541"/>
                  </a:lnTo>
                  <a:lnTo>
                    <a:pt x="178435" y="1471588"/>
                  </a:lnTo>
                  <a:lnTo>
                    <a:pt x="179386" y="1463635"/>
                  </a:lnTo>
                  <a:lnTo>
                    <a:pt x="180973" y="1456000"/>
                  </a:lnTo>
                  <a:lnTo>
                    <a:pt x="182559" y="1448684"/>
                  </a:lnTo>
                  <a:lnTo>
                    <a:pt x="184463" y="1441049"/>
                  </a:lnTo>
                  <a:lnTo>
                    <a:pt x="187318" y="1433732"/>
                  </a:lnTo>
                  <a:lnTo>
                    <a:pt x="190174" y="1426734"/>
                  </a:lnTo>
                  <a:lnTo>
                    <a:pt x="193030" y="1419735"/>
                  </a:lnTo>
                  <a:lnTo>
                    <a:pt x="196520" y="1413054"/>
                  </a:lnTo>
                  <a:lnTo>
                    <a:pt x="200327" y="1406374"/>
                  </a:lnTo>
                  <a:lnTo>
                    <a:pt x="204452" y="1400012"/>
                  </a:lnTo>
                  <a:lnTo>
                    <a:pt x="208576" y="1393967"/>
                  </a:lnTo>
                  <a:lnTo>
                    <a:pt x="213336" y="1388241"/>
                  </a:lnTo>
                  <a:lnTo>
                    <a:pt x="218095" y="1382197"/>
                  </a:lnTo>
                  <a:lnTo>
                    <a:pt x="223489" y="1377107"/>
                  </a:lnTo>
                  <a:lnTo>
                    <a:pt x="228883" y="1371699"/>
                  </a:lnTo>
                  <a:lnTo>
                    <a:pt x="234594" y="1366927"/>
                  </a:lnTo>
                  <a:lnTo>
                    <a:pt x="240305" y="1361837"/>
                  </a:lnTo>
                  <a:lnTo>
                    <a:pt x="246650" y="1357702"/>
                  </a:lnTo>
                  <a:lnTo>
                    <a:pt x="252679" y="1353885"/>
                  </a:lnTo>
                  <a:lnTo>
                    <a:pt x="259659" y="1349749"/>
                  </a:lnTo>
                  <a:lnTo>
                    <a:pt x="266005" y="1346250"/>
                  </a:lnTo>
                  <a:lnTo>
                    <a:pt x="272985" y="1343387"/>
                  </a:lnTo>
                  <a:lnTo>
                    <a:pt x="280282" y="1340205"/>
                  </a:lnTo>
                  <a:lnTo>
                    <a:pt x="287263" y="1337979"/>
                  </a:lnTo>
                  <a:lnTo>
                    <a:pt x="294877" y="1335752"/>
                  </a:lnTo>
                  <a:lnTo>
                    <a:pt x="302492" y="1334161"/>
                  </a:lnTo>
                  <a:lnTo>
                    <a:pt x="310107" y="1332889"/>
                  </a:lnTo>
                  <a:lnTo>
                    <a:pt x="318039" y="1331934"/>
                  </a:lnTo>
                  <a:lnTo>
                    <a:pt x="325971" y="1331298"/>
                  </a:lnTo>
                  <a:lnTo>
                    <a:pt x="333903" y="1330980"/>
                  </a:lnTo>
                  <a:lnTo>
                    <a:pt x="344056" y="1330026"/>
                  </a:lnTo>
                  <a:lnTo>
                    <a:pt x="372929" y="1327481"/>
                  </a:lnTo>
                  <a:lnTo>
                    <a:pt x="415762" y="1324300"/>
                  </a:lnTo>
                  <a:lnTo>
                    <a:pt x="441779" y="1322709"/>
                  </a:lnTo>
                  <a:lnTo>
                    <a:pt x="470017" y="1320800"/>
                  </a:lnTo>
                  <a:close/>
                  <a:moveTo>
                    <a:pt x="1004887" y="995363"/>
                  </a:moveTo>
                  <a:lnTo>
                    <a:pt x="1176337" y="995363"/>
                  </a:lnTo>
                  <a:lnTo>
                    <a:pt x="1176337" y="1265238"/>
                  </a:lnTo>
                  <a:lnTo>
                    <a:pt x="1004887" y="1265238"/>
                  </a:lnTo>
                  <a:lnTo>
                    <a:pt x="1004887" y="995363"/>
                  </a:lnTo>
                  <a:close/>
                  <a:moveTo>
                    <a:pt x="493561" y="847408"/>
                  </a:moveTo>
                  <a:lnTo>
                    <a:pt x="491024" y="847726"/>
                  </a:lnTo>
                  <a:lnTo>
                    <a:pt x="488804" y="848043"/>
                  </a:lnTo>
                  <a:lnTo>
                    <a:pt x="485950" y="848996"/>
                  </a:lnTo>
                  <a:lnTo>
                    <a:pt x="483730" y="849948"/>
                  </a:lnTo>
                  <a:lnTo>
                    <a:pt x="481510" y="851218"/>
                  </a:lnTo>
                  <a:lnTo>
                    <a:pt x="479290" y="852806"/>
                  </a:lnTo>
                  <a:lnTo>
                    <a:pt x="475167" y="856933"/>
                  </a:lnTo>
                  <a:lnTo>
                    <a:pt x="470727" y="861061"/>
                  </a:lnTo>
                  <a:lnTo>
                    <a:pt x="466604" y="865823"/>
                  </a:lnTo>
                  <a:lnTo>
                    <a:pt x="462482" y="871221"/>
                  </a:lnTo>
                  <a:lnTo>
                    <a:pt x="454553" y="882651"/>
                  </a:lnTo>
                  <a:lnTo>
                    <a:pt x="448527" y="890906"/>
                  </a:lnTo>
                  <a:lnTo>
                    <a:pt x="442819" y="899478"/>
                  </a:lnTo>
                  <a:lnTo>
                    <a:pt x="436793" y="908368"/>
                  </a:lnTo>
                  <a:lnTo>
                    <a:pt x="431402" y="917893"/>
                  </a:lnTo>
                  <a:lnTo>
                    <a:pt x="429499" y="926783"/>
                  </a:lnTo>
                  <a:lnTo>
                    <a:pt x="427596" y="935673"/>
                  </a:lnTo>
                  <a:lnTo>
                    <a:pt x="426010" y="945198"/>
                  </a:lnTo>
                  <a:lnTo>
                    <a:pt x="424742" y="954406"/>
                  </a:lnTo>
                  <a:lnTo>
                    <a:pt x="423790" y="963931"/>
                  </a:lnTo>
                  <a:lnTo>
                    <a:pt x="423156" y="973773"/>
                  </a:lnTo>
                  <a:lnTo>
                    <a:pt x="422839" y="982981"/>
                  </a:lnTo>
                  <a:lnTo>
                    <a:pt x="422839" y="992823"/>
                  </a:lnTo>
                  <a:lnTo>
                    <a:pt x="423156" y="1007111"/>
                  </a:lnTo>
                  <a:lnTo>
                    <a:pt x="424107" y="1020764"/>
                  </a:lnTo>
                  <a:lnTo>
                    <a:pt x="426010" y="1034099"/>
                  </a:lnTo>
                  <a:lnTo>
                    <a:pt x="428547" y="1047434"/>
                  </a:lnTo>
                  <a:lnTo>
                    <a:pt x="432036" y="1060769"/>
                  </a:lnTo>
                  <a:lnTo>
                    <a:pt x="435525" y="1073469"/>
                  </a:lnTo>
                  <a:lnTo>
                    <a:pt x="439965" y="1086169"/>
                  </a:lnTo>
                  <a:lnTo>
                    <a:pt x="445039" y="1098551"/>
                  </a:lnTo>
                  <a:lnTo>
                    <a:pt x="450430" y="1110934"/>
                  </a:lnTo>
                  <a:lnTo>
                    <a:pt x="456456" y="1122999"/>
                  </a:lnTo>
                  <a:lnTo>
                    <a:pt x="462799" y="1134429"/>
                  </a:lnTo>
                  <a:lnTo>
                    <a:pt x="469459" y="1145541"/>
                  </a:lnTo>
                  <a:lnTo>
                    <a:pt x="477070" y="1156019"/>
                  </a:lnTo>
                  <a:lnTo>
                    <a:pt x="484364" y="1166496"/>
                  </a:lnTo>
                  <a:lnTo>
                    <a:pt x="492293" y="1176656"/>
                  </a:lnTo>
                  <a:lnTo>
                    <a:pt x="500539" y="1186181"/>
                  </a:lnTo>
                  <a:lnTo>
                    <a:pt x="508784" y="1195389"/>
                  </a:lnTo>
                  <a:lnTo>
                    <a:pt x="517347" y="1204279"/>
                  </a:lnTo>
                  <a:lnTo>
                    <a:pt x="526227" y="1212216"/>
                  </a:lnTo>
                  <a:lnTo>
                    <a:pt x="535107" y="1220154"/>
                  </a:lnTo>
                  <a:lnTo>
                    <a:pt x="543987" y="1227456"/>
                  </a:lnTo>
                  <a:lnTo>
                    <a:pt x="553184" y="1234124"/>
                  </a:lnTo>
                  <a:lnTo>
                    <a:pt x="562381" y="1240474"/>
                  </a:lnTo>
                  <a:lnTo>
                    <a:pt x="571578" y="1245871"/>
                  </a:lnTo>
                  <a:lnTo>
                    <a:pt x="580775" y="1250951"/>
                  </a:lnTo>
                  <a:lnTo>
                    <a:pt x="589655" y="1255079"/>
                  </a:lnTo>
                  <a:lnTo>
                    <a:pt x="598853" y="1258889"/>
                  </a:lnTo>
                  <a:lnTo>
                    <a:pt x="607732" y="1262381"/>
                  </a:lnTo>
                  <a:lnTo>
                    <a:pt x="616612" y="1264604"/>
                  </a:lnTo>
                  <a:lnTo>
                    <a:pt x="624858" y="1266509"/>
                  </a:lnTo>
                  <a:lnTo>
                    <a:pt x="633421" y="1267461"/>
                  </a:lnTo>
                  <a:lnTo>
                    <a:pt x="641349" y="1267779"/>
                  </a:lnTo>
                  <a:lnTo>
                    <a:pt x="649595" y="1267461"/>
                  </a:lnTo>
                  <a:lnTo>
                    <a:pt x="657524" y="1266509"/>
                  </a:lnTo>
                  <a:lnTo>
                    <a:pt x="666404" y="1264604"/>
                  </a:lnTo>
                  <a:lnTo>
                    <a:pt x="674967" y="1262381"/>
                  </a:lnTo>
                  <a:lnTo>
                    <a:pt x="684164" y="1258889"/>
                  </a:lnTo>
                  <a:lnTo>
                    <a:pt x="692726" y="1255079"/>
                  </a:lnTo>
                  <a:lnTo>
                    <a:pt x="701924" y="1250951"/>
                  </a:lnTo>
                  <a:lnTo>
                    <a:pt x="711121" y="1245871"/>
                  </a:lnTo>
                  <a:lnTo>
                    <a:pt x="720318" y="1240474"/>
                  </a:lnTo>
                  <a:lnTo>
                    <a:pt x="729515" y="1234124"/>
                  </a:lnTo>
                  <a:lnTo>
                    <a:pt x="738395" y="1227456"/>
                  </a:lnTo>
                  <a:lnTo>
                    <a:pt x="747592" y="1220154"/>
                  </a:lnTo>
                  <a:lnTo>
                    <a:pt x="756472" y="1212216"/>
                  </a:lnTo>
                  <a:lnTo>
                    <a:pt x="765352" y="1204279"/>
                  </a:lnTo>
                  <a:lnTo>
                    <a:pt x="773915" y="1195389"/>
                  </a:lnTo>
                  <a:lnTo>
                    <a:pt x="782160" y="1186181"/>
                  </a:lnTo>
                  <a:lnTo>
                    <a:pt x="790406" y="1176656"/>
                  </a:lnTo>
                  <a:lnTo>
                    <a:pt x="798652" y="1166496"/>
                  </a:lnTo>
                  <a:lnTo>
                    <a:pt x="805946" y="1156019"/>
                  </a:lnTo>
                  <a:lnTo>
                    <a:pt x="813240" y="1145541"/>
                  </a:lnTo>
                  <a:lnTo>
                    <a:pt x="819900" y="1134429"/>
                  </a:lnTo>
                  <a:lnTo>
                    <a:pt x="826243" y="1122999"/>
                  </a:lnTo>
                  <a:lnTo>
                    <a:pt x="831952" y="1110934"/>
                  </a:lnTo>
                  <a:lnTo>
                    <a:pt x="837660" y="1098551"/>
                  </a:lnTo>
                  <a:lnTo>
                    <a:pt x="842417" y="1086169"/>
                  </a:lnTo>
                  <a:lnTo>
                    <a:pt x="847174" y="1073469"/>
                  </a:lnTo>
                  <a:lnTo>
                    <a:pt x="850980" y="1060769"/>
                  </a:lnTo>
                  <a:lnTo>
                    <a:pt x="853834" y="1047434"/>
                  </a:lnTo>
                  <a:lnTo>
                    <a:pt x="856689" y="1034099"/>
                  </a:lnTo>
                  <a:lnTo>
                    <a:pt x="858592" y="1020764"/>
                  </a:lnTo>
                  <a:lnTo>
                    <a:pt x="859543" y="1007111"/>
                  </a:lnTo>
                  <a:lnTo>
                    <a:pt x="860177" y="992823"/>
                  </a:lnTo>
                  <a:lnTo>
                    <a:pt x="859860" y="984886"/>
                  </a:lnTo>
                  <a:lnTo>
                    <a:pt x="859543" y="976313"/>
                  </a:lnTo>
                  <a:lnTo>
                    <a:pt x="837343" y="975361"/>
                  </a:lnTo>
                  <a:lnTo>
                    <a:pt x="814509" y="973773"/>
                  </a:lnTo>
                  <a:lnTo>
                    <a:pt x="791040" y="970916"/>
                  </a:lnTo>
                  <a:lnTo>
                    <a:pt x="767255" y="968058"/>
                  </a:lnTo>
                  <a:lnTo>
                    <a:pt x="743469" y="964566"/>
                  </a:lnTo>
                  <a:lnTo>
                    <a:pt x="719366" y="960438"/>
                  </a:lnTo>
                  <a:lnTo>
                    <a:pt x="695898" y="955041"/>
                  </a:lnTo>
                  <a:lnTo>
                    <a:pt x="684481" y="952501"/>
                  </a:lnTo>
                  <a:lnTo>
                    <a:pt x="673064" y="949643"/>
                  </a:lnTo>
                  <a:lnTo>
                    <a:pt x="661964" y="946468"/>
                  </a:lnTo>
                  <a:lnTo>
                    <a:pt x="651181" y="943293"/>
                  </a:lnTo>
                  <a:lnTo>
                    <a:pt x="640398" y="940118"/>
                  </a:lnTo>
                  <a:lnTo>
                    <a:pt x="629932" y="936308"/>
                  </a:lnTo>
                  <a:lnTo>
                    <a:pt x="620101" y="932816"/>
                  </a:lnTo>
                  <a:lnTo>
                    <a:pt x="610270" y="929006"/>
                  </a:lnTo>
                  <a:lnTo>
                    <a:pt x="601073" y="924878"/>
                  </a:lnTo>
                  <a:lnTo>
                    <a:pt x="592510" y="921068"/>
                  </a:lnTo>
                  <a:lnTo>
                    <a:pt x="583947" y="916941"/>
                  </a:lnTo>
                  <a:lnTo>
                    <a:pt x="576018" y="912178"/>
                  </a:lnTo>
                  <a:lnTo>
                    <a:pt x="568724" y="907733"/>
                  </a:lnTo>
                  <a:lnTo>
                    <a:pt x="561747" y="903288"/>
                  </a:lnTo>
                  <a:lnTo>
                    <a:pt x="555404" y="898208"/>
                  </a:lnTo>
                  <a:lnTo>
                    <a:pt x="550013" y="893128"/>
                  </a:lnTo>
                  <a:lnTo>
                    <a:pt x="544938" y="887731"/>
                  </a:lnTo>
                  <a:lnTo>
                    <a:pt x="540498" y="882651"/>
                  </a:lnTo>
                  <a:lnTo>
                    <a:pt x="536376" y="876936"/>
                  </a:lnTo>
                  <a:lnTo>
                    <a:pt x="532253" y="872173"/>
                  </a:lnTo>
                  <a:lnTo>
                    <a:pt x="528447" y="867728"/>
                  </a:lnTo>
                  <a:lnTo>
                    <a:pt x="524641" y="863601"/>
                  </a:lnTo>
                  <a:lnTo>
                    <a:pt x="520836" y="860426"/>
                  </a:lnTo>
                  <a:lnTo>
                    <a:pt x="517347" y="857251"/>
                  </a:lnTo>
                  <a:lnTo>
                    <a:pt x="514176" y="854393"/>
                  </a:lnTo>
                  <a:lnTo>
                    <a:pt x="511004" y="852488"/>
                  </a:lnTo>
                  <a:lnTo>
                    <a:pt x="507833" y="850583"/>
                  </a:lnTo>
                  <a:lnTo>
                    <a:pt x="504661" y="849313"/>
                  </a:lnTo>
                  <a:lnTo>
                    <a:pt x="501807" y="848361"/>
                  </a:lnTo>
                  <a:lnTo>
                    <a:pt x="499270" y="847726"/>
                  </a:lnTo>
                  <a:lnTo>
                    <a:pt x="496099" y="847408"/>
                  </a:lnTo>
                  <a:lnTo>
                    <a:pt x="493561" y="847408"/>
                  </a:lnTo>
                  <a:close/>
                  <a:moveTo>
                    <a:pt x="1304925" y="828675"/>
                  </a:moveTo>
                  <a:lnTo>
                    <a:pt x="1476375" y="828675"/>
                  </a:lnTo>
                  <a:lnTo>
                    <a:pt x="1476375" y="1252538"/>
                  </a:lnTo>
                  <a:lnTo>
                    <a:pt x="1304925" y="1252538"/>
                  </a:lnTo>
                  <a:lnTo>
                    <a:pt x="1304925" y="828675"/>
                  </a:lnTo>
                  <a:close/>
                  <a:moveTo>
                    <a:pt x="634055" y="655638"/>
                  </a:moveTo>
                  <a:lnTo>
                    <a:pt x="641349" y="655638"/>
                  </a:lnTo>
                  <a:lnTo>
                    <a:pt x="648644" y="655638"/>
                  </a:lnTo>
                  <a:lnTo>
                    <a:pt x="655938" y="655956"/>
                  </a:lnTo>
                  <a:lnTo>
                    <a:pt x="662915" y="656591"/>
                  </a:lnTo>
                  <a:lnTo>
                    <a:pt x="669892" y="657226"/>
                  </a:lnTo>
                  <a:lnTo>
                    <a:pt x="677187" y="658178"/>
                  </a:lnTo>
                  <a:lnTo>
                    <a:pt x="684164" y="659766"/>
                  </a:lnTo>
                  <a:lnTo>
                    <a:pt x="691141" y="661036"/>
                  </a:lnTo>
                  <a:lnTo>
                    <a:pt x="698118" y="662623"/>
                  </a:lnTo>
                  <a:lnTo>
                    <a:pt x="704778" y="664211"/>
                  </a:lnTo>
                  <a:lnTo>
                    <a:pt x="711438" y="666433"/>
                  </a:lnTo>
                  <a:lnTo>
                    <a:pt x="718415" y="668338"/>
                  </a:lnTo>
                  <a:lnTo>
                    <a:pt x="724758" y="670878"/>
                  </a:lnTo>
                  <a:lnTo>
                    <a:pt x="731418" y="673418"/>
                  </a:lnTo>
                  <a:lnTo>
                    <a:pt x="737761" y="676276"/>
                  </a:lnTo>
                  <a:lnTo>
                    <a:pt x="744421" y="679133"/>
                  </a:lnTo>
                  <a:lnTo>
                    <a:pt x="750446" y="682308"/>
                  </a:lnTo>
                  <a:lnTo>
                    <a:pt x="763132" y="688976"/>
                  </a:lnTo>
                  <a:lnTo>
                    <a:pt x="775500" y="696596"/>
                  </a:lnTo>
                  <a:lnTo>
                    <a:pt x="787235" y="704533"/>
                  </a:lnTo>
                  <a:lnTo>
                    <a:pt x="798652" y="713423"/>
                  </a:lnTo>
                  <a:lnTo>
                    <a:pt x="809435" y="722631"/>
                  </a:lnTo>
                  <a:lnTo>
                    <a:pt x="819900" y="732791"/>
                  </a:lnTo>
                  <a:lnTo>
                    <a:pt x="830049" y="743586"/>
                  </a:lnTo>
                  <a:lnTo>
                    <a:pt x="839880" y="754698"/>
                  </a:lnTo>
                  <a:lnTo>
                    <a:pt x="849394" y="766446"/>
                  </a:lnTo>
                  <a:lnTo>
                    <a:pt x="858274" y="778511"/>
                  </a:lnTo>
                  <a:lnTo>
                    <a:pt x="866520" y="791211"/>
                  </a:lnTo>
                  <a:lnTo>
                    <a:pt x="874449" y="804546"/>
                  </a:lnTo>
                  <a:lnTo>
                    <a:pt x="881743" y="818198"/>
                  </a:lnTo>
                  <a:lnTo>
                    <a:pt x="888403" y="832168"/>
                  </a:lnTo>
                  <a:lnTo>
                    <a:pt x="894746" y="847091"/>
                  </a:lnTo>
                  <a:lnTo>
                    <a:pt x="900137" y="861696"/>
                  </a:lnTo>
                  <a:lnTo>
                    <a:pt x="905529" y="876936"/>
                  </a:lnTo>
                  <a:lnTo>
                    <a:pt x="909651" y="892811"/>
                  </a:lnTo>
                  <a:lnTo>
                    <a:pt x="913457" y="908686"/>
                  </a:lnTo>
                  <a:lnTo>
                    <a:pt x="916946" y="924878"/>
                  </a:lnTo>
                  <a:lnTo>
                    <a:pt x="919166" y="941706"/>
                  </a:lnTo>
                  <a:lnTo>
                    <a:pt x="921068" y="958533"/>
                  </a:lnTo>
                  <a:lnTo>
                    <a:pt x="922020" y="975678"/>
                  </a:lnTo>
                  <a:lnTo>
                    <a:pt x="922337" y="992823"/>
                  </a:lnTo>
                  <a:lnTo>
                    <a:pt x="922337" y="1002031"/>
                  </a:lnTo>
                  <a:lnTo>
                    <a:pt x="922020" y="1010921"/>
                  </a:lnTo>
                  <a:lnTo>
                    <a:pt x="921386" y="1019811"/>
                  </a:lnTo>
                  <a:lnTo>
                    <a:pt x="920434" y="1028384"/>
                  </a:lnTo>
                  <a:lnTo>
                    <a:pt x="919483" y="1037274"/>
                  </a:lnTo>
                  <a:lnTo>
                    <a:pt x="918214" y="1045846"/>
                  </a:lnTo>
                  <a:lnTo>
                    <a:pt x="916628" y="1054419"/>
                  </a:lnTo>
                  <a:lnTo>
                    <a:pt x="915043" y="1062674"/>
                  </a:lnTo>
                  <a:lnTo>
                    <a:pt x="912823" y="1070929"/>
                  </a:lnTo>
                  <a:lnTo>
                    <a:pt x="910603" y="1079501"/>
                  </a:lnTo>
                  <a:lnTo>
                    <a:pt x="908383" y="1087756"/>
                  </a:lnTo>
                  <a:lnTo>
                    <a:pt x="906163" y="1095694"/>
                  </a:lnTo>
                  <a:lnTo>
                    <a:pt x="903309" y="1103631"/>
                  </a:lnTo>
                  <a:lnTo>
                    <a:pt x="900137" y="1111569"/>
                  </a:lnTo>
                  <a:lnTo>
                    <a:pt x="897283" y="1119189"/>
                  </a:lnTo>
                  <a:lnTo>
                    <a:pt x="894111" y="1126809"/>
                  </a:lnTo>
                  <a:lnTo>
                    <a:pt x="887134" y="1141731"/>
                  </a:lnTo>
                  <a:lnTo>
                    <a:pt x="879523" y="1156336"/>
                  </a:lnTo>
                  <a:lnTo>
                    <a:pt x="871277" y="1170624"/>
                  </a:lnTo>
                  <a:lnTo>
                    <a:pt x="862714" y="1184276"/>
                  </a:lnTo>
                  <a:lnTo>
                    <a:pt x="853517" y="1197611"/>
                  </a:lnTo>
                  <a:lnTo>
                    <a:pt x="843686" y="1209994"/>
                  </a:lnTo>
                  <a:lnTo>
                    <a:pt x="833854" y="1222376"/>
                  </a:lnTo>
                  <a:lnTo>
                    <a:pt x="823389" y="1233806"/>
                  </a:lnTo>
                  <a:lnTo>
                    <a:pt x="812606" y="1244919"/>
                  </a:lnTo>
                  <a:lnTo>
                    <a:pt x="801823" y="1255396"/>
                  </a:lnTo>
                  <a:lnTo>
                    <a:pt x="790406" y="1265239"/>
                  </a:lnTo>
                  <a:lnTo>
                    <a:pt x="778989" y="1274446"/>
                  </a:lnTo>
                  <a:lnTo>
                    <a:pt x="767255" y="1282701"/>
                  </a:lnTo>
                  <a:lnTo>
                    <a:pt x="755521" y="1290956"/>
                  </a:lnTo>
                  <a:lnTo>
                    <a:pt x="743786" y="1298259"/>
                  </a:lnTo>
                  <a:lnTo>
                    <a:pt x="732052" y="1304609"/>
                  </a:lnTo>
                  <a:lnTo>
                    <a:pt x="720318" y="1310641"/>
                  </a:lnTo>
                  <a:lnTo>
                    <a:pt x="708584" y="1315721"/>
                  </a:lnTo>
                  <a:lnTo>
                    <a:pt x="696849" y="1320166"/>
                  </a:lnTo>
                  <a:lnTo>
                    <a:pt x="685432" y="1323659"/>
                  </a:lnTo>
                  <a:lnTo>
                    <a:pt x="674015" y="1326516"/>
                  </a:lnTo>
                  <a:lnTo>
                    <a:pt x="662915" y="1328421"/>
                  </a:lnTo>
                  <a:lnTo>
                    <a:pt x="657207" y="1329374"/>
                  </a:lnTo>
                  <a:lnTo>
                    <a:pt x="652132" y="1329691"/>
                  </a:lnTo>
                  <a:lnTo>
                    <a:pt x="646424" y="1330009"/>
                  </a:lnTo>
                  <a:lnTo>
                    <a:pt x="641349" y="1330326"/>
                  </a:lnTo>
                  <a:lnTo>
                    <a:pt x="635958" y="1330009"/>
                  </a:lnTo>
                  <a:lnTo>
                    <a:pt x="630884" y="1329691"/>
                  </a:lnTo>
                  <a:lnTo>
                    <a:pt x="625492" y="1329374"/>
                  </a:lnTo>
                  <a:lnTo>
                    <a:pt x="620101" y="1328421"/>
                  </a:lnTo>
                  <a:lnTo>
                    <a:pt x="609001" y="1326516"/>
                  </a:lnTo>
                  <a:lnTo>
                    <a:pt x="597584" y="1323659"/>
                  </a:lnTo>
                  <a:lnTo>
                    <a:pt x="585850" y="1320166"/>
                  </a:lnTo>
                  <a:lnTo>
                    <a:pt x="574433" y="1315721"/>
                  </a:lnTo>
                  <a:lnTo>
                    <a:pt x="562698" y="1310641"/>
                  </a:lnTo>
                  <a:lnTo>
                    <a:pt x="550647" y="1304609"/>
                  </a:lnTo>
                  <a:lnTo>
                    <a:pt x="538913" y="1298259"/>
                  </a:lnTo>
                  <a:lnTo>
                    <a:pt x="527179" y="1290956"/>
                  </a:lnTo>
                  <a:lnTo>
                    <a:pt x="515444" y="1282701"/>
                  </a:lnTo>
                  <a:lnTo>
                    <a:pt x="503710" y="1274446"/>
                  </a:lnTo>
                  <a:lnTo>
                    <a:pt x="492293" y="1265239"/>
                  </a:lnTo>
                  <a:lnTo>
                    <a:pt x="481193" y="1255396"/>
                  </a:lnTo>
                  <a:lnTo>
                    <a:pt x="470093" y="1244919"/>
                  </a:lnTo>
                  <a:lnTo>
                    <a:pt x="459310" y="1233806"/>
                  </a:lnTo>
                  <a:lnTo>
                    <a:pt x="448845" y="1222376"/>
                  </a:lnTo>
                  <a:lnTo>
                    <a:pt x="438696" y="1209994"/>
                  </a:lnTo>
                  <a:lnTo>
                    <a:pt x="429499" y="1197611"/>
                  </a:lnTo>
                  <a:lnTo>
                    <a:pt x="419985" y="1184276"/>
                  </a:lnTo>
                  <a:lnTo>
                    <a:pt x="411422" y="1170624"/>
                  </a:lnTo>
                  <a:lnTo>
                    <a:pt x="403176" y="1156336"/>
                  </a:lnTo>
                  <a:lnTo>
                    <a:pt x="395565" y="1141731"/>
                  </a:lnTo>
                  <a:lnTo>
                    <a:pt x="388588" y="1126809"/>
                  </a:lnTo>
                  <a:lnTo>
                    <a:pt x="385416" y="1119189"/>
                  </a:lnTo>
                  <a:lnTo>
                    <a:pt x="382245" y="1111569"/>
                  </a:lnTo>
                  <a:lnTo>
                    <a:pt x="379390" y="1103631"/>
                  </a:lnTo>
                  <a:lnTo>
                    <a:pt x="376853" y="1095694"/>
                  </a:lnTo>
                  <a:lnTo>
                    <a:pt x="374316" y="1087756"/>
                  </a:lnTo>
                  <a:lnTo>
                    <a:pt x="372096" y="1079501"/>
                  </a:lnTo>
                  <a:lnTo>
                    <a:pt x="369559" y="1070929"/>
                  </a:lnTo>
                  <a:lnTo>
                    <a:pt x="367656" y="1062674"/>
                  </a:lnTo>
                  <a:lnTo>
                    <a:pt x="366071" y="1054419"/>
                  </a:lnTo>
                  <a:lnTo>
                    <a:pt x="364485" y="1045846"/>
                  </a:lnTo>
                  <a:lnTo>
                    <a:pt x="363216" y="1037274"/>
                  </a:lnTo>
                  <a:lnTo>
                    <a:pt x="362265" y="1028384"/>
                  </a:lnTo>
                  <a:lnTo>
                    <a:pt x="361313" y="1019811"/>
                  </a:lnTo>
                  <a:lnTo>
                    <a:pt x="360996" y="1010921"/>
                  </a:lnTo>
                  <a:lnTo>
                    <a:pt x="360362" y="1002031"/>
                  </a:lnTo>
                  <a:lnTo>
                    <a:pt x="360362" y="992823"/>
                  </a:lnTo>
                  <a:lnTo>
                    <a:pt x="360679" y="975678"/>
                  </a:lnTo>
                  <a:lnTo>
                    <a:pt x="361948" y="958533"/>
                  </a:lnTo>
                  <a:lnTo>
                    <a:pt x="363533" y="941706"/>
                  </a:lnTo>
                  <a:lnTo>
                    <a:pt x="366071" y="924878"/>
                  </a:lnTo>
                  <a:lnTo>
                    <a:pt x="368925" y="908686"/>
                  </a:lnTo>
                  <a:lnTo>
                    <a:pt x="373048" y="892811"/>
                  </a:lnTo>
                  <a:lnTo>
                    <a:pt x="377171" y="876936"/>
                  </a:lnTo>
                  <a:lnTo>
                    <a:pt x="382245" y="861696"/>
                  </a:lnTo>
                  <a:lnTo>
                    <a:pt x="387953" y="847091"/>
                  </a:lnTo>
                  <a:lnTo>
                    <a:pt x="393979" y="832168"/>
                  </a:lnTo>
                  <a:lnTo>
                    <a:pt x="400956" y="818198"/>
                  </a:lnTo>
                  <a:lnTo>
                    <a:pt x="408568" y="804546"/>
                  </a:lnTo>
                  <a:lnTo>
                    <a:pt x="416179" y="791211"/>
                  </a:lnTo>
                  <a:lnTo>
                    <a:pt x="424425" y="778511"/>
                  </a:lnTo>
                  <a:lnTo>
                    <a:pt x="433305" y="766446"/>
                  </a:lnTo>
                  <a:lnTo>
                    <a:pt x="442819" y="754698"/>
                  </a:lnTo>
                  <a:lnTo>
                    <a:pt x="452650" y="743586"/>
                  </a:lnTo>
                  <a:lnTo>
                    <a:pt x="462482" y="732791"/>
                  </a:lnTo>
                  <a:lnTo>
                    <a:pt x="473264" y="722631"/>
                  </a:lnTo>
                  <a:lnTo>
                    <a:pt x="484047" y="713423"/>
                  </a:lnTo>
                  <a:lnTo>
                    <a:pt x="495464" y="704533"/>
                  </a:lnTo>
                  <a:lnTo>
                    <a:pt x="507516" y="696596"/>
                  </a:lnTo>
                  <a:lnTo>
                    <a:pt x="519567" y="688976"/>
                  </a:lnTo>
                  <a:lnTo>
                    <a:pt x="531936" y="682308"/>
                  </a:lnTo>
                  <a:lnTo>
                    <a:pt x="538278" y="679133"/>
                  </a:lnTo>
                  <a:lnTo>
                    <a:pt x="544938" y="676276"/>
                  </a:lnTo>
                  <a:lnTo>
                    <a:pt x="551281" y="673418"/>
                  </a:lnTo>
                  <a:lnTo>
                    <a:pt x="557941" y="670878"/>
                  </a:lnTo>
                  <a:lnTo>
                    <a:pt x="564284" y="668338"/>
                  </a:lnTo>
                  <a:lnTo>
                    <a:pt x="571261" y="666433"/>
                  </a:lnTo>
                  <a:lnTo>
                    <a:pt x="577921" y="664211"/>
                  </a:lnTo>
                  <a:lnTo>
                    <a:pt x="584898" y="662623"/>
                  </a:lnTo>
                  <a:lnTo>
                    <a:pt x="591875" y="661036"/>
                  </a:lnTo>
                  <a:lnTo>
                    <a:pt x="598535" y="659766"/>
                  </a:lnTo>
                  <a:lnTo>
                    <a:pt x="605830" y="658178"/>
                  </a:lnTo>
                  <a:lnTo>
                    <a:pt x="612490" y="657226"/>
                  </a:lnTo>
                  <a:lnTo>
                    <a:pt x="619784" y="656591"/>
                  </a:lnTo>
                  <a:lnTo>
                    <a:pt x="627078" y="655956"/>
                  </a:lnTo>
                  <a:lnTo>
                    <a:pt x="634055" y="655638"/>
                  </a:lnTo>
                  <a:close/>
                  <a:moveTo>
                    <a:pt x="1604962" y="463550"/>
                  </a:moveTo>
                  <a:lnTo>
                    <a:pt x="1776412" y="463550"/>
                  </a:lnTo>
                  <a:lnTo>
                    <a:pt x="1776412" y="1252538"/>
                  </a:lnTo>
                  <a:lnTo>
                    <a:pt x="1604962" y="1252538"/>
                  </a:lnTo>
                  <a:lnTo>
                    <a:pt x="1604962" y="463550"/>
                  </a:lnTo>
                  <a:close/>
                  <a:moveTo>
                    <a:pt x="0" y="0"/>
                  </a:moveTo>
                  <a:lnTo>
                    <a:pt x="2125663" y="0"/>
                  </a:lnTo>
                  <a:lnTo>
                    <a:pt x="2125663" y="171553"/>
                  </a:lnTo>
                  <a:lnTo>
                    <a:pt x="2039621" y="171553"/>
                  </a:lnTo>
                  <a:lnTo>
                    <a:pt x="2039621" y="1577975"/>
                  </a:lnTo>
                  <a:lnTo>
                    <a:pt x="1252220" y="1577975"/>
                  </a:lnTo>
                  <a:lnTo>
                    <a:pt x="1252220" y="1449310"/>
                  </a:lnTo>
                  <a:lnTo>
                    <a:pt x="1911033" y="1449310"/>
                  </a:lnTo>
                  <a:lnTo>
                    <a:pt x="1911033" y="171553"/>
                  </a:lnTo>
                  <a:lnTo>
                    <a:pt x="195263" y="171553"/>
                  </a:lnTo>
                  <a:lnTo>
                    <a:pt x="195263" y="1249164"/>
                  </a:lnTo>
                  <a:lnTo>
                    <a:pt x="66675" y="1249164"/>
                  </a:lnTo>
                  <a:lnTo>
                    <a:pt x="66675" y="171553"/>
                  </a:lnTo>
                  <a:lnTo>
                    <a:pt x="0" y="171553"/>
                  </a:lnTo>
                  <a:lnTo>
                    <a:pt x="0" y="0"/>
                  </a:lnTo>
                  <a:close/>
                </a:path>
              </a:pathLst>
            </a:custGeom>
            <a:solidFill>
              <a:schemeClr val="bg1"/>
            </a:solidFill>
            <a:ln>
              <a:noFill/>
            </a:ln>
          </p:spPr>
          <p:txBody>
            <a:bodyPr anchor="ctr">
              <a:scene3d>
                <a:camera prst="orthographicFront"/>
                <a:lightRig rig="threePt" dir="t"/>
              </a:scene3d>
              <a:sp3d contourW="12700">
                <a:contourClr>
                  <a:srgbClr val="FFFFFF"/>
                </a:contourClr>
              </a:sp3d>
            </a:bodyP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grpSp>
      <p:sp>
        <p:nvSpPr>
          <p:cNvPr id="41" name="Freeform 5"/>
          <p:cNvSpPr/>
          <p:nvPr/>
        </p:nvSpPr>
        <p:spPr bwMode="auto">
          <a:xfrm rot="10800000">
            <a:off x="11163582" y="5319809"/>
            <a:ext cx="755664" cy="756000"/>
          </a:xfrm>
          <a:prstGeom prst="ellipse">
            <a:avLst/>
          </a:prstGeom>
          <a:solidFill>
            <a:schemeClr val="accent6">
              <a:lumMod val="75000"/>
            </a:schemeClr>
          </a:solidFill>
          <a:ln w="25400">
            <a:solidFill>
              <a:schemeClr val="accent6">
                <a:lumMod val="60000"/>
                <a:lumOff val="40000"/>
              </a:schemeClr>
            </a:soli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nvGrpSpPr>
          <p:cNvPr id="42" name="组合 41"/>
          <p:cNvGrpSpPr/>
          <p:nvPr/>
        </p:nvGrpSpPr>
        <p:grpSpPr>
          <a:xfrm>
            <a:off x="11383835" y="5525981"/>
            <a:ext cx="315158" cy="393578"/>
            <a:chOff x="2116138" y="2506419"/>
            <a:chExt cx="338137" cy="422275"/>
          </a:xfrm>
          <a:solidFill>
            <a:schemeClr val="bg1"/>
          </a:solidFill>
        </p:grpSpPr>
        <p:sp>
          <p:nvSpPr>
            <p:cNvPr id="43" name="Freeform 20"/>
            <p:cNvSpPr>
              <a:spLocks noEditPoints="1"/>
            </p:cNvSpPr>
            <p:nvPr/>
          </p:nvSpPr>
          <p:spPr bwMode="auto">
            <a:xfrm>
              <a:off x="2116138" y="2506419"/>
              <a:ext cx="338137" cy="422275"/>
            </a:xfrm>
            <a:custGeom>
              <a:avLst/>
              <a:gdLst>
                <a:gd name="T0" fmla="*/ 147 w 216"/>
                <a:gd name="T1" fmla="*/ 233 h 270"/>
                <a:gd name="T2" fmla="*/ 165 w 216"/>
                <a:gd name="T3" fmla="*/ 200 h 270"/>
                <a:gd name="T4" fmla="*/ 216 w 216"/>
                <a:gd name="T5" fmla="*/ 108 h 270"/>
                <a:gd name="T6" fmla="*/ 108 w 216"/>
                <a:gd name="T7" fmla="*/ 0 h 270"/>
                <a:gd name="T8" fmla="*/ 0 w 216"/>
                <a:gd name="T9" fmla="*/ 108 h 270"/>
                <a:gd name="T10" fmla="*/ 51 w 216"/>
                <a:gd name="T11" fmla="*/ 200 h 270"/>
                <a:gd name="T12" fmla="*/ 70 w 216"/>
                <a:gd name="T13" fmla="*/ 233 h 270"/>
                <a:gd name="T14" fmla="*/ 70 w 216"/>
                <a:gd name="T15" fmla="*/ 247 h 270"/>
                <a:gd name="T16" fmla="*/ 93 w 216"/>
                <a:gd name="T17" fmla="*/ 270 h 270"/>
                <a:gd name="T18" fmla="*/ 123 w 216"/>
                <a:gd name="T19" fmla="*/ 270 h 270"/>
                <a:gd name="T20" fmla="*/ 147 w 216"/>
                <a:gd name="T21" fmla="*/ 247 h 270"/>
                <a:gd name="T22" fmla="*/ 147 w 216"/>
                <a:gd name="T23" fmla="*/ 233 h 270"/>
                <a:gd name="T24" fmla="*/ 124 w 216"/>
                <a:gd name="T25" fmla="*/ 224 h 270"/>
                <a:gd name="T26" fmla="*/ 92 w 216"/>
                <a:gd name="T27" fmla="*/ 224 h 270"/>
                <a:gd name="T28" fmla="*/ 64 w 216"/>
                <a:gd name="T29" fmla="*/ 180 h 270"/>
                <a:gd name="T30" fmla="*/ 23 w 216"/>
                <a:gd name="T31" fmla="*/ 108 h 270"/>
                <a:gd name="T32" fmla="*/ 108 w 216"/>
                <a:gd name="T33" fmla="*/ 23 h 270"/>
                <a:gd name="T34" fmla="*/ 193 w 216"/>
                <a:gd name="T35" fmla="*/ 108 h 270"/>
                <a:gd name="T36" fmla="*/ 153 w 216"/>
                <a:gd name="T37" fmla="*/ 180 h 270"/>
                <a:gd name="T38" fmla="*/ 124 w 216"/>
                <a:gd name="T39" fmla="*/ 224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16" h="270">
                  <a:moveTo>
                    <a:pt x="147" y="233"/>
                  </a:moveTo>
                  <a:cubicBezTo>
                    <a:pt x="147" y="219"/>
                    <a:pt x="153" y="207"/>
                    <a:pt x="165" y="200"/>
                  </a:cubicBezTo>
                  <a:cubicBezTo>
                    <a:pt x="195" y="181"/>
                    <a:pt x="216" y="147"/>
                    <a:pt x="216" y="108"/>
                  </a:cubicBezTo>
                  <a:cubicBezTo>
                    <a:pt x="216" y="49"/>
                    <a:pt x="168" y="0"/>
                    <a:pt x="108" y="0"/>
                  </a:cubicBezTo>
                  <a:cubicBezTo>
                    <a:pt x="49" y="0"/>
                    <a:pt x="0" y="49"/>
                    <a:pt x="0" y="108"/>
                  </a:cubicBezTo>
                  <a:cubicBezTo>
                    <a:pt x="0" y="147"/>
                    <a:pt x="21" y="181"/>
                    <a:pt x="51" y="200"/>
                  </a:cubicBezTo>
                  <a:cubicBezTo>
                    <a:pt x="63" y="207"/>
                    <a:pt x="70" y="219"/>
                    <a:pt x="70" y="233"/>
                  </a:cubicBezTo>
                  <a:cubicBezTo>
                    <a:pt x="70" y="247"/>
                    <a:pt x="70" y="247"/>
                    <a:pt x="70" y="247"/>
                  </a:cubicBezTo>
                  <a:cubicBezTo>
                    <a:pt x="93" y="270"/>
                    <a:pt x="93" y="270"/>
                    <a:pt x="93" y="270"/>
                  </a:cubicBezTo>
                  <a:cubicBezTo>
                    <a:pt x="123" y="270"/>
                    <a:pt x="123" y="270"/>
                    <a:pt x="123" y="270"/>
                  </a:cubicBezTo>
                  <a:cubicBezTo>
                    <a:pt x="147" y="247"/>
                    <a:pt x="147" y="247"/>
                    <a:pt x="147" y="247"/>
                  </a:cubicBezTo>
                  <a:lnTo>
                    <a:pt x="147" y="233"/>
                  </a:lnTo>
                  <a:close/>
                  <a:moveTo>
                    <a:pt x="124" y="224"/>
                  </a:moveTo>
                  <a:cubicBezTo>
                    <a:pt x="92" y="224"/>
                    <a:pt x="92" y="224"/>
                    <a:pt x="92" y="224"/>
                  </a:cubicBezTo>
                  <a:cubicBezTo>
                    <a:pt x="89" y="206"/>
                    <a:pt x="79" y="190"/>
                    <a:pt x="64" y="180"/>
                  </a:cubicBezTo>
                  <a:cubicBezTo>
                    <a:pt x="38" y="165"/>
                    <a:pt x="23" y="138"/>
                    <a:pt x="23" y="108"/>
                  </a:cubicBezTo>
                  <a:cubicBezTo>
                    <a:pt x="23" y="62"/>
                    <a:pt x="61" y="23"/>
                    <a:pt x="108" y="23"/>
                  </a:cubicBezTo>
                  <a:cubicBezTo>
                    <a:pt x="155" y="23"/>
                    <a:pt x="193" y="62"/>
                    <a:pt x="193" y="108"/>
                  </a:cubicBezTo>
                  <a:cubicBezTo>
                    <a:pt x="193" y="138"/>
                    <a:pt x="178" y="165"/>
                    <a:pt x="153" y="180"/>
                  </a:cubicBezTo>
                  <a:cubicBezTo>
                    <a:pt x="137" y="190"/>
                    <a:pt x="127" y="206"/>
                    <a:pt x="124" y="224"/>
                  </a:cubicBezTo>
                  <a:close/>
                </a:path>
              </a:pathLst>
            </a:custGeom>
            <a:grpFill/>
            <a:ln>
              <a:solidFill>
                <a:schemeClr val="accent6">
                  <a:lumMod val="60000"/>
                  <a:lumOff val="40000"/>
                </a:schemeClr>
              </a:solidFill>
            </a:ln>
          </p:spPr>
          <p:txBody>
            <a:bodyPr anchor="ctr">
              <a:scene3d>
                <a:camera prst="orthographicFront"/>
                <a:lightRig rig="threePt" dir="t"/>
              </a:scene3d>
              <a:sp3d contourW="12700">
                <a:contourClr>
                  <a:srgbClr val="FFFFFF"/>
                </a:contourClr>
              </a:sp3d>
            </a:bodyP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sp>
          <p:nvSpPr>
            <p:cNvPr id="44" name="Freeform 21"/>
            <p:cNvSpPr/>
            <p:nvPr/>
          </p:nvSpPr>
          <p:spPr bwMode="auto">
            <a:xfrm>
              <a:off x="2212975" y="2581031"/>
              <a:ext cx="144462" cy="180975"/>
            </a:xfrm>
            <a:custGeom>
              <a:avLst/>
              <a:gdLst>
                <a:gd name="T0" fmla="*/ 57 w 91"/>
                <a:gd name="T1" fmla="*/ 44 h 114"/>
                <a:gd name="T2" fmla="*/ 75 w 91"/>
                <a:gd name="T3" fmla="*/ 0 h 114"/>
                <a:gd name="T4" fmla="*/ 0 w 91"/>
                <a:gd name="T5" fmla="*/ 70 h 114"/>
                <a:gd name="T6" fmla="*/ 34 w 91"/>
                <a:gd name="T7" fmla="*/ 70 h 114"/>
                <a:gd name="T8" fmla="*/ 16 w 91"/>
                <a:gd name="T9" fmla="*/ 114 h 114"/>
                <a:gd name="T10" fmla="*/ 91 w 91"/>
                <a:gd name="T11" fmla="*/ 44 h 114"/>
                <a:gd name="T12" fmla="*/ 57 w 91"/>
                <a:gd name="T13" fmla="*/ 44 h 114"/>
              </a:gdLst>
              <a:ahLst/>
              <a:cxnLst>
                <a:cxn ang="0">
                  <a:pos x="T0" y="T1"/>
                </a:cxn>
                <a:cxn ang="0">
                  <a:pos x="T2" y="T3"/>
                </a:cxn>
                <a:cxn ang="0">
                  <a:pos x="T4" y="T5"/>
                </a:cxn>
                <a:cxn ang="0">
                  <a:pos x="T6" y="T7"/>
                </a:cxn>
                <a:cxn ang="0">
                  <a:pos x="T8" y="T9"/>
                </a:cxn>
                <a:cxn ang="0">
                  <a:pos x="T10" y="T11"/>
                </a:cxn>
                <a:cxn ang="0">
                  <a:pos x="T12" y="T13"/>
                </a:cxn>
              </a:cxnLst>
              <a:rect l="0" t="0" r="r" b="b"/>
              <a:pathLst>
                <a:path w="91" h="114">
                  <a:moveTo>
                    <a:pt x="57" y="44"/>
                  </a:moveTo>
                  <a:lnTo>
                    <a:pt x="75" y="0"/>
                  </a:lnTo>
                  <a:lnTo>
                    <a:pt x="0" y="70"/>
                  </a:lnTo>
                  <a:lnTo>
                    <a:pt x="34" y="70"/>
                  </a:lnTo>
                  <a:lnTo>
                    <a:pt x="16" y="114"/>
                  </a:lnTo>
                  <a:lnTo>
                    <a:pt x="91" y="44"/>
                  </a:lnTo>
                  <a:lnTo>
                    <a:pt x="57" y="44"/>
                  </a:lnTo>
                  <a:close/>
                </a:path>
              </a:pathLst>
            </a:custGeom>
            <a:grpFill/>
            <a:ln>
              <a:solidFill>
                <a:schemeClr val="accent6">
                  <a:lumMod val="60000"/>
                  <a:lumOff val="40000"/>
                </a:schemeClr>
              </a:solidFill>
            </a:ln>
          </p:spPr>
          <p:txBody>
            <a:bodyPr anchor="ctr">
              <a:scene3d>
                <a:camera prst="orthographicFront"/>
                <a:lightRig rig="threePt" dir="t"/>
              </a:scene3d>
              <a:sp3d contourW="12700">
                <a:contourClr>
                  <a:srgbClr val="FFFFFF"/>
                </a:contourClr>
              </a:sp3d>
            </a:bodyP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grpSp>
      <p:sp>
        <p:nvSpPr>
          <p:cNvPr id="33" name="文本框 42"/>
          <p:cNvSpPr txBox="1"/>
          <p:nvPr/>
        </p:nvSpPr>
        <p:spPr>
          <a:xfrm rot="5400000">
            <a:off x="-1122053" y="3101499"/>
            <a:ext cx="5257802" cy="1175706"/>
          </a:xfrm>
          <a:prstGeom prst="rect">
            <a:avLst/>
          </a:prstGeom>
          <a:noFill/>
        </p:spPr>
        <p:txBody>
          <a:bodyPr wrap="square" lIns="91440" tIns="45720" rIns="91440" bIns="45720" rtlCol="0">
            <a:spAutoFit/>
          </a:bodyPr>
          <a:lstStyle/>
          <a:p>
            <a:pPr marL="0" marR="0" lvl="0" indent="0" algn="ctr" defTabSz="457200" rtl="0" eaLnBrk="1" fontAlgn="auto" latinLnBrk="0" hangingPunct="1">
              <a:lnSpc>
                <a:spcPct val="130000"/>
              </a:lnSpc>
              <a:spcBef>
                <a:spcPts val="0"/>
              </a:spcBef>
              <a:spcAft>
                <a:spcPts val="0"/>
              </a:spcAft>
              <a:buClrTx/>
              <a:buSzTx/>
              <a:buFontTx/>
              <a:buNone/>
              <a:defRPr/>
            </a:pPr>
            <a:r>
              <a:rPr kumimoji="0" lang="en-US" altLang="zh-CN" sz="6000" b="1"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Arial" panose="020B0604020202020204" pitchFamily="34" charset="0"/>
              </a:rPr>
              <a:t>CONTENTS</a:t>
            </a:r>
          </a:p>
        </p:txBody>
      </p:sp>
      <p:sp>
        <p:nvSpPr>
          <p:cNvPr id="14" name="Freeform 5"/>
          <p:cNvSpPr/>
          <p:nvPr/>
        </p:nvSpPr>
        <p:spPr bwMode="auto">
          <a:xfrm rot="10800000">
            <a:off x="11163582" y="2549921"/>
            <a:ext cx="755664" cy="756000"/>
          </a:xfrm>
          <a:prstGeom prst="ellipse">
            <a:avLst/>
          </a:prstGeom>
          <a:gradFill flip="none" rotWithShape="1">
            <a:gsLst>
              <a:gs pos="0">
                <a:schemeClr val="accent2"/>
              </a:gs>
              <a:gs pos="100000">
                <a:schemeClr val="accent2">
                  <a:lumMod val="75000"/>
                </a:schemeClr>
              </a:gs>
            </a:gsLst>
            <a:lin ang="2700000" scaled="1"/>
            <a:tileRect/>
          </a:gradFill>
          <a:ln w="25400">
            <a:gradFill flip="none" rotWithShape="1">
              <a:gsLst>
                <a:gs pos="0">
                  <a:schemeClr val="accent2">
                    <a:lumMod val="75000"/>
                  </a:schemeClr>
                </a:gs>
                <a:gs pos="100000">
                  <a:schemeClr val="accent2"/>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 name="任意多边形 4"/>
          <p:cNvSpPr/>
          <p:nvPr>
            <p:custDataLst>
              <p:tags r:id="rId7"/>
            </p:custDataLst>
          </p:nvPr>
        </p:nvSpPr>
        <p:spPr bwMode="auto">
          <a:xfrm>
            <a:off x="4844022" y="3827937"/>
            <a:ext cx="6133071" cy="828920"/>
          </a:xfrm>
          <a:custGeom>
            <a:avLst/>
            <a:gdLst>
              <a:gd name="connsiteX0" fmla="*/ 6197162 w 6565124"/>
              <a:gd name="connsiteY0" fmla="*/ 1112703 h 1112703"/>
              <a:gd name="connsiteX1" fmla="*/ 5690821 w 6565124"/>
              <a:gd name="connsiteY1" fmla="*/ 1112703 h 1112703"/>
              <a:gd name="connsiteX2" fmla="*/ 5685849 w 6565124"/>
              <a:gd name="connsiteY2" fmla="*/ 1112703 h 1112703"/>
              <a:gd name="connsiteX3" fmla="*/ 5186165 w 6565124"/>
              <a:gd name="connsiteY3" fmla="*/ 1112703 h 1112703"/>
              <a:gd name="connsiteX4" fmla="*/ 5179508 w 6565124"/>
              <a:gd name="connsiteY4" fmla="*/ 1112703 h 1112703"/>
              <a:gd name="connsiteX5" fmla="*/ 4679824 w 6565124"/>
              <a:gd name="connsiteY5" fmla="*/ 1112703 h 1112703"/>
              <a:gd name="connsiteX6" fmla="*/ 4674852 w 6565124"/>
              <a:gd name="connsiteY6" fmla="*/ 1112703 h 1112703"/>
              <a:gd name="connsiteX7" fmla="*/ 4354760 w 6565124"/>
              <a:gd name="connsiteY7" fmla="*/ 1112703 h 1112703"/>
              <a:gd name="connsiteX8" fmla="*/ 4238331 w 6565124"/>
              <a:gd name="connsiteY8" fmla="*/ 1112703 h 1112703"/>
              <a:gd name="connsiteX9" fmla="*/ 4168511 w 6565124"/>
              <a:gd name="connsiteY9" fmla="*/ 1112703 h 1112703"/>
              <a:gd name="connsiteX10" fmla="*/ 3848419 w 6565124"/>
              <a:gd name="connsiteY10" fmla="*/ 1112703 h 1112703"/>
              <a:gd name="connsiteX11" fmla="*/ 3843447 w 6565124"/>
              <a:gd name="connsiteY11" fmla="*/ 1112703 h 1112703"/>
              <a:gd name="connsiteX12" fmla="*/ 3731991 w 6565124"/>
              <a:gd name="connsiteY12" fmla="*/ 1112703 h 1112703"/>
              <a:gd name="connsiteX13" fmla="*/ 3727018 w 6565124"/>
              <a:gd name="connsiteY13" fmla="*/ 1112703 h 1112703"/>
              <a:gd name="connsiteX14" fmla="*/ 3343763 w 6565124"/>
              <a:gd name="connsiteY14" fmla="*/ 1112703 h 1112703"/>
              <a:gd name="connsiteX15" fmla="*/ 3337106 w 6565124"/>
              <a:gd name="connsiteY15" fmla="*/ 1112703 h 1112703"/>
              <a:gd name="connsiteX16" fmla="*/ 3227334 w 6565124"/>
              <a:gd name="connsiteY16" fmla="*/ 1112703 h 1112703"/>
              <a:gd name="connsiteX17" fmla="*/ 3220677 w 6565124"/>
              <a:gd name="connsiteY17" fmla="*/ 1112703 h 1112703"/>
              <a:gd name="connsiteX18" fmla="*/ 2837422 w 6565124"/>
              <a:gd name="connsiteY18" fmla="*/ 1112703 h 1112703"/>
              <a:gd name="connsiteX19" fmla="*/ 2832450 w 6565124"/>
              <a:gd name="connsiteY19" fmla="*/ 1112703 h 1112703"/>
              <a:gd name="connsiteX20" fmla="*/ 2720994 w 6565124"/>
              <a:gd name="connsiteY20" fmla="*/ 1112703 h 1112703"/>
              <a:gd name="connsiteX21" fmla="*/ 2716021 w 6565124"/>
              <a:gd name="connsiteY21" fmla="*/ 1112703 h 1112703"/>
              <a:gd name="connsiteX22" fmla="*/ 2395929 w 6565124"/>
              <a:gd name="connsiteY22" fmla="*/ 1112703 h 1112703"/>
              <a:gd name="connsiteX23" fmla="*/ 2326109 w 6565124"/>
              <a:gd name="connsiteY23" fmla="*/ 1112703 h 1112703"/>
              <a:gd name="connsiteX24" fmla="*/ 2209681 w 6565124"/>
              <a:gd name="connsiteY24" fmla="*/ 1112703 h 1112703"/>
              <a:gd name="connsiteX25" fmla="*/ 1889589 w 6565124"/>
              <a:gd name="connsiteY25" fmla="*/ 1112703 h 1112703"/>
              <a:gd name="connsiteX26" fmla="*/ 1884616 w 6565124"/>
              <a:gd name="connsiteY26" fmla="*/ 1112703 h 1112703"/>
              <a:gd name="connsiteX27" fmla="*/ 1384932 w 6565124"/>
              <a:gd name="connsiteY27" fmla="*/ 1112703 h 1112703"/>
              <a:gd name="connsiteX28" fmla="*/ 1378275 w 6565124"/>
              <a:gd name="connsiteY28" fmla="*/ 1112703 h 1112703"/>
              <a:gd name="connsiteX29" fmla="*/ 878592 w 6565124"/>
              <a:gd name="connsiteY29" fmla="*/ 1112703 h 1112703"/>
              <a:gd name="connsiteX30" fmla="*/ 873619 w 6565124"/>
              <a:gd name="connsiteY30" fmla="*/ 1112703 h 1112703"/>
              <a:gd name="connsiteX31" fmla="*/ 367278 w 6565124"/>
              <a:gd name="connsiteY31" fmla="*/ 1112703 h 1112703"/>
              <a:gd name="connsiteX32" fmla="*/ 268668 w 6565124"/>
              <a:gd name="connsiteY32" fmla="*/ 1056063 h 1112703"/>
              <a:gd name="connsiteX33" fmla="*/ 13011 w 6565124"/>
              <a:gd name="connsiteY33" fmla="*/ 612992 h 1112703"/>
              <a:gd name="connsiteX34" fmla="*/ 13011 w 6565124"/>
              <a:gd name="connsiteY34" fmla="*/ 499712 h 1112703"/>
              <a:gd name="connsiteX35" fmla="*/ 268668 w 6565124"/>
              <a:gd name="connsiteY35" fmla="*/ 56641 h 1112703"/>
              <a:gd name="connsiteX36" fmla="*/ 367278 w 6565124"/>
              <a:gd name="connsiteY36" fmla="*/ 0 h 1112703"/>
              <a:gd name="connsiteX37" fmla="*/ 870602 w 6565124"/>
              <a:gd name="connsiteY37" fmla="*/ 0 h 1112703"/>
              <a:gd name="connsiteX38" fmla="*/ 873619 w 6565124"/>
              <a:gd name="connsiteY38" fmla="*/ 0 h 1112703"/>
              <a:gd name="connsiteX39" fmla="*/ 877593 w 6565124"/>
              <a:gd name="connsiteY39" fmla="*/ 0 h 1112703"/>
              <a:gd name="connsiteX40" fmla="*/ 878592 w 6565124"/>
              <a:gd name="connsiteY40" fmla="*/ 0 h 1112703"/>
              <a:gd name="connsiteX41" fmla="*/ 963623 w 6565124"/>
              <a:gd name="connsiteY41" fmla="*/ 0 h 1112703"/>
              <a:gd name="connsiteX42" fmla="*/ 1362715 w 6565124"/>
              <a:gd name="connsiteY42" fmla="*/ 0 h 1112703"/>
              <a:gd name="connsiteX43" fmla="*/ 1378275 w 6565124"/>
              <a:gd name="connsiteY43" fmla="*/ 0 h 1112703"/>
              <a:gd name="connsiteX44" fmla="*/ 1378349 w 6565124"/>
              <a:gd name="connsiteY44" fmla="*/ 0 h 1112703"/>
              <a:gd name="connsiteX45" fmla="*/ 1384932 w 6565124"/>
              <a:gd name="connsiteY45" fmla="*/ 0 h 1112703"/>
              <a:gd name="connsiteX46" fmla="*/ 1509022 w 6565124"/>
              <a:gd name="connsiteY46" fmla="*/ 0 h 1112703"/>
              <a:gd name="connsiteX47" fmla="*/ 1881599 w 6565124"/>
              <a:gd name="connsiteY47" fmla="*/ 0 h 1112703"/>
              <a:gd name="connsiteX48" fmla="*/ 1884616 w 6565124"/>
              <a:gd name="connsiteY48" fmla="*/ 0 h 1112703"/>
              <a:gd name="connsiteX49" fmla="*/ 1888590 w 6565124"/>
              <a:gd name="connsiteY49" fmla="*/ 0 h 1112703"/>
              <a:gd name="connsiteX50" fmla="*/ 1889589 w 6565124"/>
              <a:gd name="connsiteY50" fmla="*/ 0 h 1112703"/>
              <a:gd name="connsiteX51" fmla="*/ 1974620 w 6565124"/>
              <a:gd name="connsiteY51" fmla="*/ 0 h 1112703"/>
              <a:gd name="connsiteX52" fmla="*/ 2169948 w 6565124"/>
              <a:gd name="connsiteY52" fmla="*/ 0 h 1112703"/>
              <a:gd name="connsiteX53" fmla="*/ 2209681 w 6565124"/>
              <a:gd name="connsiteY53" fmla="*/ 0 h 1112703"/>
              <a:gd name="connsiteX54" fmla="*/ 2293070 w 6565124"/>
              <a:gd name="connsiteY54" fmla="*/ 0 h 1112703"/>
              <a:gd name="connsiteX55" fmla="*/ 2326109 w 6565124"/>
              <a:gd name="connsiteY55" fmla="*/ 0 h 1112703"/>
              <a:gd name="connsiteX56" fmla="*/ 2343265 w 6565124"/>
              <a:gd name="connsiteY56" fmla="*/ 0 h 1112703"/>
              <a:gd name="connsiteX57" fmla="*/ 2395929 w 6565124"/>
              <a:gd name="connsiteY57" fmla="*/ 0 h 1112703"/>
              <a:gd name="connsiteX58" fmla="*/ 2446737 w 6565124"/>
              <a:gd name="connsiteY58" fmla="*/ 0 h 1112703"/>
              <a:gd name="connsiteX59" fmla="*/ 2456856 w 6565124"/>
              <a:gd name="connsiteY59" fmla="*/ 0 h 1112703"/>
              <a:gd name="connsiteX60" fmla="*/ 2596162 w 6565124"/>
              <a:gd name="connsiteY60" fmla="*/ 0 h 1112703"/>
              <a:gd name="connsiteX61" fmla="*/ 2628383 w 6565124"/>
              <a:gd name="connsiteY61" fmla="*/ 0 h 1112703"/>
              <a:gd name="connsiteX62" fmla="*/ 2678176 w 6565124"/>
              <a:gd name="connsiteY62" fmla="*/ 0 h 1112703"/>
              <a:gd name="connsiteX63" fmla="*/ 2713004 w 6565124"/>
              <a:gd name="connsiteY63" fmla="*/ 0 h 1112703"/>
              <a:gd name="connsiteX64" fmla="*/ 2716021 w 6565124"/>
              <a:gd name="connsiteY64" fmla="*/ 0 h 1112703"/>
              <a:gd name="connsiteX65" fmla="*/ 2719995 w 6565124"/>
              <a:gd name="connsiteY65" fmla="*/ 0 h 1112703"/>
              <a:gd name="connsiteX66" fmla="*/ 2720994 w 6565124"/>
              <a:gd name="connsiteY66" fmla="*/ 0 h 1112703"/>
              <a:gd name="connsiteX67" fmla="*/ 2738624 w 6565124"/>
              <a:gd name="connsiteY67" fmla="*/ 0 h 1112703"/>
              <a:gd name="connsiteX68" fmla="*/ 2801125 w 6565124"/>
              <a:gd name="connsiteY68" fmla="*/ 0 h 1112703"/>
              <a:gd name="connsiteX69" fmla="*/ 2806025 w 6565124"/>
              <a:gd name="connsiteY69" fmla="*/ 0 h 1112703"/>
              <a:gd name="connsiteX70" fmla="*/ 2829433 w 6565124"/>
              <a:gd name="connsiteY70" fmla="*/ 0 h 1112703"/>
              <a:gd name="connsiteX71" fmla="*/ 2832450 w 6565124"/>
              <a:gd name="connsiteY71" fmla="*/ 0 h 1112703"/>
              <a:gd name="connsiteX72" fmla="*/ 2836424 w 6565124"/>
              <a:gd name="connsiteY72" fmla="*/ 0 h 1112703"/>
              <a:gd name="connsiteX73" fmla="*/ 2837422 w 6565124"/>
              <a:gd name="connsiteY73" fmla="*/ 0 h 1112703"/>
              <a:gd name="connsiteX74" fmla="*/ 2922453 w 6565124"/>
              <a:gd name="connsiteY74" fmla="*/ 0 h 1112703"/>
              <a:gd name="connsiteX75" fmla="*/ 2974263 w 6565124"/>
              <a:gd name="connsiteY75" fmla="*/ 0 h 1112703"/>
              <a:gd name="connsiteX76" fmla="*/ 3090429 w 6565124"/>
              <a:gd name="connsiteY76" fmla="*/ 0 h 1112703"/>
              <a:gd name="connsiteX77" fmla="*/ 3090692 w 6565124"/>
              <a:gd name="connsiteY77" fmla="*/ 0 h 1112703"/>
              <a:gd name="connsiteX78" fmla="*/ 3205117 w 6565124"/>
              <a:gd name="connsiteY78" fmla="*/ 0 h 1112703"/>
              <a:gd name="connsiteX79" fmla="*/ 3206858 w 6565124"/>
              <a:gd name="connsiteY79" fmla="*/ 0 h 1112703"/>
              <a:gd name="connsiteX80" fmla="*/ 3220677 w 6565124"/>
              <a:gd name="connsiteY80" fmla="*/ 0 h 1112703"/>
              <a:gd name="connsiteX81" fmla="*/ 3220751 w 6565124"/>
              <a:gd name="connsiteY81" fmla="*/ 0 h 1112703"/>
              <a:gd name="connsiteX82" fmla="*/ 3227334 w 6565124"/>
              <a:gd name="connsiteY82" fmla="*/ 0 h 1112703"/>
              <a:gd name="connsiteX83" fmla="*/ 3321545 w 6565124"/>
              <a:gd name="connsiteY83" fmla="*/ 0 h 1112703"/>
              <a:gd name="connsiteX84" fmla="*/ 3337106 w 6565124"/>
              <a:gd name="connsiteY84" fmla="*/ 0 h 1112703"/>
              <a:gd name="connsiteX85" fmla="*/ 3337180 w 6565124"/>
              <a:gd name="connsiteY85" fmla="*/ 0 h 1112703"/>
              <a:gd name="connsiteX86" fmla="*/ 3343763 w 6565124"/>
              <a:gd name="connsiteY86" fmla="*/ 0 h 1112703"/>
              <a:gd name="connsiteX87" fmla="*/ 3351424 w 6565124"/>
              <a:gd name="connsiteY87" fmla="*/ 0 h 1112703"/>
              <a:gd name="connsiteX88" fmla="*/ 3467852 w 6565124"/>
              <a:gd name="connsiteY88" fmla="*/ 0 h 1112703"/>
              <a:gd name="connsiteX89" fmla="*/ 3522951 w 6565124"/>
              <a:gd name="connsiteY89" fmla="*/ 0 h 1112703"/>
              <a:gd name="connsiteX90" fmla="*/ 3633192 w 6565124"/>
              <a:gd name="connsiteY90" fmla="*/ 0 h 1112703"/>
              <a:gd name="connsiteX91" fmla="*/ 3639380 w 6565124"/>
              <a:gd name="connsiteY91" fmla="*/ 0 h 1112703"/>
              <a:gd name="connsiteX92" fmla="*/ 3695692 w 6565124"/>
              <a:gd name="connsiteY92" fmla="*/ 0 h 1112703"/>
              <a:gd name="connsiteX93" fmla="*/ 3724001 w 6565124"/>
              <a:gd name="connsiteY93" fmla="*/ 0 h 1112703"/>
              <a:gd name="connsiteX94" fmla="*/ 3727018 w 6565124"/>
              <a:gd name="connsiteY94" fmla="*/ 0 h 1112703"/>
              <a:gd name="connsiteX95" fmla="*/ 3730992 w 6565124"/>
              <a:gd name="connsiteY95" fmla="*/ 0 h 1112703"/>
              <a:gd name="connsiteX96" fmla="*/ 3731991 w 6565124"/>
              <a:gd name="connsiteY96" fmla="*/ 0 h 1112703"/>
              <a:gd name="connsiteX97" fmla="*/ 3749620 w 6565124"/>
              <a:gd name="connsiteY97" fmla="*/ 0 h 1112703"/>
              <a:gd name="connsiteX98" fmla="*/ 3812121 w 6565124"/>
              <a:gd name="connsiteY98" fmla="*/ 0 h 1112703"/>
              <a:gd name="connsiteX99" fmla="*/ 3817022 w 6565124"/>
              <a:gd name="connsiteY99" fmla="*/ 0 h 1112703"/>
              <a:gd name="connsiteX100" fmla="*/ 3840430 w 6565124"/>
              <a:gd name="connsiteY100" fmla="*/ 0 h 1112703"/>
              <a:gd name="connsiteX101" fmla="*/ 3843447 w 6565124"/>
              <a:gd name="connsiteY101" fmla="*/ 0 h 1112703"/>
              <a:gd name="connsiteX102" fmla="*/ 3847421 w 6565124"/>
              <a:gd name="connsiteY102" fmla="*/ 0 h 1112703"/>
              <a:gd name="connsiteX103" fmla="*/ 3848419 w 6565124"/>
              <a:gd name="connsiteY103" fmla="*/ 0 h 1112703"/>
              <a:gd name="connsiteX104" fmla="*/ 3933450 w 6565124"/>
              <a:gd name="connsiteY104" fmla="*/ 0 h 1112703"/>
              <a:gd name="connsiteX105" fmla="*/ 4012350 w 6565124"/>
              <a:gd name="connsiteY105" fmla="*/ 0 h 1112703"/>
              <a:gd name="connsiteX106" fmla="*/ 4135472 w 6565124"/>
              <a:gd name="connsiteY106" fmla="*/ 0 h 1112703"/>
              <a:gd name="connsiteX107" fmla="*/ 4168511 w 6565124"/>
              <a:gd name="connsiteY107" fmla="*/ 0 h 1112703"/>
              <a:gd name="connsiteX108" fmla="*/ 4177020 w 6565124"/>
              <a:gd name="connsiteY108" fmla="*/ 0 h 1112703"/>
              <a:gd name="connsiteX109" fmla="*/ 4185667 w 6565124"/>
              <a:gd name="connsiteY109" fmla="*/ 0 h 1112703"/>
              <a:gd name="connsiteX110" fmla="*/ 4231748 w 6565124"/>
              <a:gd name="connsiteY110" fmla="*/ 0 h 1112703"/>
              <a:gd name="connsiteX111" fmla="*/ 4238331 w 6565124"/>
              <a:gd name="connsiteY111" fmla="*/ 0 h 1112703"/>
              <a:gd name="connsiteX112" fmla="*/ 4299258 w 6565124"/>
              <a:gd name="connsiteY112" fmla="*/ 0 h 1112703"/>
              <a:gd name="connsiteX113" fmla="*/ 4302096 w 6565124"/>
              <a:gd name="connsiteY113" fmla="*/ 0 h 1112703"/>
              <a:gd name="connsiteX114" fmla="*/ 4354760 w 6565124"/>
              <a:gd name="connsiteY114" fmla="*/ 0 h 1112703"/>
              <a:gd name="connsiteX115" fmla="*/ 4470785 w 6565124"/>
              <a:gd name="connsiteY115" fmla="*/ 0 h 1112703"/>
              <a:gd name="connsiteX116" fmla="*/ 4671835 w 6565124"/>
              <a:gd name="connsiteY116" fmla="*/ 0 h 1112703"/>
              <a:gd name="connsiteX117" fmla="*/ 4674852 w 6565124"/>
              <a:gd name="connsiteY117" fmla="*/ 0 h 1112703"/>
              <a:gd name="connsiteX118" fmla="*/ 4678826 w 6565124"/>
              <a:gd name="connsiteY118" fmla="*/ 0 h 1112703"/>
              <a:gd name="connsiteX119" fmla="*/ 4679824 w 6565124"/>
              <a:gd name="connsiteY119" fmla="*/ 0 h 1112703"/>
              <a:gd name="connsiteX120" fmla="*/ 4764855 w 6565124"/>
              <a:gd name="connsiteY120" fmla="*/ 0 h 1112703"/>
              <a:gd name="connsiteX121" fmla="*/ 5163947 w 6565124"/>
              <a:gd name="connsiteY121" fmla="*/ 0 h 1112703"/>
              <a:gd name="connsiteX122" fmla="*/ 5179508 w 6565124"/>
              <a:gd name="connsiteY122" fmla="*/ 0 h 1112703"/>
              <a:gd name="connsiteX123" fmla="*/ 5179582 w 6565124"/>
              <a:gd name="connsiteY123" fmla="*/ 0 h 1112703"/>
              <a:gd name="connsiteX124" fmla="*/ 5186165 w 6565124"/>
              <a:gd name="connsiteY124" fmla="*/ 0 h 1112703"/>
              <a:gd name="connsiteX125" fmla="*/ 5310254 w 6565124"/>
              <a:gd name="connsiteY125" fmla="*/ 0 h 1112703"/>
              <a:gd name="connsiteX126" fmla="*/ 5682832 w 6565124"/>
              <a:gd name="connsiteY126" fmla="*/ 0 h 1112703"/>
              <a:gd name="connsiteX127" fmla="*/ 5685849 w 6565124"/>
              <a:gd name="connsiteY127" fmla="*/ 0 h 1112703"/>
              <a:gd name="connsiteX128" fmla="*/ 5689822 w 6565124"/>
              <a:gd name="connsiteY128" fmla="*/ 0 h 1112703"/>
              <a:gd name="connsiteX129" fmla="*/ 5690821 w 6565124"/>
              <a:gd name="connsiteY129" fmla="*/ 0 h 1112703"/>
              <a:gd name="connsiteX130" fmla="*/ 5775852 w 6565124"/>
              <a:gd name="connsiteY130" fmla="*/ 0 h 1112703"/>
              <a:gd name="connsiteX131" fmla="*/ 6197162 w 6565124"/>
              <a:gd name="connsiteY131" fmla="*/ 0 h 1112703"/>
              <a:gd name="connsiteX132" fmla="*/ 6295772 w 6565124"/>
              <a:gd name="connsiteY132" fmla="*/ 56641 h 1112703"/>
              <a:gd name="connsiteX133" fmla="*/ 6551428 w 6565124"/>
              <a:gd name="connsiteY133" fmla="*/ 499712 h 1112703"/>
              <a:gd name="connsiteX134" fmla="*/ 6551428 w 6565124"/>
              <a:gd name="connsiteY134" fmla="*/ 612992 h 1112703"/>
              <a:gd name="connsiteX135" fmla="*/ 6295772 w 6565124"/>
              <a:gd name="connsiteY135" fmla="*/ 1056063 h 1112703"/>
              <a:gd name="connsiteX136" fmla="*/ 6197162 w 6565124"/>
              <a:gd name="connsiteY136" fmla="*/ 1112703 h 1112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Lst>
            <a:rect l="l" t="t" r="r" b="b"/>
            <a:pathLst>
              <a:path w="6565124" h="1112703">
                <a:moveTo>
                  <a:pt x="6197162" y="1112703"/>
                </a:moveTo>
                <a:lnTo>
                  <a:pt x="5690821" y="1112703"/>
                </a:lnTo>
                <a:lnTo>
                  <a:pt x="5685849" y="1112703"/>
                </a:lnTo>
                <a:lnTo>
                  <a:pt x="5186165" y="1112703"/>
                </a:lnTo>
                <a:lnTo>
                  <a:pt x="5179508" y="1112703"/>
                </a:lnTo>
                <a:lnTo>
                  <a:pt x="4679824" y="1112703"/>
                </a:lnTo>
                <a:lnTo>
                  <a:pt x="4674852" y="1112703"/>
                </a:lnTo>
                <a:lnTo>
                  <a:pt x="4354760" y="1112703"/>
                </a:lnTo>
                <a:lnTo>
                  <a:pt x="4238331" y="1112703"/>
                </a:lnTo>
                <a:lnTo>
                  <a:pt x="4168511" y="1112703"/>
                </a:lnTo>
                <a:lnTo>
                  <a:pt x="3848419" y="1112703"/>
                </a:lnTo>
                <a:lnTo>
                  <a:pt x="3843447" y="1112703"/>
                </a:lnTo>
                <a:lnTo>
                  <a:pt x="3731991" y="1112703"/>
                </a:lnTo>
                <a:lnTo>
                  <a:pt x="3727018" y="1112703"/>
                </a:lnTo>
                <a:lnTo>
                  <a:pt x="3343763" y="1112703"/>
                </a:lnTo>
                <a:lnTo>
                  <a:pt x="3337106" y="1112703"/>
                </a:lnTo>
                <a:lnTo>
                  <a:pt x="3227334" y="1112703"/>
                </a:lnTo>
                <a:lnTo>
                  <a:pt x="3220677" y="1112703"/>
                </a:lnTo>
                <a:lnTo>
                  <a:pt x="2837422" y="1112703"/>
                </a:lnTo>
                <a:lnTo>
                  <a:pt x="2832450" y="1112703"/>
                </a:lnTo>
                <a:lnTo>
                  <a:pt x="2720994" y="1112703"/>
                </a:lnTo>
                <a:lnTo>
                  <a:pt x="2716021" y="1112703"/>
                </a:lnTo>
                <a:lnTo>
                  <a:pt x="2395929" y="1112703"/>
                </a:lnTo>
                <a:lnTo>
                  <a:pt x="2326109" y="1112703"/>
                </a:lnTo>
                <a:lnTo>
                  <a:pt x="2209681" y="1112703"/>
                </a:lnTo>
                <a:lnTo>
                  <a:pt x="1889589" y="1112703"/>
                </a:lnTo>
                <a:lnTo>
                  <a:pt x="1884616" y="1112703"/>
                </a:lnTo>
                <a:lnTo>
                  <a:pt x="1384932" y="1112703"/>
                </a:lnTo>
                <a:lnTo>
                  <a:pt x="1378275" y="1112703"/>
                </a:lnTo>
                <a:lnTo>
                  <a:pt x="878592" y="1112703"/>
                </a:lnTo>
                <a:lnTo>
                  <a:pt x="873619" y="1112703"/>
                </a:lnTo>
                <a:lnTo>
                  <a:pt x="367278" y="1112703"/>
                </a:lnTo>
                <a:cubicBezTo>
                  <a:pt x="331669" y="1112703"/>
                  <a:pt x="286929" y="1087124"/>
                  <a:pt x="268668" y="1056063"/>
                </a:cubicBezTo>
                <a:cubicBezTo>
                  <a:pt x="13011" y="612992"/>
                  <a:pt x="13011" y="612992"/>
                  <a:pt x="13011" y="612992"/>
                </a:cubicBezTo>
                <a:cubicBezTo>
                  <a:pt x="-4337" y="581931"/>
                  <a:pt x="-4337" y="530773"/>
                  <a:pt x="13011" y="499712"/>
                </a:cubicBezTo>
                <a:cubicBezTo>
                  <a:pt x="268668" y="56641"/>
                  <a:pt x="268668" y="56641"/>
                  <a:pt x="268668" y="56641"/>
                </a:cubicBezTo>
                <a:cubicBezTo>
                  <a:pt x="286929" y="25580"/>
                  <a:pt x="331669" y="0"/>
                  <a:pt x="367278" y="0"/>
                </a:cubicBezTo>
                <a:cubicBezTo>
                  <a:pt x="750764" y="0"/>
                  <a:pt x="846635" y="0"/>
                  <a:pt x="870602" y="0"/>
                </a:cubicBezTo>
                <a:lnTo>
                  <a:pt x="873619" y="0"/>
                </a:lnTo>
                <a:lnTo>
                  <a:pt x="877593" y="0"/>
                </a:lnTo>
                <a:cubicBezTo>
                  <a:pt x="878592" y="0"/>
                  <a:pt x="878592" y="0"/>
                  <a:pt x="878592" y="0"/>
                </a:cubicBezTo>
                <a:lnTo>
                  <a:pt x="963623" y="0"/>
                </a:lnTo>
                <a:cubicBezTo>
                  <a:pt x="1226941" y="0"/>
                  <a:pt x="1325686" y="0"/>
                  <a:pt x="1362715" y="0"/>
                </a:cubicBezTo>
                <a:lnTo>
                  <a:pt x="1378275" y="0"/>
                </a:lnTo>
                <a:lnTo>
                  <a:pt x="1378349" y="0"/>
                </a:lnTo>
                <a:cubicBezTo>
                  <a:pt x="1384932" y="0"/>
                  <a:pt x="1384932" y="0"/>
                  <a:pt x="1384932" y="0"/>
                </a:cubicBezTo>
                <a:lnTo>
                  <a:pt x="1509022" y="0"/>
                </a:lnTo>
                <a:cubicBezTo>
                  <a:pt x="1784605" y="0"/>
                  <a:pt x="1860628" y="0"/>
                  <a:pt x="1881599" y="0"/>
                </a:cubicBezTo>
                <a:lnTo>
                  <a:pt x="1884616" y="0"/>
                </a:lnTo>
                <a:lnTo>
                  <a:pt x="1888590" y="0"/>
                </a:lnTo>
                <a:cubicBezTo>
                  <a:pt x="1889589" y="0"/>
                  <a:pt x="1889589" y="0"/>
                  <a:pt x="1889589" y="0"/>
                </a:cubicBezTo>
                <a:lnTo>
                  <a:pt x="1974620" y="0"/>
                </a:lnTo>
                <a:cubicBezTo>
                  <a:pt x="2053615" y="0"/>
                  <a:pt x="2117799" y="0"/>
                  <a:pt x="2169948" y="0"/>
                </a:cubicBezTo>
                <a:lnTo>
                  <a:pt x="2209681" y="0"/>
                </a:lnTo>
                <a:lnTo>
                  <a:pt x="2293070" y="0"/>
                </a:lnTo>
                <a:lnTo>
                  <a:pt x="2326109" y="0"/>
                </a:lnTo>
                <a:lnTo>
                  <a:pt x="2343265" y="0"/>
                </a:lnTo>
                <a:cubicBezTo>
                  <a:pt x="2395929" y="0"/>
                  <a:pt x="2395929" y="0"/>
                  <a:pt x="2395929" y="0"/>
                </a:cubicBezTo>
                <a:lnTo>
                  <a:pt x="2446737" y="0"/>
                </a:lnTo>
                <a:lnTo>
                  <a:pt x="2456856" y="0"/>
                </a:lnTo>
                <a:lnTo>
                  <a:pt x="2596162" y="0"/>
                </a:lnTo>
                <a:lnTo>
                  <a:pt x="2628383" y="0"/>
                </a:lnTo>
                <a:lnTo>
                  <a:pt x="2678176" y="0"/>
                </a:lnTo>
                <a:lnTo>
                  <a:pt x="2713004" y="0"/>
                </a:lnTo>
                <a:lnTo>
                  <a:pt x="2716021" y="0"/>
                </a:lnTo>
                <a:lnTo>
                  <a:pt x="2719995" y="0"/>
                </a:lnTo>
                <a:lnTo>
                  <a:pt x="2720994" y="0"/>
                </a:lnTo>
                <a:lnTo>
                  <a:pt x="2738624" y="0"/>
                </a:lnTo>
                <a:cubicBezTo>
                  <a:pt x="2766661" y="0"/>
                  <a:pt x="2786742" y="0"/>
                  <a:pt x="2801125" y="0"/>
                </a:cubicBezTo>
                <a:lnTo>
                  <a:pt x="2806025" y="0"/>
                </a:lnTo>
                <a:lnTo>
                  <a:pt x="2829433" y="0"/>
                </a:lnTo>
                <a:lnTo>
                  <a:pt x="2832450" y="0"/>
                </a:lnTo>
                <a:lnTo>
                  <a:pt x="2836424" y="0"/>
                </a:lnTo>
                <a:cubicBezTo>
                  <a:pt x="2837422" y="0"/>
                  <a:pt x="2837422" y="0"/>
                  <a:pt x="2837422" y="0"/>
                </a:cubicBezTo>
                <a:lnTo>
                  <a:pt x="2922453" y="0"/>
                </a:lnTo>
                <a:lnTo>
                  <a:pt x="2974263" y="0"/>
                </a:lnTo>
                <a:lnTo>
                  <a:pt x="3090429" y="0"/>
                </a:lnTo>
                <a:lnTo>
                  <a:pt x="3090692" y="0"/>
                </a:lnTo>
                <a:lnTo>
                  <a:pt x="3205117" y="0"/>
                </a:lnTo>
                <a:lnTo>
                  <a:pt x="3206858" y="0"/>
                </a:lnTo>
                <a:lnTo>
                  <a:pt x="3220677" y="0"/>
                </a:lnTo>
                <a:lnTo>
                  <a:pt x="3220751" y="0"/>
                </a:lnTo>
                <a:lnTo>
                  <a:pt x="3227334" y="0"/>
                </a:lnTo>
                <a:lnTo>
                  <a:pt x="3321545" y="0"/>
                </a:lnTo>
                <a:lnTo>
                  <a:pt x="3337106" y="0"/>
                </a:lnTo>
                <a:lnTo>
                  <a:pt x="3337180" y="0"/>
                </a:lnTo>
                <a:cubicBezTo>
                  <a:pt x="3343763" y="0"/>
                  <a:pt x="3343763" y="0"/>
                  <a:pt x="3343763" y="0"/>
                </a:cubicBezTo>
                <a:lnTo>
                  <a:pt x="3351424" y="0"/>
                </a:lnTo>
                <a:lnTo>
                  <a:pt x="3467852" y="0"/>
                </a:lnTo>
                <a:lnTo>
                  <a:pt x="3522951" y="0"/>
                </a:lnTo>
                <a:lnTo>
                  <a:pt x="3633192" y="0"/>
                </a:lnTo>
                <a:lnTo>
                  <a:pt x="3639380" y="0"/>
                </a:lnTo>
                <a:lnTo>
                  <a:pt x="3695692" y="0"/>
                </a:lnTo>
                <a:lnTo>
                  <a:pt x="3724001" y="0"/>
                </a:lnTo>
                <a:lnTo>
                  <a:pt x="3727018" y="0"/>
                </a:lnTo>
                <a:lnTo>
                  <a:pt x="3730992" y="0"/>
                </a:lnTo>
                <a:lnTo>
                  <a:pt x="3731991" y="0"/>
                </a:lnTo>
                <a:lnTo>
                  <a:pt x="3749620" y="0"/>
                </a:lnTo>
                <a:cubicBezTo>
                  <a:pt x="3777658" y="0"/>
                  <a:pt x="3797739" y="0"/>
                  <a:pt x="3812121" y="0"/>
                </a:cubicBezTo>
                <a:lnTo>
                  <a:pt x="3817022" y="0"/>
                </a:lnTo>
                <a:lnTo>
                  <a:pt x="3840430" y="0"/>
                </a:lnTo>
                <a:lnTo>
                  <a:pt x="3843447" y="0"/>
                </a:lnTo>
                <a:lnTo>
                  <a:pt x="3847421" y="0"/>
                </a:lnTo>
                <a:cubicBezTo>
                  <a:pt x="3848419" y="0"/>
                  <a:pt x="3848419" y="0"/>
                  <a:pt x="3848419" y="0"/>
                </a:cubicBezTo>
                <a:lnTo>
                  <a:pt x="3933450" y="0"/>
                </a:lnTo>
                <a:lnTo>
                  <a:pt x="4012350" y="0"/>
                </a:lnTo>
                <a:lnTo>
                  <a:pt x="4135472" y="0"/>
                </a:lnTo>
                <a:lnTo>
                  <a:pt x="4168511" y="0"/>
                </a:lnTo>
                <a:lnTo>
                  <a:pt x="4177020" y="0"/>
                </a:lnTo>
                <a:lnTo>
                  <a:pt x="4185667" y="0"/>
                </a:lnTo>
                <a:lnTo>
                  <a:pt x="4231748" y="0"/>
                </a:lnTo>
                <a:lnTo>
                  <a:pt x="4238331" y="0"/>
                </a:lnTo>
                <a:lnTo>
                  <a:pt x="4299258" y="0"/>
                </a:lnTo>
                <a:lnTo>
                  <a:pt x="4302096" y="0"/>
                </a:lnTo>
                <a:cubicBezTo>
                  <a:pt x="4354760" y="0"/>
                  <a:pt x="4354760" y="0"/>
                  <a:pt x="4354760" y="0"/>
                </a:cubicBezTo>
                <a:lnTo>
                  <a:pt x="4470785" y="0"/>
                </a:lnTo>
                <a:cubicBezTo>
                  <a:pt x="4609411" y="0"/>
                  <a:pt x="4656107" y="0"/>
                  <a:pt x="4671835" y="0"/>
                </a:cubicBezTo>
                <a:lnTo>
                  <a:pt x="4674852" y="0"/>
                </a:lnTo>
                <a:lnTo>
                  <a:pt x="4678826" y="0"/>
                </a:lnTo>
                <a:cubicBezTo>
                  <a:pt x="4679824" y="0"/>
                  <a:pt x="4679824" y="0"/>
                  <a:pt x="4679824" y="0"/>
                </a:cubicBezTo>
                <a:lnTo>
                  <a:pt x="4764855" y="0"/>
                </a:lnTo>
                <a:cubicBezTo>
                  <a:pt x="5028174" y="0"/>
                  <a:pt x="5126918" y="0"/>
                  <a:pt x="5163947" y="0"/>
                </a:cubicBezTo>
                <a:lnTo>
                  <a:pt x="5179508" y="0"/>
                </a:lnTo>
                <a:lnTo>
                  <a:pt x="5179582" y="0"/>
                </a:lnTo>
                <a:cubicBezTo>
                  <a:pt x="5186165" y="0"/>
                  <a:pt x="5186165" y="0"/>
                  <a:pt x="5186165" y="0"/>
                </a:cubicBezTo>
                <a:lnTo>
                  <a:pt x="5310254" y="0"/>
                </a:lnTo>
                <a:cubicBezTo>
                  <a:pt x="5585838" y="0"/>
                  <a:pt x="5661860" y="0"/>
                  <a:pt x="5682832" y="0"/>
                </a:cubicBezTo>
                <a:lnTo>
                  <a:pt x="5685849" y="0"/>
                </a:lnTo>
                <a:lnTo>
                  <a:pt x="5689822" y="0"/>
                </a:lnTo>
                <a:cubicBezTo>
                  <a:pt x="5690821" y="0"/>
                  <a:pt x="5690821" y="0"/>
                  <a:pt x="5690821" y="0"/>
                </a:cubicBezTo>
                <a:lnTo>
                  <a:pt x="5775852" y="0"/>
                </a:lnTo>
                <a:cubicBezTo>
                  <a:pt x="6197162" y="0"/>
                  <a:pt x="6197162" y="0"/>
                  <a:pt x="6197162" y="0"/>
                </a:cubicBezTo>
                <a:cubicBezTo>
                  <a:pt x="6233684" y="0"/>
                  <a:pt x="6277511" y="25580"/>
                  <a:pt x="6295772" y="56641"/>
                </a:cubicBezTo>
                <a:cubicBezTo>
                  <a:pt x="6551428" y="499712"/>
                  <a:pt x="6551428" y="499712"/>
                  <a:pt x="6551428" y="499712"/>
                </a:cubicBezTo>
                <a:cubicBezTo>
                  <a:pt x="6569690" y="530772"/>
                  <a:pt x="6569690" y="581931"/>
                  <a:pt x="6551428" y="612992"/>
                </a:cubicBezTo>
                <a:cubicBezTo>
                  <a:pt x="6295772" y="1056063"/>
                  <a:pt x="6295772" y="1056063"/>
                  <a:pt x="6295772" y="1056063"/>
                </a:cubicBezTo>
                <a:cubicBezTo>
                  <a:pt x="6277511" y="1087124"/>
                  <a:pt x="6233684" y="1112703"/>
                  <a:pt x="6197162" y="1112703"/>
                </a:cubicBezTo>
                <a:close/>
              </a:path>
            </a:pathLst>
          </a:custGeom>
          <a:gradFill>
            <a:gsLst>
              <a:gs pos="0">
                <a:srgbClr val="DEDEDE"/>
              </a:gs>
              <a:gs pos="100000">
                <a:srgbClr val="FBFBFB"/>
              </a:gs>
            </a:gsLst>
            <a:lin ang="5400000" scaled="1"/>
          </a:gradFill>
          <a:ln w="31750" cap="flat">
            <a:gradFill>
              <a:gsLst>
                <a:gs pos="0">
                  <a:schemeClr val="bg1"/>
                </a:gs>
                <a:gs pos="100000">
                  <a:srgbClr val="DDDDDD"/>
                </a:gs>
              </a:gsLst>
              <a:lin ang="5400000" scaled="1"/>
            </a:gradFill>
            <a:prstDash val="solid"/>
            <a:miter lim="800000"/>
          </a:ln>
          <a:effectLst>
            <a:outerShdw blurRad="228600" dist="101600" dir="5400000" algn="t" rotWithShape="0">
              <a:schemeClr val="tx1">
                <a:lumMod val="85000"/>
                <a:lumOff val="15000"/>
                <a:alpha val="33000"/>
              </a:schemeClr>
            </a:outerShdw>
          </a:effectLst>
        </p:spPr>
        <p:txBody>
          <a:bodyPr vert="horz" wrap="square" lIns="91440" tIns="45720" rIns="91440" bIns="45720" numCol="1" anchor="t" anchorCtr="0" compatLnSpc="1"/>
          <a:lstStyle/>
          <a:p>
            <a:pPr marL="0" marR="0" lvl="0" indent="0"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3" name="Rectangle 11"/>
          <p:cNvSpPr>
            <a:spLocks noChangeArrowheads="1"/>
          </p:cNvSpPr>
          <p:nvPr>
            <p:custDataLst>
              <p:tags r:id="rId8"/>
            </p:custDataLst>
          </p:nvPr>
        </p:nvSpPr>
        <p:spPr bwMode="gray">
          <a:xfrm>
            <a:off x="5069067" y="4029619"/>
            <a:ext cx="6048327" cy="430530"/>
          </a:xfrm>
          <a:prstGeom prst="rect">
            <a:avLst/>
          </a:prstGeom>
          <a:noFill/>
          <a:ln>
            <a:noFill/>
          </a:ln>
        </p:spPr>
        <p:txBody>
          <a:bodyPr wrap="square" lIns="0" tIns="0" rIns="0" bIns="0">
            <a:spAutoFit/>
          </a:bodyPr>
          <a:lstStyle/>
          <a:p>
            <a:pPr marL="457200" indent="-457200" defTabSz="457200">
              <a:buFont typeface="Wingdings" panose="05000000000000000000" pitchFamily="2" charset="2"/>
              <a:buChar char="l"/>
              <a:defRPr/>
            </a:pPr>
            <a:r>
              <a:rPr lang="en-US" altLang="zh-CN" sz="2800" b="1" dirty="0">
                <a:solidFill>
                  <a:srgbClr val="44546A"/>
                </a:solidFill>
                <a:latin typeface="Arial" panose="020B0604020202020204" pitchFamily="34" charset="0"/>
                <a:ea typeface="微软雅黑" panose="020B0503020204020204" pitchFamily="34" charset="-122"/>
                <a:cs typeface="Arial" panose="020B0604020202020204" pitchFamily="34" charset="0"/>
              </a:rPr>
              <a:t>Horizontal test</a:t>
            </a:r>
          </a:p>
        </p:txBody>
      </p:sp>
      <p:sp>
        <p:nvSpPr>
          <p:cNvPr id="36" name="Freeform 5"/>
          <p:cNvSpPr/>
          <p:nvPr/>
        </p:nvSpPr>
        <p:spPr bwMode="auto">
          <a:xfrm rot="10800000">
            <a:off x="11171837" y="3891041"/>
            <a:ext cx="755664" cy="756000"/>
          </a:xfrm>
          <a:prstGeom prst="ellipse">
            <a:avLst/>
          </a:prstGeom>
          <a:gradFill flip="none" rotWithShape="1">
            <a:gsLst>
              <a:gs pos="46000">
                <a:schemeClr val="accent3">
                  <a:lumMod val="97000"/>
                </a:schemeClr>
              </a:gs>
              <a:gs pos="0">
                <a:schemeClr val="accent3">
                  <a:lumMod val="25000"/>
                  <a:lumOff val="75000"/>
                </a:schemeClr>
              </a:gs>
              <a:gs pos="100000">
                <a:schemeClr val="accent3">
                  <a:lumMod val="85000"/>
                </a:schemeClr>
              </a:gs>
            </a:gsLst>
            <a:lin ang="5400000" scaled="1"/>
          </a:gradFill>
          <a:ln w="25400">
            <a:gradFill flip="none" rotWithShape="1">
              <a:gsLst>
                <a:gs pos="0">
                  <a:schemeClr val="bg1">
                    <a:lumMod val="75000"/>
                  </a:schemeClr>
                </a:gs>
                <a:gs pos="100000">
                  <a:schemeClr val="tx1">
                    <a:lumMod val="50000"/>
                    <a:lumOff val="50000"/>
                  </a:schemeClr>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pic>
        <p:nvPicPr>
          <p:cNvPr id="37" name="图形 33"/>
          <p:cNvPicPr>
            <a:picLocks noChangeAspect="1"/>
          </p:cNvPicPr>
          <p:nvPr/>
        </p:nvPicPr>
        <p:blipFill>
          <a:blip>
            <a:extLst>
              <a:ext uri="{96DAC541-7B7A-43D3-8B79-37D633B846F1}">
                <asvg:svgBlip xmlns:asvg="http://schemas.microsoft.com/office/drawing/2016/SVG/main" r:embed="rId27"/>
              </a:ext>
            </a:extLst>
          </a:blip>
          <a:stretch>
            <a:fillRect/>
          </a:stretch>
        </p:blipFill>
        <p:spPr>
          <a:xfrm>
            <a:off x="11163300" y="3964940"/>
            <a:ext cx="769620" cy="655320"/>
          </a:xfrm>
          <a:prstGeom prst="rect">
            <a:avLst/>
          </a:prstGeom>
        </p:spPr>
      </p:pic>
      <p:pic>
        <p:nvPicPr>
          <p:cNvPr id="39" name="图片 38" descr="图标"/>
          <p:cNvPicPr>
            <a:picLocks noChangeAspect="1"/>
          </p:cNvPicPr>
          <p:nvPr/>
        </p:nvPicPr>
        <p:blipFill>
          <a:blip>
            <a:extLst>
              <a:ext uri="{96DAC541-7B7A-43D3-8B79-37D633B846F1}">
                <asvg:svgBlip xmlns:asvg="http://schemas.microsoft.com/office/drawing/2016/SVG/main" r:embed="rId28"/>
              </a:ext>
            </a:extLst>
          </a:blip>
          <a:stretch>
            <a:fillRect/>
          </a:stretch>
        </p:blipFill>
        <p:spPr>
          <a:xfrm>
            <a:off x="11278870" y="2694305"/>
            <a:ext cx="454025" cy="454025"/>
          </a:xfrm>
          <a:prstGeom prst="rect">
            <a:avLst/>
          </a:prstGeom>
        </p:spPr>
      </p:pic>
      <p:sp>
        <p:nvSpPr>
          <p:cNvPr id="9" name="灯片编号占位符 8"/>
          <p:cNvSpPr>
            <a:spLocks noGrp="1"/>
          </p:cNvSpPr>
          <p:nvPr>
            <p:ph type="sldNum" sz="quarter" idx="10"/>
          </p:nvPr>
        </p:nvSpPr>
        <p:spPr>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latin typeface="Arial" panose="020B0604020202020204" pitchFamily="34" charset="0"/>
                <a:cs typeface="Arial" panose="020B0604020202020204" pitchFamily="34" charset="0"/>
              </a:rPr>
              <a:t>1</a:t>
            </a:fld>
            <a:endParaRPr lang="en-GB" altLang="zh-CN" dirty="0">
              <a:latin typeface="Arial" panose="020B0604020202020204" pitchFamily="34" charset="0"/>
              <a:cs typeface="Arial" panose="020B0604020202020204" pitchFamily="34" charset="0"/>
            </a:endParaRPr>
          </a:p>
        </p:txBody>
      </p:sp>
      <p:grpSp>
        <p:nvGrpSpPr>
          <p:cNvPr id="30" name="组合 29"/>
          <p:cNvGrpSpPr/>
          <p:nvPr>
            <p:custDataLst>
              <p:tags r:id="rId9"/>
            </p:custDataLst>
          </p:nvPr>
        </p:nvGrpSpPr>
        <p:grpSpPr>
          <a:xfrm>
            <a:off x="3376555" y="1158764"/>
            <a:ext cx="1065954" cy="1038345"/>
            <a:chOff x="1991991" y="1508806"/>
            <a:chExt cx="1501200" cy="1500230"/>
          </a:xfrm>
        </p:grpSpPr>
        <p:sp>
          <p:nvSpPr>
            <p:cNvPr id="31" name="Freeform 5"/>
            <p:cNvSpPr/>
            <p:nvPr>
              <p:custDataLst>
                <p:tags r:id="rId22"/>
              </p:custDataLst>
            </p:nvPr>
          </p:nvSpPr>
          <p:spPr bwMode="auto">
            <a:xfrm rot="10800000">
              <a:off x="1991991" y="1508806"/>
              <a:ext cx="1501200" cy="1500230"/>
            </a:xfrm>
            <a:prstGeom prst="ellipse">
              <a:avLst/>
            </a:prstGeom>
            <a:gradFill flip="none" rotWithShape="1">
              <a:gsLst>
                <a:gs pos="0">
                  <a:schemeClr val="bg1"/>
                </a:gs>
                <a:gs pos="100000">
                  <a:srgbClr val="D9D9D9"/>
                </a:gs>
              </a:gsLst>
              <a:lin ang="2700000" scaled="1"/>
              <a:tileRect/>
            </a:gradFill>
            <a:ln w="25400">
              <a:gradFill flip="none" rotWithShape="1">
                <a:gsLst>
                  <a:gs pos="29000">
                    <a:srgbClr val="E0E0E0"/>
                  </a:gs>
                  <a:gs pos="0">
                    <a:schemeClr val="bg1">
                      <a:lumMod val="65000"/>
                    </a:schemeClr>
                  </a:gs>
                  <a:gs pos="83000">
                    <a:schemeClr val="bg1"/>
                  </a:gs>
                </a:gsLst>
                <a:lin ang="2700000" scaled="1"/>
                <a:tileRect/>
              </a:gradFill>
            </a:ln>
            <a:effectLst>
              <a:outerShdw blurRad="355600" dist="88900" dir="2700000" algn="tl" rotWithShape="0">
                <a:prstClr val="black">
                  <a:alpha val="3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34" name="Freeform 5"/>
            <p:cNvSpPr/>
            <p:nvPr>
              <p:custDataLst>
                <p:tags r:id="rId23"/>
              </p:custDataLst>
            </p:nvPr>
          </p:nvSpPr>
          <p:spPr bwMode="auto">
            <a:xfrm rot="10800000">
              <a:off x="2159390" y="1675387"/>
              <a:ext cx="1166400" cy="1167066"/>
            </a:xfrm>
            <a:prstGeom prst="ellipse">
              <a:avLst/>
            </a:prstGeom>
            <a:gradFill flip="none" rotWithShape="1">
              <a:gsLst>
                <a:gs pos="38600">
                  <a:srgbClr val="3C67B3"/>
                </a:gs>
                <a:gs pos="0">
                  <a:schemeClr val="accent1"/>
                </a:gs>
                <a:gs pos="100000">
                  <a:schemeClr val="accent1">
                    <a:lumMod val="75000"/>
                  </a:schemeClr>
                </a:gs>
              </a:gsLst>
              <a:lin ang="2700000" scaled="1"/>
              <a:tileRect/>
            </a:gradFill>
            <a:ln w="25400">
              <a:gradFill flip="none" rotWithShape="1">
                <a:gsLst>
                  <a:gs pos="0">
                    <a:schemeClr val="accent1">
                      <a:lumMod val="75000"/>
                    </a:schemeClr>
                  </a:gs>
                  <a:gs pos="100000">
                    <a:schemeClr val="accent1"/>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38" name="TextBox 12"/>
            <p:cNvSpPr txBox="1"/>
            <p:nvPr>
              <p:custDataLst>
                <p:tags r:id="rId24"/>
              </p:custDataLst>
            </p:nvPr>
          </p:nvSpPr>
          <p:spPr>
            <a:xfrm>
              <a:off x="2299624" y="1840929"/>
              <a:ext cx="910378" cy="889024"/>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defPPr>
                <a:defRPr lang="zh-CN"/>
              </a:defPPr>
              <a:lvl1pPr algn="ctr" fontAlgn="auto">
                <a:spcBef>
                  <a:spcPts val="0"/>
                </a:spcBef>
                <a:spcAft>
                  <a:spcPts val="0"/>
                </a:spcAft>
                <a:defRPr sz="14000" b="1">
                  <a:ln w="12700">
                    <a:gradFill flip="none" rotWithShape="1">
                      <a:gsLst>
                        <a:gs pos="20000">
                          <a:schemeClr val="bg1">
                            <a:alpha val="0"/>
                          </a:schemeClr>
                        </a:gs>
                        <a:gs pos="80000">
                          <a:schemeClr val="bg1"/>
                        </a:gs>
                      </a:gsLst>
                      <a:lin ang="8100000" scaled="1"/>
                      <a:tileRect/>
                    </a:gradFill>
                  </a:ln>
                  <a:solidFill>
                    <a:schemeClr val="bg2">
                      <a:lumMod val="50000"/>
                    </a:schemeClr>
                  </a:solidFill>
                  <a:effectLst>
                    <a:innerShdw blurRad="38100" dist="25400" dir="18900000">
                      <a:prstClr val="black">
                        <a:alpha val="50000"/>
                      </a:prstClr>
                    </a:innerShdw>
                  </a:effectLst>
                  <a:latin typeface="Agency FB" panose="020B0503020202020204" pitchFamily="34" charset="0"/>
                  <a:ea typeface="微软雅黑" panose="020B0503020204020204" pitchFamily="34" charset="-122"/>
                </a:defRPr>
              </a:lvl1pPr>
            </a:lstStyle>
            <a:p>
              <a:pPr marL="0" marR="0" lvl="0" indent="0" algn="ctr" defTabSz="457200" rtl="0" eaLnBrk="1" fontAlgn="auto" latinLnBrk="0" hangingPunct="1">
                <a:lnSpc>
                  <a:spcPct val="100000"/>
                </a:lnSpc>
                <a:spcBef>
                  <a:spcPts val="0"/>
                </a:spcBef>
                <a:spcAft>
                  <a:spcPts val="0"/>
                </a:spcAft>
                <a:buClrTx/>
                <a:buSzTx/>
                <a:buFontTx/>
                <a:buNone/>
                <a:defRPr/>
              </a:pPr>
              <a:r>
                <a:rPr kumimoji="0" lang="en-US" altLang="zh-CN" sz="40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rPr>
                <a:t>01</a:t>
              </a:r>
              <a:endParaRPr kumimoji="0" lang="zh-CN" altLang="en-US"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endParaRPr>
            </a:p>
          </p:txBody>
        </p:sp>
      </p:grpSp>
      <p:grpSp>
        <p:nvGrpSpPr>
          <p:cNvPr id="40" name="组合 39"/>
          <p:cNvGrpSpPr/>
          <p:nvPr>
            <p:custDataLst>
              <p:tags r:id="rId10"/>
            </p:custDataLst>
          </p:nvPr>
        </p:nvGrpSpPr>
        <p:grpSpPr>
          <a:xfrm>
            <a:off x="3376555" y="2382871"/>
            <a:ext cx="1065954" cy="1038345"/>
            <a:chOff x="8955123" y="2633014"/>
            <a:chExt cx="1501200" cy="1500230"/>
          </a:xfrm>
        </p:grpSpPr>
        <p:sp>
          <p:nvSpPr>
            <p:cNvPr id="45" name="Freeform 5"/>
            <p:cNvSpPr/>
            <p:nvPr>
              <p:custDataLst>
                <p:tags r:id="rId19"/>
              </p:custDataLst>
            </p:nvPr>
          </p:nvSpPr>
          <p:spPr bwMode="auto">
            <a:xfrm rot="10800000">
              <a:off x="8955123" y="2633014"/>
              <a:ext cx="1501200" cy="1500230"/>
            </a:xfrm>
            <a:prstGeom prst="ellipse">
              <a:avLst/>
            </a:prstGeom>
            <a:gradFill flip="none" rotWithShape="1">
              <a:gsLst>
                <a:gs pos="0">
                  <a:schemeClr val="bg1"/>
                </a:gs>
                <a:gs pos="100000">
                  <a:srgbClr val="D9D9D9"/>
                </a:gs>
              </a:gsLst>
              <a:lin ang="2700000" scaled="1"/>
              <a:tileRect/>
            </a:gradFill>
            <a:ln w="25400">
              <a:gradFill flip="none" rotWithShape="1">
                <a:gsLst>
                  <a:gs pos="29000">
                    <a:srgbClr val="E0E0E0"/>
                  </a:gs>
                  <a:gs pos="0">
                    <a:schemeClr val="bg1">
                      <a:lumMod val="65000"/>
                    </a:schemeClr>
                  </a:gs>
                  <a:gs pos="83000">
                    <a:schemeClr val="bg1"/>
                  </a:gs>
                </a:gsLst>
                <a:lin ang="2700000" scaled="1"/>
                <a:tileRect/>
              </a:gradFill>
            </a:ln>
            <a:effectLst>
              <a:outerShdw blurRad="355600" dist="88900" dir="2700000" algn="tl" rotWithShape="0">
                <a:prstClr val="black">
                  <a:alpha val="3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46" name="Freeform 5"/>
            <p:cNvSpPr/>
            <p:nvPr>
              <p:custDataLst>
                <p:tags r:id="rId20"/>
              </p:custDataLst>
            </p:nvPr>
          </p:nvSpPr>
          <p:spPr bwMode="auto">
            <a:xfrm rot="10800000">
              <a:off x="9122523" y="2799596"/>
              <a:ext cx="1166400" cy="1167066"/>
            </a:xfrm>
            <a:prstGeom prst="ellipse">
              <a:avLst/>
            </a:prstGeom>
            <a:gradFill flip="none" rotWithShape="1">
              <a:gsLst>
                <a:gs pos="0">
                  <a:schemeClr val="accent2"/>
                </a:gs>
                <a:gs pos="100000">
                  <a:schemeClr val="accent2">
                    <a:lumMod val="75000"/>
                  </a:schemeClr>
                </a:gs>
              </a:gsLst>
              <a:lin ang="2700000" scaled="1"/>
              <a:tileRect/>
            </a:gradFill>
            <a:ln w="25400">
              <a:gradFill flip="none" rotWithShape="1">
                <a:gsLst>
                  <a:gs pos="0">
                    <a:schemeClr val="accent2">
                      <a:lumMod val="75000"/>
                    </a:schemeClr>
                  </a:gs>
                  <a:gs pos="100000">
                    <a:schemeClr val="accent2"/>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47" name="TextBox 12"/>
            <p:cNvSpPr txBox="1"/>
            <p:nvPr>
              <p:custDataLst>
                <p:tags r:id="rId21"/>
              </p:custDataLst>
            </p:nvPr>
          </p:nvSpPr>
          <p:spPr>
            <a:xfrm>
              <a:off x="9262756" y="2959632"/>
              <a:ext cx="901435" cy="889024"/>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defPPr>
                <a:defRPr lang="zh-CN"/>
              </a:defPPr>
              <a:lvl1pPr algn="ctr" fontAlgn="auto">
                <a:spcBef>
                  <a:spcPts val="0"/>
                </a:spcBef>
                <a:spcAft>
                  <a:spcPts val="0"/>
                </a:spcAft>
                <a:defRPr sz="14000" b="1">
                  <a:ln w="12700">
                    <a:gradFill flip="none" rotWithShape="1">
                      <a:gsLst>
                        <a:gs pos="20000">
                          <a:schemeClr val="bg1">
                            <a:alpha val="0"/>
                          </a:schemeClr>
                        </a:gs>
                        <a:gs pos="80000">
                          <a:schemeClr val="bg1"/>
                        </a:gs>
                      </a:gsLst>
                      <a:lin ang="8100000" scaled="1"/>
                      <a:tileRect/>
                    </a:gradFill>
                  </a:ln>
                  <a:solidFill>
                    <a:schemeClr val="bg2">
                      <a:lumMod val="50000"/>
                    </a:schemeClr>
                  </a:solidFill>
                  <a:effectLst>
                    <a:innerShdw blurRad="38100" dist="25400" dir="18900000">
                      <a:prstClr val="black">
                        <a:alpha val="50000"/>
                      </a:prstClr>
                    </a:innerShdw>
                  </a:effectLst>
                  <a:latin typeface="Agency FB" panose="020B0503020202020204" pitchFamily="34" charset="0"/>
                  <a:ea typeface="微软雅黑" panose="020B0503020204020204" pitchFamily="34" charset="-122"/>
                </a:defRPr>
              </a:lvl1pPr>
            </a:lstStyle>
            <a:p>
              <a:pPr marL="0" marR="0" lvl="0" indent="0" algn="ctr" defTabSz="457200" rtl="0" eaLnBrk="1" fontAlgn="auto" latinLnBrk="0" hangingPunct="1">
                <a:lnSpc>
                  <a:spcPct val="100000"/>
                </a:lnSpc>
                <a:spcBef>
                  <a:spcPts val="0"/>
                </a:spcBef>
                <a:spcAft>
                  <a:spcPts val="0"/>
                </a:spcAft>
                <a:buClrTx/>
                <a:buSzTx/>
                <a:buFontTx/>
                <a:buNone/>
                <a:defRPr/>
              </a:pPr>
              <a:r>
                <a:rPr kumimoji="0" lang="en-US" altLang="zh-CN" sz="40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rPr>
                <a:t>02</a:t>
              </a:r>
              <a:endParaRPr kumimoji="0" lang="zh-CN" altLang="en-US"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endParaRPr>
            </a:p>
          </p:txBody>
        </p:sp>
      </p:grpSp>
      <p:grpSp>
        <p:nvGrpSpPr>
          <p:cNvPr id="48" name="组合 47"/>
          <p:cNvGrpSpPr/>
          <p:nvPr>
            <p:custDataLst>
              <p:tags r:id="rId11"/>
            </p:custDataLst>
          </p:nvPr>
        </p:nvGrpSpPr>
        <p:grpSpPr>
          <a:xfrm>
            <a:off x="3374159" y="5174017"/>
            <a:ext cx="1068350" cy="1038346"/>
            <a:chOff x="1991991" y="3757222"/>
            <a:chExt cx="1501200" cy="1500230"/>
          </a:xfrm>
        </p:grpSpPr>
        <p:sp>
          <p:nvSpPr>
            <p:cNvPr id="49" name="Freeform 5"/>
            <p:cNvSpPr/>
            <p:nvPr>
              <p:custDataLst>
                <p:tags r:id="rId16"/>
              </p:custDataLst>
            </p:nvPr>
          </p:nvSpPr>
          <p:spPr bwMode="auto">
            <a:xfrm rot="10800000">
              <a:off x="1991991" y="3757222"/>
              <a:ext cx="1501200" cy="1500230"/>
            </a:xfrm>
            <a:prstGeom prst="ellipse">
              <a:avLst/>
            </a:prstGeom>
            <a:gradFill flip="none" rotWithShape="1">
              <a:gsLst>
                <a:gs pos="0">
                  <a:schemeClr val="bg1"/>
                </a:gs>
                <a:gs pos="100000">
                  <a:srgbClr val="D9D9D9"/>
                </a:gs>
              </a:gsLst>
              <a:lin ang="2700000" scaled="1"/>
              <a:tileRect/>
            </a:gradFill>
            <a:ln w="25400">
              <a:gradFill flip="none" rotWithShape="1">
                <a:gsLst>
                  <a:gs pos="29000">
                    <a:srgbClr val="E0E0E0"/>
                  </a:gs>
                  <a:gs pos="0">
                    <a:schemeClr val="bg1">
                      <a:lumMod val="65000"/>
                    </a:schemeClr>
                  </a:gs>
                  <a:gs pos="83000">
                    <a:schemeClr val="bg1"/>
                  </a:gs>
                </a:gsLst>
                <a:lin ang="2700000" scaled="1"/>
                <a:tileRect/>
              </a:gradFill>
            </a:ln>
            <a:effectLst>
              <a:outerShdw blurRad="355600" dist="88900" dir="2700000" algn="tl" rotWithShape="0">
                <a:prstClr val="black">
                  <a:alpha val="3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50" name="Freeform 5"/>
            <p:cNvSpPr/>
            <p:nvPr>
              <p:custDataLst>
                <p:tags r:id="rId17"/>
              </p:custDataLst>
            </p:nvPr>
          </p:nvSpPr>
          <p:spPr bwMode="auto">
            <a:xfrm rot="10800000">
              <a:off x="2159391" y="3923804"/>
              <a:ext cx="1166400" cy="1167066"/>
            </a:xfrm>
            <a:prstGeom prst="ellipse">
              <a:avLst/>
            </a:prstGeom>
            <a:solidFill>
              <a:schemeClr val="accent6">
                <a:lumMod val="75000"/>
              </a:schemeClr>
            </a:solidFill>
            <a:ln w="25400">
              <a:solidFill>
                <a:schemeClr val="accent6">
                  <a:lumMod val="60000"/>
                  <a:lumOff val="40000"/>
                </a:schemeClr>
              </a:soli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51" name="TextBox 12"/>
            <p:cNvSpPr txBox="1"/>
            <p:nvPr>
              <p:custDataLst>
                <p:tags r:id="rId18"/>
              </p:custDataLst>
            </p:nvPr>
          </p:nvSpPr>
          <p:spPr>
            <a:xfrm>
              <a:off x="2284657" y="4084757"/>
              <a:ext cx="925289" cy="889024"/>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defPPr>
                <a:defRPr lang="zh-CN"/>
              </a:defPPr>
              <a:lvl1pPr algn="ctr" fontAlgn="auto">
                <a:spcBef>
                  <a:spcPts val="0"/>
                </a:spcBef>
                <a:spcAft>
                  <a:spcPts val="0"/>
                </a:spcAft>
                <a:defRPr sz="14000" b="1">
                  <a:ln w="12700">
                    <a:gradFill flip="none" rotWithShape="1">
                      <a:gsLst>
                        <a:gs pos="20000">
                          <a:schemeClr val="bg1">
                            <a:alpha val="0"/>
                          </a:schemeClr>
                        </a:gs>
                        <a:gs pos="80000">
                          <a:schemeClr val="bg1"/>
                        </a:gs>
                      </a:gsLst>
                      <a:lin ang="8100000" scaled="1"/>
                      <a:tileRect/>
                    </a:gradFill>
                  </a:ln>
                  <a:solidFill>
                    <a:schemeClr val="bg2">
                      <a:lumMod val="50000"/>
                    </a:schemeClr>
                  </a:solidFill>
                  <a:effectLst>
                    <a:innerShdw blurRad="38100" dist="25400" dir="18900000">
                      <a:prstClr val="black">
                        <a:alpha val="50000"/>
                      </a:prstClr>
                    </a:innerShdw>
                  </a:effectLst>
                  <a:latin typeface="Agency FB" panose="020B0503020202020204" pitchFamily="34" charset="0"/>
                  <a:ea typeface="微软雅黑" panose="020B0503020204020204" pitchFamily="34" charset="-122"/>
                </a:defRPr>
              </a:lvl1pPr>
            </a:lstStyle>
            <a:p>
              <a:pPr marL="0" marR="0" lvl="0" indent="0" algn="ctr" defTabSz="457200" rtl="0" eaLnBrk="1" fontAlgn="auto" latinLnBrk="0" hangingPunct="1">
                <a:lnSpc>
                  <a:spcPct val="100000"/>
                </a:lnSpc>
                <a:spcBef>
                  <a:spcPts val="0"/>
                </a:spcBef>
                <a:spcAft>
                  <a:spcPts val="0"/>
                </a:spcAft>
                <a:buClrTx/>
                <a:buSzTx/>
                <a:buFontTx/>
                <a:buNone/>
                <a:defRPr/>
              </a:pPr>
              <a:r>
                <a:rPr kumimoji="0" lang="en-US" altLang="zh-CN" sz="40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rPr>
                <a:t>04</a:t>
              </a:r>
              <a:endParaRPr kumimoji="0" lang="zh-CN" altLang="en-US"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endParaRPr>
            </a:p>
          </p:txBody>
        </p:sp>
      </p:grpSp>
      <p:grpSp>
        <p:nvGrpSpPr>
          <p:cNvPr id="52" name="组合 51"/>
          <p:cNvGrpSpPr/>
          <p:nvPr>
            <p:custDataLst>
              <p:tags r:id="rId12"/>
            </p:custDataLst>
          </p:nvPr>
        </p:nvGrpSpPr>
        <p:grpSpPr>
          <a:xfrm>
            <a:off x="3384810" y="3723991"/>
            <a:ext cx="1065954" cy="1038345"/>
            <a:chOff x="8955123" y="2633014"/>
            <a:chExt cx="1501200" cy="1500230"/>
          </a:xfrm>
        </p:grpSpPr>
        <p:sp>
          <p:nvSpPr>
            <p:cNvPr id="53" name="Freeform 5"/>
            <p:cNvSpPr/>
            <p:nvPr>
              <p:custDataLst>
                <p:tags r:id="rId13"/>
              </p:custDataLst>
            </p:nvPr>
          </p:nvSpPr>
          <p:spPr bwMode="auto">
            <a:xfrm rot="10800000">
              <a:off x="8955123" y="2633014"/>
              <a:ext cx="1501200" cy="1500230"/>
            </a:xfrm>
            <a:prstGeom prst="ellipse">
              <a:avLst/>
            </a:prstGeom>
            <a:gradFill flip="none" rotWithShape="1">
              <a:gsLst>
                <a:gs pos="0">
                  <a:schemeClr val="bg1"/>
                </a:gs>
                <a:gs pos="100000">
                  <a:srgbClr val="D9D9D9"/>
                </a:gs>
              </a:gsLst>
              <a:lin ang="2700000" scaled="1"/>
              <a:tileRect/>
            </a:gradFill>
            <a:ln w="25400">
              <a:gradFill flip="none" rotWithShape="1">
                <a:gsLst>
                  <a:gs pos="29000">
                    <a:srgbClr val="E0E0E0"/>
                  </a:gs>
                  <a:gs pos="0">
                    <a:schemeClr val="bg1">
                      <a:lumMod val="65000"/>
                    </a:schemeClr>
                  </a:gs>
                  <a:gs pos="83000">
                    <a:schemeClr val="bg1"/>
                  </a:gs>
                </a:gsLst>
                <a:lin ang="2700000" scaled="1"/>
                <a:tileRect/>
              </a:gradFill>
            </a:ln>
            <a:effectLst>
              <a:outerShdw blurRad="355600" dist="88900" dir="2700000" algn="tl" rotWithShape="0">
                <a:prstClr val="black">
                  <a:alpha val="3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54" name="Freeform 5"/>
            <p:cNvSpPr/>
            <p:nvPr>
              <p:custDataLst>
                <p:tags r:id="rId14"/>
              </p:custDataLst>
            </p:nvPr>
          </p:nvSpPr>
          <p:spPr bwMode="auto">
            <a:xfrm rot="10800000">
              <a:off x="9122523" y="2799596"/>
              <a:ext cx="1166400" cy="1167066"/>
            </a:xfrm>
            <a:prstGeom prst="ellipse">
              <a:avLst/>
            </a:prstGeom>
            <a:gradFill flip="none" rotWithShape="1">
              <a:gsLst>
                <a:gs pos="0">
                  <a:schemeClr val="accent3">
                    <a:lumMod val="25000"/>
                    <a:lumOff val="75000"/>
                  </a:schemeClr>
                </a:gs>
                <a:gs pos="100000">
                  <a:schemeClr val="accent3">
                    <a:lumMod val="85000"/>
                  </a:schemeClr>
                </a:gs>
              </a:gsLst>
              <a:lin ang="5400000" scaled="1"/>
            </a:gradFill>
            <a:ln w="25400">
              <a:gradFill flip="none" rotWithShape="1">
                <a:gsLst>
                  <a:gs pos="0">
                    <a:schemeClr val="bg1">
                      <a:lumMod val="75000"/>
                    </a:schemeClr>
                  </a:gs>
                  <a:gs pos="100000">
                    <a:schemeClr val="tx1">
                      <a:lumMod val="50000"/>
                      <a:lumOff val="50000"/>
                    </a:schemeClr>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55" name="TextBox 12"/>
            <p:cNvSpPr txBox="1"/>
            <p:nvPr>
              <p:custDataLst>
                <p:tags r:id="rId15"/>
              </p:custDataLst>
            </p:nvPr>
          </p:nvSpPr>
          <p:spPr>
            <a:xfrm>
              <a:off x="9212676" y="2932108"/>
              <a:ext cx="948832" cy="889024"/>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defPPr>
                <a:defRPr lang="zh-CN"/>
              </a:defPPr>
              <a:lvl1pPr algn="ctr" fontAlgn="auto">
                <a:spcBef>
                  <a:spcPts val="0"/>
                </a:spcBef>
                <a:spcAft>
                  <a:spcPts val="0"/>
                </a:spcAft>
                <a:defRPr sz="14000" b="1">
                  <a:ln w="12700">
                    <a:gradFill flip="none" rotWithShape="1">
                      <a:gsLst>
                        <a:gs pos="20000">
                          <a:schemeClr val="bg1">
                            <a:alpha val="0"/>
                          </a:schemeClr>
                        </a:gs>
                        <a:gs pos="80000">
                          <a:schemeClr val="bg1"/>
                        </a:gs>
                      </a:gsLst>
                      <a:lin ang="8100000" scaled="1"/>
                      <a:tileRect/>
                    </a:gradFill>
                  </a:ln>
                  <a:solidFill>
                    <a:schemeClr val="bg2">
                      <a:lumMod val="50000"/>
                    </a:schemeClr>
                  </a:solidFill>
                  <a:effectLst>
                    <a:innerShdw blurRad="38100" dist="25400" dir="18900000">
                      <a:prstClr val="black">
                        <a:alpha val="50000"/>
                      </a:prstClr>
                    </a:innerShdw>
                  </a:effectLst>
                  <a:latin typeface="Agency FB" panose="020B0503020202020204" pitchFamily="34" charset="0"/>
                  <a:ea typeface="微软雅黑" panose="020B0503020204020204" pitchFamily="34" charset="-122"/>
                </a:defRPr>
              </a:lvl1pPr>
            </a:lstStyle>
            <a:p>
              <a:pPr marL="0" marR="0" lvl="0" indent="0" algn="ctr" defTabSz="457200" rtl="0" eaLnBrk="1" fontAlgn="auto" latinLnBrk="0" hangingPunct="1">
                <a:lnSpc>
                  <a:spcPct val="100000"/>
                </a:lnSpc>
                <a:spcBef>
                  <a:spcPts val="0"/>
                </a:spcBef>
                <a:spcAft>
                  <a:spcPts val="0"/>
                </a:spcAft>
                <a:buClrTx/>
                <a:buSzTx/>
                <a:buFontTx/>
                <a:buNone/>
                <a:defRPr/>
              </a:pPr>
              <a:r>
                <a:rPr kumimoji="0" lang="en-US" altLang="zh-CN" sz="40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rPr>
                <a:t>03</a:t>
              </a:r>
              <a:endParaRPr kumimoji="0" lang="zh-CN" altLang="en-US"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endParaRPr>
            </a:p>
          </p:txBody>
        </p:sp>
      </p:grpSp>
    </p:spTree>
  </p:cSld>
  <p:clrMapOvr>
    <a:masterClrMapping/>
  </p:clrMapOvr>
  <mc:AlternateContent xmlns:mc="http://schemas.openxmlformats.org/markup-compatibility/2006" xmlns:p14="http://schemas.microsoft.com/office/powerpoint/2010/main">
    <mc:Choice Requires="p14">
      <p:transition spd="slow" p14:dur="2000" advTm="30382"/>
    </mc:Choice>
    <mc:Fallback xmlns="">
      <p:transition spd="slow" advTm="30382"/>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微信图片_20250512205717">
            <a:extLst>
              <a:ext uri="{FF2B5EF4-FFF2-40B4-BE49-F238E27FC236}">
                <a16:creationId xmlns:a16="http://schemas.microsoft.com/office/drawing/2014/main" id="{E510B6E5-E8B0-6536-C705-920A73BEE711}"/>
              </a:ext>
            </a:extLst>
          </p:cNvPr>
          <p:cNvPicPr>
            <a:picLocks noChangeAspect="1"/>
          </p:cNvPicPr>
          <p:nvPr/>
        </p:nvPicPr>
        <p:blipFill>
          <a:blip r:embed="rId3">
            <a:alphaModFix amt="70000"/>
          </a:blip>
          <a:stretch>
            <a:fillRect/>
          </a:stretch>
        </p:blipFill>
        <p:spPr>
          <a:xfrm>
            <a:off x="0" y="914400"/>
            <a:ext cx="12192000" cy="5705476"/>
          </a:xfrm>
          <a:prstGeom prst="rect">
            <a:avLst/>
          </a:prstGeom>
        </p:spPr>
      </p:pic>
      <p:sp>
        <p:nvSpPr>
          <p:cNvPr id="4" name="灯片编号占位符 3"/>
          <p:cNvSpPr>
            <a:spLocks noGrp="1"/>
          </p:cNvSpPr>
          <p:nvPr>
            <p:ph type="sldNum" sz="quarter" idx="12"/>
          </p:nvPr>
        </p:nvSpPr>
        <p:spPr/>
        <p:txBody>
          <a:bodyPr/>
          <a:lstStyle/>
          <a:p>
            <a:fld id="{739AAAE2-ED53-4500-81D1-DE932BAD95C0}" type="slidenum">
              <a:rPr lang="zh-CN" altLang="en-US" smtClean="0"/>
              <a:t>19</a:t>
            </a:fld>
            <a:endParaRPr lang="zh-CN" altLang="en-US"/>
          </a:p>
        </p:txBody>
      </p:sp>
      <p:sp>
        <p:nvSpPr>
          <p:cNvPr id="5" name="标题 2"/>
          <p:cNvSpPr txBox="1"/>
          <p:nvPr/>
        </p:nvSpPr>
        <p:spPr>
          <a:xfrm>
            <a:off x="1424931" y="3069000"/>
            <a:ext cx="10033445" cy="720000"/>
          </a:xfrm>
          <a:prstGeom prst="rect">
            <a:avLst/>
          </a:prstGeom>
        </p:spPr>
        <p:txBody>
          <a:bodyPr>
            <a:noAutofit/>
          </a:bodyPr>
          <a:lstStyle>
            <a:lvl1pPr algn="l" defTabSz="914400" rtl="0" eaLnBrk="1" latinLnBrk="0" hangingPunct="1">
              <a:lnSpc>
                <a:spcPct val="90000"/>
              </a:lnSpc>
              <a:spcBef>
                <a:spcPct val="0"/>
              </a:spcBef>
              <a:buNone/>
              <a:defRPr sz="3600" b="1" kern="1200">
                <a:solidFill>
                  <a:schemeClr val="tx1"/>
                </a:solidFill>
                <a:latin typeface="Times New Roman" panose="02020603050405020304" charset="0"/>
                <a:ea typeface="Times New Roman" panose="02020603050405020304" charset="0"/>
                <a:cs typeface="Times New Roman" panose="02020603050405020304" charset="0"/>
              </a:defRPr>
            </a:lvl1pPr>
          </a:lstStyle>
          <a:p>
            <a:pPr algn="ctr"/>
            <a:r>
              <a:rPr kumimoji="1" lang="en-US" altLang="zh-CN" sz="5400" b="0" dirty="0">
                <a:effectLst>
                  <a:outerShdw blurRad="63500" sx="102000" sy="102000" algn="ctr" rotWithShape="0">
                    <a:prstClr val="black">
                      <a:alpha val="40000"/>
                    </a:prstClr>
                  </a:outerShdw>
                </a:effectLst>
                <a:latin typeface="Arial" panose="020B0604020202020204"/>
                <a:ea typeface="微软雅黑 Light" panose="020B0502040204020203" pitchFamily="34" charset="-122"/>
              </a:rPr>
              <a:t>Thanks for your attention !</a:t>
            </a:r>
          </a:p>
          <a:p>
            <a:pPr algn="ctr"/>
            <a:r>
              <a:rPr kumimoji="1" lang="en-US" altLang="zh-CN" sz="5400" b="0" dirty="0">
                <a:effectLst>
                  <a:outerShdw blurRad="63500" sx="102000" sy="102000" algn="ctr" rotWithShape="0">
                    <a:prstClr val="black">
                      <a:alpha val="40000"/>
                    </a:prstClr>
                  </a:outerShdw>
                </a:effectLst>
                <a:latin typeface="Arial" panose="020B0604020202020204"/>
                <a:ea typeface="微软雅黑 Light" panose="020B0502040204020203" pitchFamily="34" charset="-122"/>
              </a:rPr>
              <a:t>Merci !</a:t>
            </a:r>
          </a:p>
          <a:p>
            <a:pPr algn="ctr"/>
            <a:endParaRPr kumimoji="1" lang="zh-CN" altLang="en-US" sz="5400" b="0" dirty="0">
              <a:effectLst>
                <a:outerShdw blurRad="63500" sx="102000" sy="102000" algn="ctr" rotWithShape="0">
                  <a:prstClr val="black">
                    <a:alpha val="40000"/>
                  </a:prstClr>
                </a:outerShdw>
              </a:effectLst>
              <a:latin typeface="Arial" panose="020B0604020202020204"/>
              <a:ea typeface="微软雅黑 Light" panose="020B0502040204020203" pitchFamily="34"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739AAAE2-ED53-4500-81D1-DE932BAD95C0}" type="slidenum">
              <a:rPr lang="zh-CN" altLang="en-US" smtClean="0"/>
              <a:t>20</a:t>
            </a:fld>
            <a:endParaRPr lang="zh-CN" altLang="en-US"/>
          </a:p>
        </p:txBody>
      </p:sp>
      <p:sp>
        <p:nvSpPr>
          <p:cNvPr id="5" name="标题 2"/>
          <p:cNvSpPr txBox="1"/>
          <p:nvPr/>
        </p:nvSpPr>
        <p:spPr>
          <a:xfrm>
            <a:off x="1424931" y="3069000"/>
            <a:ext cx="10033445" cy="720000"/>
          </a:xfrm>
          <a:prstGeom prst="rect">
            <a:avLst/>
          </a:prstGeom>
        </p:spPr>
        <p:txBody>
          <a:bodyPr>
            <a:noAutofit/>
          </a:bodyPr>
          <a:lstStyle>
            <a:lvl1pPr algn="l" defTabSz="914400" rtl="0" eaLnBrk="1" latinLnBrk="0" hangingPunct="1">
              <a:lnSpc>
                <a:spcPct val="90000"/>
              </a:lnSpc>
              <a:spcBef>
                <a:spcPct val="0"/>
              </a:spcBef>
              <a:buNone/>
              <a:defRPr sz="3600" b="1" kern="1200">
                <a:solidFill>
                  <a:schemeClr val="tx1"/>
                </a:solidFill>
                <a:latin typeface="Times New Roman" panose="02020603050405020304" charset="0"/>
                <a:ea typeface="Times New Roman" panose="02020603050405020304" charset="0"/>
                <a:cs typeface="Times New Roman" panose="02020603050405020304" charset="0"/>
              </a:defRPr>
            </a:lvl1pPr>
          </a:lstStyle>
          <a:p>
            <a:pPr algn="ctr"/>
            <a:r>
              <a:rPr kumimoji="1" lang="en-US" altLang="zh-CN" sz="5400">
                <a:latin typeface="Arial" panose="020B0604020202020204" pitchFamily="34" charset="0"/>
                <a:ea typeface="微软雅黑 Light" panose="020B0502040204020203" pitchFamily="34" charset="-122"/>
                <a:cs typeface="Arial" panose="020B0604020202020204" pitchFamily="34" charset="0"/>
              </a:rPr>
              <a:t>Back-up Slides</a:t>
            </a:r>
            <a:endParaRPr kumimoji="1" lang="zh-CN" altLang="en-US" sz="5400">
              <a:latin typeface="Arial" panose="020B0604020202020204" pitchFamily="34" charset="0"/>
              <a:ea typeface="微软雅黑 Light" panose="020B0502040204020203" pitchFamily="34" charset="-122"/>
              <a:cs typeface="Arial" panose="020B0604020202020204"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latin typeface="Arial" panose="020B0604020202020204" pitchFamily="34" charset="0"/>
                <a:cs typeface="Arial" panose="020B0604020202020204" pitchFamily="34" charset="0"/>
              </a:rPr>
              <a:t>2</a:t>
            </a:fld>
            <a:endParaRPr lang="en-GB" altLang="zh-CN" dirty="0">
              <a:latin typeface="Arial" panose="020B0604020202020204" pitchFamily="34" charset="0"/>
              <a:cs typeface="Arial" panose="020B0604020202020204" pitchFamily="34" charset="0"/>
            </a:endParaRPr>
          </a:p>
        </p:txBody>
      </p:sp>
      <p:sp>
        <p:nvSpPr>
          <p:cNvPr id="16" name="标题 15"/>
          <p:cNvSpPr>
            <a:spLocks noGrp="1"/>
          </p:cNvSpPr>
          <p:nvPr>
            <p:ph type="title" idx="4294967295"/>
          </p:nvPr>
        </p:nvSpPr>
        <p:spPr>
          <a:xfrm>
            <a:off x="2670048" y="-3175"/>
            <a:ext cx="7710085" cy="840105"/>
          </a:xfrm>
          <a:prstGeom prst="rect">
            <a:avLst/>
          </a:prstGeom>
        </p:spPr>
        <p:txBody>
          <a:bodyPr/>
          <a:lstStyle/>
          <a:p>
            <a:pPr>
              <a:lnSpc>
                <a:spcPct val="150000"/>
              </a:lnSpc>
            </a:pPr>
            <a:r>
              <a:rPr lang="en-US" altLang="zh-CN" dirty="0">
                <a:latin typeface="Arial" panose="020B0604020202020204" pitchFamily="34" charset="0"/>
                <a:cs typeface="Arial" panose="020B0604020202020204" pitchFamily="34" charset="0"/>
              </a:rPr>
              <a:t>Introduction—HIAF</a:t>
            </a:r>
          </a:p>
        </p:txBody>
      </p:sp>
      <p:sp>
        <p:nvSpPr>
          <p:cNvPr id="14" name="文本框 13"/>
          <p:cNvSpPr txBox="1"/>
          <p:nvPr/>
        </p:nvSpPr>
        <p:spPr>
          <a:xfrm>
            <a:off x="-365281" y="1064019"/>
            <a:ext cx="7044195" cy="1855380"/>
          </a:xfrm>
          <a:prstGeom prst="rect">
            <a:avLst/>
          </a:prstGeom>
          <a:noFill/>
        </p:spPr>
        <p:txBody>
          <a:bodyPr wrap="square">
            <a:spAutoFit/>
          </a:bodyPr>
          <a:lstStyle/>
          <a:p>
            <a:pPr lvl="1">
              <a:lnSpc>
                <a:spcPct val="130000"/>
              </a:lnSpc>
            </a:pPr>
            <a:r>
              <a:rPr lang="en-US" altLang="zh-CN" b="1" dirty="0">
                <a:latin typeface="Arial" panose="020B0604020202020204" pitchFamily="34" charset="0"/>
                <a:ea typeface="微软雅黑 Light" panose="020B0502040204020203" pitchFamily="34" charset="-122"/>
                <a:cs typeface="Arial" panose="020B0604020202020204" pitchFamily="34" charset="0"/>
              </a:rPr>
              <a:t>HIAF: </a:t>
            </a:r>
            <a:r>
              <a:rPr lang="en-US" altLang="zh-CN" b="1" dirty="0">
                <a:latin typeface="Arial" panose="020B0604020202020204" pitchFamily="34" charset="0"/>
                <a:cs typeface="Arial" panose="020B0604020202020204" pitchFamily="34" charset="0"/>
              </a:rPr>
              <a:t>High Intensity heavy-ion Accelerator Facility</a:t>
            </a:r>
          </a:p>
          <a:p>
            <a:pPr marL="914400" lvl="1" indent="-457200">
              <a:lnSpc>
                <a:spcPct val="130000"/>
              </a:lnSpc>
              <a:buFont typeface="Arial" panose="020B0604020202020204" pitchFamily="34" charset="0"/>
              <a:buChar char="•"/>
            </a:pPr>
            <a:r>
              <a:rPr lang="en-US" altLang="zh-CN" dirty="0">
                <a:latin typeface="Arial" panose="020B0604020202020204" pitchFamily="34" charset="0"/>
                <a:cs typeface="Arial" panose="020B0604020202020204" pitchFamily="34" charset="0"/>
              </a:rPr>
              <a:t>Mainly designed to provide high energy (~800MeV/u) and high intensity </a:t>
            </a:r>
            <a:r>
              <a:rPr lang="en-US" altLang="zh-CN" dirty="0">
                <a:solidFill>
                  <a:srgbClr val="0066FF"/>
                </a:solidFill>
                <a:latin typeface="Arial" panose="020B0604020202020204" pitchFamily="34" charset="0"/>
                <a:cs typeface="Arial" panose="020B0604020202020204" pitchFamily="34" charset="0"/>
              </a:rPr>
              <a:t>(10</a:t>
            </a:r>
            <a:r>
              <a:rPr lang="en-US" altLang="zh-CN" baseline="30000" dirty="0">
                <a:solidFill>
                  <a:srgbClr val="0066FF"/>
                </a:solidFill>
                <a:latin typeface="Arial" panose="020B0604020202020204" pitchFamily="34" charset="0"/>
                <a:cs typeface="Arial" panose="020B0604020202020204" pitchFamily="34" charset="0"/>
              </a:rPr>
              <a:t>11</a:t>
            </a:r>
            <a:r>
              <a:rPr lang="en-US" altLang="zh-CN" dirty="0">
                <a:solidFill>
                  <a:srgbClr val="0066FF"/>
                </a:solidFill>
                <a:latin typeface="Arial" panose="020B0604020202020204" pitchFamily="34" charset="0"/>
                <a:cs typeface="Arial" panose="020B0604020202020204" pitchFamily="34" charset="0"/>
              </a:rPr>
              <a:t>ppp) </a:t>
            </a:r>
            <a:r>
              <a:rPr lang="en-US" altLang="zh-CN" dirty="0">
                <a:latin typeface="Arial" panose="020B0604020202020204" pitchFamily="34" charset="0"/>
                <a:cs typeface="Arial" panose="020B0604020202020204" pitchFamily="34" charset="0"/>
              </a:rPr>
              <a:t>heavy ion beams </a:t>
            </a:r>
            <a:r>
              <a:rPr lang="en-US" altLang="zh-CN" dirty="0">
                <a:solidFill>
                  <a:srgbClr val="0066FF"/>
                </a:solidFill>
                <a:latin typeface="Arial" panose="020B0604020202020204" pitchFamily="34" charset="0"/>
                <a:cs typeface="Arial" panose="020B0604020202020204" pitchFamily="34" charset="0"/>
              </a:rPr>
              <a:t>(up to U </a:t>
            </a:r>
            <a:r>
              <a:rPr lang="en-US" altLang="zh-CN" baseline="30000" dirty="0">
                <a:solidFill>
                  <a:srgbClr val="0066FF"/>
                </a:solidFill>
                <a:latin typeface="Arial" panose="020B0604020202020204" pitchFamily="34" charset="0"/>
                <a:cs typeface="Arial" panose="020B0604020202020204" pitchFamily="34" charset="0"/>
              </a:rPr>
              <a:t>35+</a:t>
            </a:r>
            <a:r>
              <a:rPr lang="en-US" altLang="zh-CN" dirty="0">
                <a:solidFill>
                  <a:srgbClr val="0066FF"/>
                </a:solidFill>
                <a:latin typeface="Arial" panose="020B0604020202020204" pitchFamily="34" charset="0"/>
                <a:cs typeface="Arial" panose="020B0604020202020204" pitchFamily="34" charset="0"/>
              </a:rPr>
              <a:t>) </a:t>
            </a:r>
          </a:p>
          <a:p>
            <a:pPr marL="914400" lvl="1" indent="-457200">
              <a:lnSpc>
                <a:spcPct val="130000"/>
              </a:lnSpc>
              <a:buFont typeface="Arial" panose="020B0604020202020204" pitchFamily="34" charset="0"/>
              <a:buChar char="•"/>
            </a:pPr>
            <a:r>
              <a:rPr lang="en-US" altLang="zh-CN" dirty="0">
                <a:latin typeface="Arial" panose="020B0604020202020204" pitchFamily="34" charset="0"/>
                <a:cs typeface="Arial" panose="020B0604020202020204" pitchFamily="34" charset="0"/>
              </a:rPr>
              <a:t>Civil construction was started in </a:t>
            </a:r>
            <a:r>
              <a:rPr lang="en-US" altLang="zh-CN" dirty="0">
                <a:solidFill>
                  <a:srgbClr val="0066FF"/>
                </a:solidFill>
                <a:latin typeface="Arial" panose="020B0604020202020204" pitchFamily="34" charset="0"/>
                <a:cs typeface="Arial" panose="020B0604020202020204" pitchFamily="34" charset="0"/>
              </a:rPr>
              <a:t>the end of 2018 </a:t>
            </a:r>
          </a:p>
          <a:p>
            <a:pPr marL="914400" lvl="1" indent="-457200">
              <a:lnSpc>
                <a:spcPct val="130000"/>
              </a:lnSpc>
              <a:buFont typeface="Arial" panose="020B0604020202020204" pitchFamily="34" charset="0"/>
              <a:buChar char="•"/>
            </a:pPr>
            <a:r>
              <a:rPr lang="en-US" altLang="zh-CN" dirty="0">
                <a:latin typeface="Arial" panose="020B0604020202020204" pitchFamily="34" charset="0"/>
                <a:cs typeface="Arial" panose="020B0604020202020204" pitchFamily="34" charset="0"/>
              </a:rPr>
              <a:t>Beam commissioning date is </a:t>
            </a:r>
            <a:r>
              <a:rPr lang="en-US" altLang="zh-CN" dirty="0">
                <a:solidFill>
                  <a:srgbClr val="0066FF"/>
                </a:solidFill>
                <a:latin typeface="Arial" panose="020B0604020202020204" pitchFamily="34" charset="0"/>
                <a:cs typeface="Arial" panose="020B0604020202020204" pitchFamily="34" charset="0"/>
              </a:rPr>
              <a:t>December 2025</a:t>
            </a:r>
          </a:p>
        </p:txBody>
      </p:sp>
      <p:pic>
        <p:nvPicPr>
          <p:cNvPr id="7" name="图片 6"/>
          <p:cNvPicPr/>
          <p:nvPr/>
        </p:nvPicPr>
        <p:blipFill>
          <a:blip r:embed="rId3"/>
          <a:stretch>
            <a:fillRect/>
          </a:stretch>
        </p:blipFill>
        <p:spPr>
          <a:xfrm>
            <a:off x="490855" y="3050147"/>
            <a:ext cx="5605145" cy="3361690"/>
          </a:xfrm>
          <a:prstGeom prst="rect">
            <a:avLst/>
          </a:prstGeom>
        </p:spPr>
      </p:pic>
      <p:pic>
        <p:nvPicPr>
          <p:cNvPr id="8" name="图片 7"/>
          <p:cNvPicPr/>
          <p:nvPr/>
        </p:nvPicPr>
        <p:blipFill>
          <a:blip r:embed="rId4"/>
          <a:stretch>
            <a:fillRect/>
          </a:stretch>
        </p:blipFill>
        <p:spPr>
          <a:xfrm>
            <a:off x="6431125" y="885025"/>
            <a:ext cx="5379233" cy="3361690"/>
          </a:xfrm>
          <a:prstGeom prst="rect">
            <a:avLst/>
          </a:prstGeom>
        </p:spPr>
      </p:pic>
      <p:cxnSp>
        <p:nvCxnSpPr>
          <p:cNvPr id="46" name="直接箭头连接符 45"/>
          <p:cNvCxnSpPr>
            <a:cxnSpLocks/>
          </p:cNvCxnSpPr>
          <p:nvPr/>
        </p:nvCxnSpPr>
        <p:spPr>
          <a:xfrm flipH="1">
            <a:off x="9313049" y="3319530"/>
            <a:ext cx="2388096" cy="816255"/>
          </a:xfrm>
          <a:prstGeom prst="straightConnector1">
            <a:avLst/>
          </a:prstGeom>
          <a:ln w="50800">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headEnd type="none"/>
            <a:tailEnd type="triangle" w="med" len="med"/>
          </a:ln>
        </p:spPr>
        <p:style>
          <a:lnRef idx="2">
            <a:schemeClr val="accent1"/>
          </a:lnRef>
          <a:fillRef idx="0">
            <a:srgbClr val="FFFFFF"/>
          </a:fillRef>
          <a:effectRef idx="0">
            <a:srgbClr val="FFFFFF"/>
          </a:effectRef>
          <a:fontRef idx="minor">
            <a:schemeClr val="tx1"/>
          </a:fontRef>
        </p:style>
      </p:cxnSp>
      <p:sp>
        <p:nvSpPr>
          <p:cNvPr id="10" name="文本框 9"/>
          <p:cNvSpPr txBox="1"/>
          <p:nvPr/>
        </p:nvSpPr>
        <p:spPr>
          <a:xfrm rot="20760000">
            <a:off x="10397569" y="3635843"/>
            <a:ext cx="1495724" cy="514426"/>
          </a:xfrm>
          <a:prstGeom prst="rect">
            <a:avLst/>
          </a:prstGeom>
          <a:noFill/>
        </p:spPr>
        <p:txBody>
          <a:bodyPr wrap="square" rtlCol="0">
            <a:noAutofit/>
          </a:bodyPr>
          <a:lstStyle/>
          <a:p>
            <a:r>
              <a:rPr lang="en-US" altLang="zh-CN" sz="2000" b="1" dirty="0" err="1">
                <a:ln/>
                <a:solidFill>
                  <a:schemeClr val="accent1"/>
                </a:solidFill>
                <a:effectLst>
                  <a:outerShdw blurRad="38100" dist="25400" dir="5400000" algn="ctr" rotWithShape="0">
                    <a:srgbClr val="6E747A">
                      <a:alpha val="43000"/>
                    </a:srgbClr>
                  </a:outerShdw>
                </a:effectLst>
                <a:latin typeface="Arial" panose="020B0604020202020204" pitchFamily="34" charset="0"/>
                <a:cs typeface="Arial" panose="020B0604020202020204" pitchFamily="34" charset="0"/>
              </a:rPr>
              <a:t>iLinac</a:t>
            </a:r>
            <a:endParaRPr lang="en-US" altLang="zh-CN" sz="2000" b="1" dirty="0">
              <a:ln/>
              <a:solidFill>
                <a:schemeClr val="accent1"/>
              </a:solidFill>
              <a:effectLst>
                <a:outerShdw blurRad="38100" dist="25400" dir="5400000" algn="ctr" rotWithShape="0">
                  <a:srgbClr val="6E747A">
                    <a:alpha val="43000"/>
                  </a:srgbClr>
                </a:outerShdw>
              </a:effectLst>
              <a:latin typeface="Arial" panose="020B0604020202020204" pitchFamily="34" charset="0"/>
              <a:cs typeface="Arial" panose="020B0604020202020204" pitchFamily="34" charset="0"/>
            </a:endParaRPr>
          </a:p>
        </p:txBody>
      </p:sp>
      <p:sp>
        <p:nvSpPr>
          <p:cNvPr id="12" name="文本框 11"/>
          <p:cNvSpPr txBox="1"/>
          <p:nvPr/>
        </p:nvSpPr>
        <p:spPr>
          <a:xfrm>
            <a:off x="666853" y="3244850"/>
            <a:ext cx="2445047" cy="368300"/>
          </a:xfrm>
          <a:prstGeom prst="rect">
            <a:avLst/>
          </a:prstGeom>
          <a:noFill/>
        </p:spPr>
        <p:txBody>
          <a:bodyPr wrap="square" rtlCol="0">
            <a:spAutoFit/>
          </a:bodyPr>
          <a:lstStyle/>
          <a:p>
            <a:r>
              <a:rPr lang="en-US" altLang="zh-CN" b="1" dirty="0">
                <a:solidFill>
                  <a:srgbClr val="FFFF00"/>
                </a:solidFill>
                <a:latin typeface="Arial" panose="020B0604020202020204" pitchFamily="34" charset="0"/>
                <a:cs typeface="Arial" panose="020B0604020202020204" pitchFamily="34" charset="0"/>
              </a:rPr>
              <a:t>HIAF Facility</a:t>
            </a:r>
            <a:endParaRPr lang="zh-CN" altLang="en-US" b="1" dirty="0">
              <a:solidFill>
                <a:srgbClr val="FFFF00"/>
              </a:solidFill>
              <a:latin typeface="Arial" panose="020B0604020202020204" pitchFamily="34" charset="0"/>
              <a:cs typeface="Arial" panose="020B0604020202020204" pitchFamily="34" charset="0"/>
            </a:endParaRPr>
          </a:p>
        </p:txBody>
      </p:sp>
      <p:sp>
        <p:nvSpPr>
          <p:cNvPr id="17" name="文本框 16">
            <a:extLst>
              <a:ext uri="{FF2B5EF4-FFF2-40B4-BE49-F238E27FC236}">
                <a16:creationId xmlns:a16="http://schemas.microsoft.com/office/drawing/2014/main" id="{0F1BC9D4-171F-2CA7-B661-216BC389E1E4}"/>
              </a:ext>
            </a:extLst>
          </p:cNvPr>
          <p:cNvSpPr txBox="1"/>
          <p:nvPr/>
        </p:nvSpPr>
        <p:spPr>
          <a:xfrm rot="20760000">
            <a:off x="7107392" y="2861999"/>
            <a:ext cx="1495724" cy="514426"/>
          </a:xfrm>
          <a:prstGeom prst="rect">
            <a:avLst/>
          </a:prstGeom>
          <a:noFill/>
        </p:spPr>
        <p:txBody>
          <a:bodyPr wrap="square" rtlCol="0">
            <a:noAutofit/>
          </a:bodyPr>
          <a:lstStyle/>
          <a:p>
            <a:r>
              <a:rPr lang="en-US" altLang="zh-CN" sz="2000" b="1" dirty="0" err="1">
                <a:ln/>
                <a:solidFill>
                  <a:schemeClr val="accent1"/>
                </a:solidFill>
                <a:effectLst>
                  <a:outerShdw blurRad="38100" dist="25400" dir="5400000" algn="ctr" rotWithShape="0">
                    <a:srgbClr val="6E747A">
                      <a:alpha val="43000"/>
                    </a:srgbClr>
                  </a:outerShdw>
                </a:effectLst>
                <a:latin typeface="Arial" panose="020B0604020202020204" pitchFamily="34" charset="0"/>
                <a:cs typeface="Arial" panose="020B0604020202020204" pitchFamily="34" charset="0"/>
              </a:rPr>
              <a:t>BRing</a:t>
            </a:r>
            <a:endParaRPr lang="en-US" altLang="zh-CN" sz="2000" b="1" dirty="0">
              <a:ln/>
              <a:solidFill>
                <a:schemeClr val="accent1"/>
              </a:solidFill>
              <a:effectLst>
                <a:outerShdw blurRad="38100" dist="25400" dir="5400000" algn="ctr" rotWithShape="0">
                  <a:srgbClr val="6E747A">
                    <a:alpha val="43000"/>
                  </a:srgbClr>
                </a:outerShdw>
              </a:effectLst>
              <a:latin typeface="Arial" panose="020B0604020202020204" pitchFamily="34" charset="0"/>
              <a:cs typeface="Arial" panose="020B0604020202020204" pitchFamily="34" charset="0"/>
            </a:endParaRPr>
          </a:p>
        </p:txBody>
      </p:sp>
      <p:sp>
        <p:nvSpPr>
          <p:cNvPr id="18" name="文本框 17">
            <a:extLst>
              <a:ext uri="{FF2B5EF4-FFF2-40B4-BE49-F238E27FC236}">
                <a16:creationId xmlns:a16="http://schemas.microsoft.com/office/drawing/2014/main" id="{FEB5D938-363C-7B57-2B66-BC21F2A296AF}"/>
              </a:ext>
            </a:extLst>
          </p:cNvPr>
          <p:cNvSpPr txBox="1"/>
          <p:nvPr/>
        </p:nvSpPr>
        <p:spPr>
          <a:xfrm rot="20760000">
            <a:off x="7248070" y="1303999"/>
            <a:ext cx="1495724" cy="514426"/>
          </a:xfrm>
          <a:prstGeom prst="rect">
            <a:avLst/>
          </a:prstGeom>
          <a:noFill/>
        </p:spPr>
        <p:txBody>
          <a:bodyPr wrap="square" rtlCol="0">
            <a:noAutofit/>
          </a:bodyPr>
          <a:lstStyle/>
          <a:p>
            <a:r>
              <a:rPr lang="en-US" altLang="zh-CN" sz="2000" b="1" dirty="0">
                <a:ln/>
                <a:solidFill>
                  <a:schemeClr val="accent1"/>
                </a:solidFill>
                <a:effectLst>
                  <a:outerShdw blurRad="38100" dist="25400" dir="5400000" algn="ctr" rotWithShape="0">
                    <a:srgbClr val="6E747A">
                      <a:alpha val="43000"/>
                    </a:srgbClr>
                  </a:outerShdw>
                </a:effectLst>
                <a:latin typeface="Arial" panose="020B0604020202020204" pitchFamily="34" charset="0"/>
                <a:cs typeface="Arial" panose="020B0604020202020204" pitchFamily="34" charset="0"/>
              </a:rPr>
              <a:t>HFRS</a:t>
            </a:r>
          </a:p>
        </p:txBody>
      </p:sp>
      <p:sp>
        <p:nvSpPr>
          <p:cNvPr id="19" name="文本框 18">
            <a:extLst>
              <a:ext uri="{FF2B5EF4-FFF2-40B4-BE49-F238E27FC236}">
                <a16:creationId xmlns:a16="http://schemas.microsoft.com/office/drawing/2014/main" id="{4D369994-C20C-3D4A-F084-8F503CC4C13F}"/>
              </a:ext>
            </a:extLst>
          </p:cNvPr>
          <p:cNvSpPr txBox="1"/>
          <p:nvPr/>
        </p:nvSpPr>
        <p:spPr>
          <a:xfrm rot="20760000">
            <a:off x="8565186" y="873502"/>
            <a:ext cx="1495724" cy="514426"/>
          </a:xfrm>
          <a:prstGeom prst="rect">
            <a:avLst/>
          </a:prstGeom>
          <a:noFill/>
        </p:spPr>
        <p:txBody>
          <a:bodyPr wrap="square" rtlCol="0">
            <a:noAutofit/>
          </a:bodyPr>
          <a:lstStyle/>
          <a:p>
            <a:r>
              <a:rPr lang="en-US" altLang="zh-CN" sz="2000" b="1" dirty="0" err="1">
                <a:ln/>
                <a:solidFill>
                  <a:schemeClr val="accent1"/>
                </a:solidFill>
                <a:effectLst>
                  <a:outerShdw blurRad="38100" dist="25400" dir="5400000" algn="ctr" rotWithShape="0">
                    <a:srgbClr val="6E747A">
                      <a:alpha val="43000"/>
                    </a:srgbClr>
                  </a:outerShdw>
                </a:effectLst>
                <a:latin typeface="Arial" panose="020B0604020202020204" pitchFamily="34" charset="0"/>
                <a:cs typeface="Arial" panose="020B0604020202020204" pitchFamily="34" charset="0"/>
              </a:rPr>
              <a:t>SRing</a:t>
            </a:r>
            <a:endParaRPr lang="en-US" altLang="zh-CN" sz="2000" b="1" dirty="0">
              <a:ln/>
              <a:solidFill>
                <a:schemeClr val="accent1"/>
              </a:solidFill>
              <a:effectLst>
                <a:outerShdw blurRad="38100" dist="25400" dir="5400000" algn="ctr" rotWithShape="0">
                  <a:srgbClr val="6E747A">
                    <a:alpha val="43000"/>
                  </a:srgbClr>
                </a:outerShdw>
              </a:effectLst>
              <a:latin typeface="Arial" panose="020B0604020202020204" pitchFamily="34" charset="0"/>
              <a:cs typeface="Arial" panose="020B0604020202020204" pitchFamily="34" charset="0"/>
            </a:endParaRPr>
          </a:p>
        </p:txBody>
      </p:sp>
      <p:sp>
        <p:nvSpPr>
          <p:cNvPr id="20" name="文本框 19">
            <a:extLst>
              <a:ext uri="{FF2B5EF4-FFF2-40B4-BE49-F238E27FC236}">
                <a16:creationId xmlns:a16="http://schemas.microsoft.com/office/drawing/2014/main" id="{4C4CEAAF-4230-725C-DFB0-49BAB614E4E6}"/>
              </a:ext>
            </a:extLst>
          </p:cNvPr>
          <p:cNvSpPr txBox="1"/>
          <p:nvPr/>
        </p:nvSpPr>
        <p:spPr>
          <a:xfrm rot="20760000">
            <a:off x="10535572" y="2153174"/>
            <a:ext cx="1495724" cy="514426"/>
          </a:xfrm>
          <a:prstGeom prst="rect">
            <a:avLst/>
          </a:prstGeom>
          <a:noFill/>
        </p:spPr>
        <p:txBody>
          <a:bodyPr wrap="square" rtlCol="0">
            <a:noAutofit/>
          </a:bodyPr>
          <a:lstStyle/>
          <a:p>
            <a:r>
              <a:rPr lang="en-US" altLang="zh-CN" sz="2000" b="1" dirty="0">
                <a:ln/>
                <a:solidFill>
                  <a:schemeClr val="accent1"/>
                </a:solidFill>
                <a:effectLst>
                  <a:outerShdw blurRad="38100" dist="25400" dir="5400000" algn="ctr" rotWithShape="0">
                    <a:srgbClr val="6E747A">
                      <a:alpha val="43000"/>
                    </a:srgbClr>
                  </a:outerShdw>
                </a:effectLst>
                <a:latin typeface="Arial" panose="020B0604020202020204" pitchFamily="34" charset="0"/>
                <a:cs typeface="Arial" panose="020B0604020202020204" pitchFamily="34" charset="0"/>
              </a:rPr>
              <a:t>SECR</a:t>
            </a:r>
          </a:p>
        </p:txBody>
      </p:sp>
      <p:sp>
        <p:nvSpPr>
          <p:cNvPr id="24" name="文本框 23">
            <a:extLst>
              <a:ext uri="{FF2B5EF4-FFF2-40B4-BE49-F238E27FC236}">
                <a16:creationId xmlns:a16="http://schemas.microsoft.com/office/drawing/2014/main" id="{DE175E77-E4E4-5063-3CAD-50CDE1F206C0}"/>
              </a:ext>
            </a:extLst>
          </p:cNvPr>
          <p:cNvSpPr txBox="1"/>
          <p:nvPr/>
        </p:nvSpPr>
        <p:spPr>
          <a:xfrm>
            <a:off x="6135528" y="4668203"/>
            <a:ext cx="5970425" cy="1495281"/>
          </a:xfrm>
          <a:prstGeom prst="rect">
            <a:avLst/>
          </a:prstGeom>
          <a:noFill/>
        </p:spPr>
        <p:txBody>
          <a:bodyPr wrap="square">
            <a:spAutoFit/>
          </a:bodyPr>
          <a:lstStyle/>
          <a:p>
            <a:pPr marL="914400" lvl="1" indent="-457200">
              <a:lnSpc>
                <a:spcPct val="130000"/>
              </a:lnSpc>
              <a:buFont typeface="Arial" panose="020B0604020202020204" pitchFamily="34" charset="0"/>
              <a:buChar char="•"/>
            </a:pPr>
            <a:r>
              <a:rPr lang="en-US" altLang="zh-CN" dirty="0">
                <a:solidFill>
                  <a:schemeClr val="accent1">
                    <a:lumMod val="75000"/>
                  </a:schemeClr>
                </a:solidFill>
                <a:latin typeface="Arial" panose="020B0604020202020204" pitchFamily="34" charset="0"/>
                <a:cs typeface="Arial" panose="020B0604020202020204" pitchFamily="34" charset="0"/>
              </a:rPr>
              <a:t>Approved in Dec. 2015, Ground broke in Aug.  </a:t>
            </a:r>
          </a:p>
          <a:p>
            <a:pPr lvl="1">
              <a:lnSpc>
                <a:spcPct val="130000"/>
              </a:lnSpc>
            </a:pPr>
            <a:r>
              <a:rPr lang="en-US" altLang="zh-CN" dirty="0">
                <a:solidFill>
                  <a:schemeClr val="accent1">
                    <a:lumMod val="75000"/>
                  </a:schemeClr>
                </a:solidFill>
                <a:latin typeface="Arial" panose="020B0604020202020204" pitchFamily="34" charset="0"/>
                <a:cs typeface="Arial" panose="020B0604020202020204" pitchFamily="34" charset="0"/>
              </a:rPr>
              <a:t>2018, Officially started in July 2021</a:t>
            </a:r>
          </a:p>
          <a:p>
            <a:pPr marL="914400" lvl="1" indent="-457200">
              <a:lnSpc>
                <a:spcPct val="130000"/>
              </a:lnSpc>
              <a:buFont typeface="Arial" panose="020B0604020202020204" pitchFamily="34" charset="0"/>
              <a:buChar char="•"/>
            </a:pPr>
            <a:r>
              <a:rPr lang="en-US" altLang="zh-CN" dirty="0">
                <a:solidFill>
                  <a:schemeClr val="accent1">
                    <a:lumMod val="75000"/>
                  </a:schemeClr>
                </a:solidFill>
                <a:latin typeface="Arial" panose="020B0604020202020204" pitchFamily="34" charset="0"/>
                <a:cs typeface="Arial" panose="020B0604020202020204" pitchFamily="34" charset="0"/>
              </a:rPr>
              <a:t>Leading institute: IMP </a:t>
            </a:r>
          </a:p>
          <a:p>
            <a:pPr marL="914400" lvl="1" indent="-457200">
              <a:lnSpc>
                <a:spcPct val="130000"/>
              </a:lnSpc>
              <a:buFont typeface="Arial" panose="020B0604020202020204" pitchFamily="34" charset="0"/>
              <a:buChar char="•"/>
            </a:pPr>
            <a:r>
              <a:rPr lang="en-US" altLang="zh-CN" dirty="0">
                <a:solidFill>
                  <a:schemeClr val="accent1">
                    <a:lumMod val="75000"/>
                  </a:schemeClr>
                </a:solidFill>
                <a:latin typeface="Arial" panose="020B0604020202020204" pitchFamily="34" charset="0"/>
                <a:cs typeface="Arial" panose="020B0604020202020204" pitchFamily="34" charset="0"/>
              </a:rPr>
              <a:t>Location: Huizhou, Guangdong Prov.</a:t>
            </a:r>
          </a:p>
        </p:txBody>
      </p:sp>
    </p:spTree>
  </p:cSld>
  <p:clrMapOvr>
    <a:masterClrMapping/>
  </p:clrMapOvr>
  <p:transition advTm="161681"/>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466340" y="-22860"/>
            <a:ext cx="8983980" cy="905510"/>
          </a:xfrm>
        </p:spPr>
        <p:txBody>
          <a:bodyPr/>
          <a:lstStyle/>
          <a:p>
            <a:pPr>
              <a:lnSpc>
                <a:spcPct val="150000"/>
              </a:lnSpc>
            </a:pPr>
            <a:r>
              <a:rPr lang="en-US" altLang="zh-CN" dirty="0" err="1">
                <a:latin typeface="Arial" panose="020B0604020202020204" pitchFamily="34" charset="0"/>
                <a:cs typeface="Arial" panose="020B0604020202020204" pitchFamily="34" charset="0"/>
              </a:rPr>
              <a:t>HIAF-iLINAC</a:t>
            </a:r>
            <a:endParaRPr lang="zh-CN" altLang="en-US" dirty="0">
              <a:latin typeface="Arial" panose="020B0604020202020204" pitchFamily="34" charset="0"/>
              <a:cs typeface="Arial" panose="020B0604020202020204" pitchFamily="34" charset="0"/>
            </a:endParaRPr>
          </a:p>
        </p:txBody>
      </p:sp>
      <p:sp>
        <p:nvSpPr>
          <p:cNvPr id="30" name="灯片编号占位符 29"/>
          <p:cNvSpPr>
            <a:spLocks noGrp="1"/>
          </p:cNvSpPr>
          <p:nvPr>
            <p:ph type="sldNum" sz="quarter" idx="10"/>
          </p:nvPr>
        </p:nvSpPr>
        <p:spPr>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latin typeface="Arial" panose="020B0604020202020204" pitchFamily="34" charset="0"/>
                <a:cs typeface="Arial" panose="020B0604020202020204" pitchFamily="34" charset="0"/>
              </a:rPr>
              <a:t>3</a:t>
            </a:fld>
            <a:endParaRPr lang="en-GB" altLang="zh-CN" dirty="0">
              <a:latin typeface="Arial" panose="020B0604020202020204" pitchFamily="34" charset="0"/>
              <a:cs typeface="Arial" panose="020B0604020202020204" pitchFamily="34" charset="0"/>
            </a:endParaRPr>
          </a:p>
        </p:txBody>
      </p:sp>
      <p:pic>
        <p:nvPicPr>
          <p:cNvPr id="39" name="图片 38">
            <a:extLst>
              <a:ext uri="{FF2B5EF4-FFF2-40B4-BE49-F238E27FC236}">
                <a16:creationId xmlns:a16="http://schemas.microsoft.com/office/drawing/2014/main" id="{F98D8BEB-CC90-341D-4012-94039808DE5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050" y="990599"/>
            <a:ext cx="9068928" cy="1887394"/>
          </a:xfrm>
          <a:prstGeom prst="rect">
            <a:avLst/>
          </a:prstGeom>
        </p:spPr>
      </p:pic>
      <p:sp>
        <p:nvSpPr>
          <p:cNvPr id="40" name="文本框 74">
            <a:extLst>
              <a:ext uri="{FF2B5EF4-FFF2-40B4-BE49-F238E27FC236}">
                <a16:creationId xmlns:a16="http://schemas.microsoft.com/office/drawing/2014/main" id="{8D131057-D8DE-C718-37B4-3C2CE27B7578}"/>
              </a:ext>
            </a:extLst>
          </p:cNvPr>
          <p:cNvSpPr txBox="1"/>
          <p:nvPr/>
        </p:nvSpPr>
        <p:spPr>
          <a:xfrm>
            <a:off x="1716045" y="2041303"/>
            <a:ext cx="2785612" cy="33844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600" b="1" dirty="0">
                <a:latin typeface="Times New Roman" panose="02020603050405020304" pitchFamily="18" charset="0"/>
              </a:rPr>
              <a:t>CM-HWR015 (Quantity</a:t>
            </a:r>
            <a:r>
              <a:rPr lang="zh-CN" altLang="en-US" sz="1600" b="1" dirty="0">
                <a:latin typeface="Times New Roman" panose="02020603050405020304" pitchFamily="18" charset="0"/>
              </a:rPr>
              <a:t>：</a:t>
            </a:r>
            <a:r>
              <a:rPr lang="en-US" altLang="zh-CN" sz="1600" b="1" dirty="0">
                <a:solidFill>
                  <a:srgbClr val="FF0000"/>
                </a:solidFill>
                <a:latin typeface="Times New Roman" panose="02020603050405020304" pitchFamily="18" charset="0"/>
              </a:rPr>
              <a:t>11</a:t>
            </a:r>
            <a:r>
              <a:rPr lang="en-US" altLang="zh-CN" sz="1600" b="1" dirty="0">
                <a:latin typeface="Times New Roman" panose="02020603050405020304" pitchFamily="18" charset="0"/>
              </a:rPr>
              <a:t>)</a:t>
            </a:r>
            <a:endParaRPr lang="zh-CN" altLang="en-US" sz="1600" b="1" dirty="0">
              <a:latin typeface="Times New Roman" panose="02020603050405020304" pitchFamily="18" charset="0"/>
            </a:endParaRPr>
          </a:p>
        </p:txBody>
      </p:sp>
      <p:sp>
        <p:nvSpPr>
          <p:cNvPr id="41" name="文本框 75">
            <a:extLst>
              <a:ext uri="{FF2B5EF4-FFF2-40B4-BE49-F238E27FC236}">
                <a16:creationId xmlns:a16="http://schemas.microsoft.com/office/drawing/2014/main" id="{85D85B05-50A1-0C0B-3201-172EF4576925}"/>
              </a:ext>
            </a:extLst>
          </p:cNvPr>
          <p:cNvSpPr txBox="1"/>
          <p:nvPr/>
        </p:nvSpPr>
        <p:spPr>
          <a:xfrm>
            <a:off x="5850683" y="2041303"/>
            <a:ext cx="2721904" cy="33844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600" b="1" dirty="0">
                <a:latin typeface="Times New Roman" panose="02020603050405020304" pitchFamily="18" charset="0"/>
              </a:rPr>
              <a:t>CM-QWR007 ( Quantity</a:t>
            </a:r>
            <a:r>
              <a:rPr lang="zh-CN" altLang="en-US" sz="1600" b="1" dirty="0">
                <a:latin typeface="Times New Roman" panose="02020603050405020304" pitchFamily="18" charset="0"/>
              </a:rPr>
              <a:t>：</a:t>
            </a:r>
            <a:r>
              <a:rPr lang="en-US" altLang="zh-CN" sz="1600" b="1" dirty="0">
                <a:solidFill>
                  <a:srgbClr val="FF0000"/>
                </a:solidFill>
                <a:latin typeface="Times New Roman" panose="02020603050405020304" pitchFamily="18" charset="0"/>
              </a:rPr>
              <a:t>6 </a:t>
            </a:r>
            <a:r>
              <a:rPr lang="en-US" altLang="zh-CN" sz="1600" b="1" dirty="0">
                <a:latin typeface="Times New Roman" panose="02020603050405020304" pitchFamily="18" charset="0"/>
              </a:rPr>
              <a:t>)</a:t>
            </a:r>
            <a:endParaRPr lang="zh-CN" altLang="en-US" sz="1600" b="1" dirty="0">
              <a:latin typeface="Times New Roman" panose="02020603050405020304" pitchFamily="18" charset="0"/>
            </a:endParaRPr>
          </a:p>
        </p:txBody>
      </p:sp>
      <p:pic>
        <p:nvPicPr>
          <p:cNvPr id="42" name="图片 41">
            <a:extLst>
              <a:ext uri="{FF2B5EF4-FFF2-40B4-BE49-F238E27FC236}">
                <a16:creationId xmlns:a16="http://schemas.microsoft.com/office/drawing/2014/main" id="{856BDE10-FF30-00B2-E032-026C20183A1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0137" y="2913298"/>
            <a:ext cx="4373537" cy="2958692"/>
          </a:xfrm>
          <a:prstGeom prst="rect">
            <a:avLst/>
          </a:prstGeom>
        </p:spPr>
      </p:pic>
      <p:pic>
        <p:nvPicPr>
          <p:cNvPr id="43" name="图片 42">
            <a:extLst>
              <a:ext uri="{FF2B5EF4-FFF2-40B4-BE49-F238E27FC236}">
                <a16:creationId xmlns:a16="http://schemas.microsoft.com/office/drawing/2014/main" id="{E6BB4EE0-7176-E514-2A89-0A700BCC220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61754" y="2769856"/>
            <a:ext cx="3952827" cy="3064307"/>
          </a:xfrm>
          <a:prstGeom prst="rect">
            <a:avLst/>
          </a:prstGeom>
        </p:spPr>
      </p:pic>
      <p:sp>
        <p:nvSpPr>
          <p:cNvPr id="44" name="文本框 78">
            <a:extLst>
              <a:ext uri="{FF2B5EF4-FFF2-40B4-BE49-F238E27FC236}">
                <a16:creationId xmlns:a16="http://schemas.microsoft.com/office/drawing/2014/main" id="{EC95486B-A5E0-2E7D-240F-D469AA1956C1}"/>
              </a:ext>
            </a:extLst>
          </p:cNvPr>
          <p:cNvSpPr txBox="1"/>
          <p:nvPr/>
        </p:nvSpPr>
        <p:spPr>
          <a:xfrm>
            <a:off x="415997" y="5771194"/>
            <a:ext cx="4298495" cy="1138773"/>
          </a:xfrm>
          <a:prstGeom prst="rect">
            <a:avLst/>
          </a:prstGeom>
          <a:noFill/>
        </p:spPr>
        <p:txBody>
          <a:bodyPr wrap="square" rtlCol="0">
            <a:spAutoFit/>
          </a:bodyPr>
          <a:lstStyle>
            <a:defPPr>
              <a:defRPr lang="zh-CN"/>
            </a:defPPr>
            <a:lvl1pPr algn="ctr">
              <a:defRPr sz="2400">
                <a:solidFill>
                  <a:srgbClr val="003399"/>
                </a:solidFill>
                <a:latin typeface="Arial" panose="020B0604020202020204" pitchFamily="34" charset="0"/>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a:t>CM-HWR015</a:t>
            </a:r>
          </a:p>
          <a:p>
            <a:r>
              <a:rPr lang="en-US" altLang="zh-CN" sz="2000" dirty="0"/>
              <a:t>(Half-Wave Resonator) </a:t>
            </a:r>
          </a:p>
          <a:p>
            <a:endParaRPr lang="en-US" altLang="zh-CN" dirty="0"/>
          </a:p>
        </p:txBody>
      </p:sp>
      <p:sp>
        <p:nvSpPr>
          <p:cNvPr id="45" name="文本框 80">
            <a:extLst>
              <a:ext uri="{FF2B5EF4-FFF2-40B4-BE49-F238E27FC236}">
                <a16:creationId xmlns:a16="http://schemas.microsoft.com/office/drawing/2014/main" id="{5FEAFF0C-D749-3B7E-6B29-CB673B8EFD4E}"/>
              </a:ext>
            </a:extLst>
          </p:cNvPr>
          <p:cNvSpPr txBox="1"/>
          <p:nvPr/>
        </p:nvSpPr>
        <p:spPr>
          <a:xfrm>
            <a:off x="5152572" y="5786670"/>
            <a:ext cx="3325320" cy="76944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2400" dirty="0">
                <a:solidFill>
                  <a:srgbClr val="003399"/>
                </a:solidFill>
                <a:latin typeface="Arial" panose="020B0604020202020204" pitchFamily="34" charset="0"/>
                <a:cs typeface="Arial" panose="020B0604020202020204" pitchFamily="34" charset="0"/>
              </a:rPr>
              <a:t>CM-QWR007</a:t>
            </a:r>
          </a:p>
          <a:p>
            <a:pPr algn="ctr"/>
            <a:r>
              <a:rPr lang="en-US" altLang="zh-CN" sz="2000" dirty="0">
                <a:solidFill>
                  <a:srgbClr val="003399"/>
                </a:solidFill>
                <a:latin typeface="Arial" panose="020B0604020202020204" pitchFamily="34" charset="0"/>
                <a:cs typeface="Arial" panose="020B0604020202020204" pitchFamily="34" charset="0"/>
              </a:rPr>
              <a:t>(Quarter-Wave Resonator) </a:t>
            </a:r>
          </a:p>
        </p:txBody>
      </p:sp>
      <p:graphicFrame>
        <p:nvGraphicFramePr>
          <p:cNvPr id="46" name="表格 45"/>
          <p:cNvGraphicFramePr>
            <a:graphicFrameLocks noGrp="1"/>
          </p:cNvGraphicFramePr>
          <p:nvPr>
            <p:extLst>
              <p:ext uri="{D42A27DB-BD31-4B8C-83A1-F6EECF244321}">
                <p14:modId xmlns:p14="http://schemas.microsoft.com/office/powerpoint/2010/main" val="1050495884"/>
              </p:ext>
            </p:extLst>
          </p:nvPr>
        </p:nvGraphicFramePr>
        <p:xfrm>
          <a:off x="9107319" y="1010705"/>
          <a:ext cx="2887972" cy="5449803"/>
        </p:xfrm>
        <a:graphic>
          <a:graphicData uri="http://schemas.openxmlformats.org/drawingml/2006/table">
            <a:tbl>
              <a:tblPr firstRow="1" bandRow="1"/>
              <a:tblGrid>
                <a:gridCol w="1056909">
                  <a:extLst>
                    <a:ext uri="{9D8B030D-6E8A-4147-A177-3AD203B41FA5}">
                      <a16:colId xmlns:a16="http://schemas.microsoft.com/office/drawing/2014/main" val="20000"/>
                    </a:ext>
                  </a:extLst>
                </a:gridCol>
                <a:gridCol w="923925">
                  <a:extLst>
                    <a:ext uri="{9D8B030D-6E8A-4147-A177-3AD203B41FA5}">
                      <a16:colId xmlns:a16="http://schemas.microsoft.com/office/drawing/2014/main" val="20001"/>
                    </a:ext>
                  </a:extLst>
                </a:gridCol>
                <a:gridCol w="907138">
                  <a:extLst>
                    <a:ext uri="{9D8B030D-6E8A-4147-A177-3AD203B41FA5}">
                      <a16:colId xmlns:a16="http://schemas.microsoft.com/office/drawing/2014/main" val="20002"/>
                    </a:ext>
                  </a:extLst>
                </a:gridCol>
              </a:tblGrid>
              <a:tr h="563386">
                <a:tc>
                  <a:txBody>
                    <a:bodyPr/>
                    <a:lstStyle>
                      <a:lvl1pPr marL="0" algn="l" defTabSz="914400" rtl="0" eaLnBrk="1" latinLnBrk="0" hangingPunct="1">
                        <a:defRPr sz="1800" b="1" kern="1200">
                          <a:solidFill>
                            <a:schemeClr val="lt1"/>
                          </a:solidFill>
                          <a:latin typeface="Arial" panose="020B0604020202020204"/>
                          <a:ea typeface="宋体" panose="02010600030101010101" pitchFamily="2" charset="-122"/>
                        </a:defRPr>
                      </a:lvl1pPr>
                      <a:lvl2pPr marL="457200" algn="l" defTabSz="914400" rtl="0" eaLnBrk="1" latinLnBrk="0" hangingPunct="1">
                        <a:defRPr sz="1800" b="1" kern="1200">
                          <a:solidFill>
                            <a:schemeClr val="lt1"/>
                          </a:solidFill>
                          <a:latin typeface="Arial" panose="020B0604020202020204"/>
                          <a:ea typeface="宋体" panose="02010600030101010101" pitchFamily="2" charset="-122"/>
                        </a:defRPr>
                      </a:lvl2pPr>
                      <a:lvl3pPr marL="914400" algn="l" defTabSz="914400" rtl="0" eaLnBrk="1" latinLnBrk="0" hangingPunct="1">
                        <a:defRPr sz="1800" b="1" kern="1200">
                          <a:solidFill>
                            <a:schemeClr val="lt1"/>
                          </a:solidFill>
                          <a:latin typeface="Arial" panose="020B0604020202020204"/>
                          <a:ea typeface="宋体" panose="02010600030101010101" pitchFamily="2" charset="-122"/>
                        </a:defRPr>
                      </a:lvl3pPr>
                      <a:lvl4pPr marL="1371600" algn="l" defTabSz="914400" rtl="0" eaLnBrk="1" latinLnBrk="0" hangingPunct="1">
                        <a:defRPr sz="1800" b="1" kern="1200">
                          <a:solidFill>
                            <a:schemeClr val="lt1"/>
                          </a:solidFill>
                          <a:latin typeface="Arial" panose="020B0604020202020204"/>
                          <a:ea typeface="宋体" panose="02010600030101010101" pitchFamily="2" charset="-122"/>
                        </a:defRPr>
                      </a:lvl4pPr>
                      <a:lvl5pPr marL="1828800" algn="l" defTabSz="914400" rtl="0" eaLnBrk="1" latinLnBrk="0" hangingPunct="1">
                        <a:defRPr sz="1800" b="1" kern="1200">
                          <a:solidFill>
                            <a:schemeClr val="lt1"/>
                          </a:solidFill>
                          <a:latin typeface="Arial" panose="020B0604020202020204"/>
                          <a:ea typeface="宋体" panose="02010600030101010101" pitchFamily="2" charset="-122"/>
                        </a:defRPr>
                      </a:lvl5pPr>
                      <a:lvl6pPr marL="2286000" algn="l" defTabSz="914400" rtl="0" eaLnBrk="1" latinLnBrk="0" hangingPunct="1">
                        <a:defRPr sz="1800" b="1" kern="1200">
                          <a:solidFill>
                            <a:schemeClr val="lt1"/>
                          </a:solidFill>
                          <a:latin typeface="Arial" panose="020B0604020202020204"/>
                          <a:ea typeface="宋体" panose="02010600030101010101" pitchFamily="2" charset="-122"/>
                        </a:defRPr>
                      </a:lvl6pPr>
                      <a:lvl7pPr marL="2743200" algn="l" defTabSz="914400" rtl="0" eaLnBrk="1" latinLnBrk="0" hangingPunct="1">
                        <a:defRPr sz="1800" b="1" kern="1200">
                          <a:solidFill>
                            <a:schemeClr val="lt1"/>
                          </a:solidFill>
                          <a:latin typeface="Arial" panose="020B0604020202020204"/>
                          <a:ea typeface="宋体" panose="02010600030101010101" pitchFamily="2" charset="-122"/>
                        </a:defRPr>
                      </a:lvl7pPr>
                      <a:lvl8pPr marL="3200400" algn="l" defTabSz="914400" rtl="0" eaLnBrk="1" latinLnBrk="0" hangingPunct="1">
                        <a:defRPr sz="1800" b="1" kern="1200">
                          <a:solidFill>
                            <a:schemeClr val="lt1"/>
                          </a:solidFill>
                          <a:latin typeface="Arial" panose="020B0604020202020204"/>
                          <a:ea typeface="宋体" panose="02010600030101010101" pitchFamily="2" charset="-122"/>
                        </a:defRPr>
                      </a:lvl8pPr>
                      <a:lvl9pPr marL="3657600" algn="l" defTabSz="914400" rtl="0" eaLnBrk="1" latinLnBrk="0" hangingPunct="1">
                        <a:defRPr sz="1800" b="1" kern="1200">
                          <a:solidFill>
                            <a:schemeClr val="lt1"/>
                          </a:solidFill>
                          <a:latin typeface="Arial" panose="020B0604020202020204"/>
                          <a:ea typeface="宋体" panose="02010600030101010101" pitchFamily="2" charset="-122"/>
                        </a:defRPr>
                      </a:lvl9pPr>
                    </a:lstStyle>
                    <a:p>
                      <a:pPr algn="ctr"/>
                      <a:endParaRPr lang="zh-CN" altLang="en-US" sz="1600" baseline="0" dirty="0">
                        <a:solidFill>
                          <a:schemeClr val="bg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lvl1pPr marL="0" algn="l" defTabSz="914400" rtl="0" eaLnBrk="1" latinLnBrk="0" hangingPunct="1">
                        <a:defRPr sz="1800" b="1" kern="1200">
                          <a:solidFill>
                            <a:schemeClr val="lt1"/>
                          </a:solidFill>
                          <a:latin typeface="Arial" panose="020B0604020202020204"/>
                          <a:ea typeface="宋体" panose="02010600030101010101" pitchFamily="2" charset="-122"/>
                        </a:defRPr>
                      </a:lvl1pPr>
                      <a:lvl2pPr marL="457200" algn="l" defTabSz="914400" rtl="0" eaLnBrk="1" latinLnBrk="0" hangingPunct="1">
                        <a:defRPr sz="1800" b="1" kern="1200">
                          <a:solidFill>
                            <a:schemeClr val="lt1"/>
                          </a:solidFill>
                          <a:latin typeface="Arial" panose="020B0604020202020204"/>
                          <a:ea typeface="宋体" panose="02010600030101010101" pitchFamily="2" charset="-122"/>
                        </a:defRPr>
                      </a:lvl2pPr>
                      <a:lvl3pPr marL="914400" algn="l" defTabSz="914400" rtl="0" eaLnBrk="1" latinLnBrk="0" hangingPunct="1">
                        <a:defRPr sz="1800" b="1" kern="1200">
                          <a:solidFill>
                            <a:schemeClr val="lt1"/>
                          </a:solidFill>
                          <a:latin typeface="Arial" panose="020B0604020202020204"/>
                          <a:ea typeface="宋体" panose="02010600030101010101" pitchFamily="2" charset="-122"/>
                        </a:defRPr>
                      </a:lvl3pPr>
                      <a:lvl4pPr marL="1371600" algn="l" defTabSz="914400" rtl="0" eaLnBrk="1" latinLnBrk="0" hangingPunct="1">
                        <a:defRPr sz="1800" b="1" kern="1200">
                          <a:solidFill>
                            <a:schemeClr val="lt1"/>
                          </a:solidFill>
                          <a:latin typeface="Arial" panose="020B0604020202020204"/>
                          <a:ea typeface="宋体" panose="02010600030101010101" pitchFamily="2" charset="-122"/>
                        </a:defRPr>
                      </a:lvl4pPr>
                      <a:lvl5pPr marL="1828800" algn="l" defTabSz="914400" rtl="0" eaLnBrk="1" latinLnBrk="0" hangingPunct="1">
                        <a:defRPr sz="1800" b="1" kern="1200">
                          <a:solidFill>
                            <a:schemeClr val="lt1"/>
                          </a:solidFill>
                          <a:latin typeface="Arial" panose="020B0604020202020204"/>
                          <a:ea typeface="宋体" panose="02010600030101010101" pitchFamily="2" charset="-122"/>
                        </a:defRPr>
                      </a:lvl5pPr>
                      <a:lvl6pPr marL="2286000" algn="l" defTabSz="914400" rtl="0" eaLnBrk="1" latinLnBrk="0" hangingPunct="1">
                        <a:defRPr sz="1800" b="1" kern="1200">
                          <a:solidFill>
                            <a:schemeClr val="lt1"/>
                          </a:solidFill>
                          <a:latin typeface="Arial" panose="020B0604020202020204"/>
                          <a:ea typeface="宋体" panose="02010600030101010101" pitchFamily="2" charset="-122"/>
                        </a:defRPr>
                      </a:lvl6pPr>
                      <a:lvl7pPr marL="2743200" algn="l" defTabSz="914400" rtl="0" eaLnBrk="1" latinLnBrk="0" hangingPunct="1">
                        <a:defRPr sz="1800" b="1" kern="1200">
                          <a:solidFill>
                            <a:schemeClr val="lt1"/>
                          </a:solidFill>
                          <a:latin typeface="Arial" panose="020B0604020202020204"/>
                          <a:ea typeface="宋体" panose="02010600030101010101" pitchFamily="2" charset="-122"/>
                        </a:defRPr>
                      </a:lvl7pPr>
                      <a:lvl8pPr marL="3200400" algn="l" defTabSz="914400" rtl="0" eaLnBrk="1" latinLnBrk="0" hangingPunct="1">
                        <a:defRPr sz="1800" b="1" kern="1200">
                          <a:solidFill>
                            <a:schemeClr val="lt1"/>
                          </a:solidFill>
                          <a:latin typeface="Arial" panose="020B0604020202020204"/>
                          <a:ea typeface="宋体" panose="02010600030101010101" pitchFamily="2" charset="-122"/>
                        </a:defRPr>
                      </a:lvl8pPr>
                      <a:lvl9pPr marL="3657600" algn="l" defTabSz="914400" rtl="0" eaLnBrk="1" latinLnBrk="0" hangingPunct="1">
                        <a:defRPr sz="1800" b="1" kern="1200">
                          <a:solidFill>
                            <a:schemeClr val="lt1"/>
                          </a:solidFill>
                          <a:latin typeface="Arial" panose="020B0604020202020204"/>
                          <a:ea typeface="宋体" panose="02010600030101010101" pitchFamily="2" charset="-122"/>
                        </a:defRPr>
                      </a:lvl9pPr>
                    </a:lstStyle>
                    <a:p>
                      <a:pPr marL="0" marR="0" indent="0" algn="ctr" defTabSz="457200" rtl="0" eaLnBrk="1" fontAlgn="auto" latinLnBrk="0" hangingPunct="1">
                        <a:lnSpc>
                          <a:spcPct val="100000"/>
                        </a:lnSpc>
                        <a:spcBef>
                          <a:spcPts val="0"/>
                        </a:spcBef>
                        <a:spcAft>
                          <a:spcPts val="0"/>
                        </a:spcAft>
                        <a:buClrTx/>
                        <a:buSzTx/>
                        <a:buFontTx/>
                        <a:buNone/>
                        <a:defRPr/>
                      </a:pPr>
                      <a:r>
                        <a:rPr lang="en-US" altLang="zh-CN" sz="1600" baseline="0" dirty="0">
                          <a:solidFill>
                            <a:schemeClr val="bg1"/>
                          </a:solidFill>
                          <a:latin typeface="Arial" panose="020B0604020202020204" pitchFamily="34" charset="0"/>
                          <a:cs typeface="Arial" panose="020B0604020202020204" pitchFamily="34" charset="0"/>
                        </a:rPr>
                        <a:t>HWR015</a:t>
                      </a:r>
                      <a:endParaRPr lang="zh-CN" altLang="en-US" sz="1600" baseline="0" dirty="0">
                        <a:solidFill>
                          <a:schemeClr val="bg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lvl1pPr marL="0" algn="l" defTabSz="914400" rtl="0" eaLnBrk="1" latinLnBrk="0" hangingPunct="1">
                        <a:defRPr sz="1800" b="1" kern="1200">
                          <a:solidFill>
                            <a:schemeClr val="lt1"/>
                          </a:solidFill>
                          <a:latin typeface="Arial" panose="020B0604020202020204"/>
                          <a:ea typeface="宋体" panose="02010600030101010101" pitchFamily="2" charset="-122"/>
                        </a:defRPr>
                      </a:lvl1pPr>
                      <a:lvl2pPr marL="457200" algn="l" defTabSz="914400" rtl="0" eaLnBrk="1" latinLnBrk="0" hangingPunct="1">
                        <a:defRPr sz="1800" b="1" kern="1200">
                          <a:solidFill>
                            <a:schemeClr val="lt1"/>
                          </a:solidFill>
                          <a:latin typeface="Arial" panose="020B0604020202020204"/>
                          <a:ea typeface="宋体" panose="02010600030101010101" pitchFamily="2" charset="-122"/>
                        </a:defRPr>
                      </a:lvl2pPr>
                      <a:lvl3pPr marL="914400" algn="l" defTabSz="914400" rtl="0" eaLnBrk="1" latinLnBrk="0" hangingPunct="1">
                        <a:defRPr sz="1800" b="1" kern="1200">
                          <a:solidFill>
                            <a:schemeClr val="lt1"/>
                          </a:solidFill>
                          <a:latin typeface="Arial" panose="020B0604020202020204"/>
                          <a:ea typeface="宋体" panose="02010600030101010101" pitchFamily="2" charset="-122"/>
                        </a:defRPr>
                      </a:lvl3pPr>
                      <a:lvl4pPr marL="1371600" algn="l" defTabSz="914400" rtl="0" eaLnBrk="1" latinLnBrk="0" hangingPunct="1">
                        <a:defRPr sz="1800" b="1" kern="1200">
                          <a:solidFill>
                            <a:schemeClr val="lt1"/>
                          </a:solidFill>
                          <a:latin typeface="Arial" panose="020B0604020202020204"/>
                          <a:ea typeface="宋体" panose="02010600030101010101" pitchFamily="2" charset="-122"/>
                        </a:defRPr>
                      </a:lvl4pPr>
                      <a:lvl5pPr marL="1828800" algn="l" defTabSz="914400" rtl="0" eaLnBrk="1" latinLnBrk="0" hangingPunct="1">
                        <a:defRPr sz="1800" b="1" kern="1200">
                          <a:solidFill>
                            <a:schemeClr val="lt1"/>
                          </a:solidFill>
                          <a:latin typeface="Arial" panose="020B0604020202020204"/>
                          <a:ea typeface="宋体" panose="02010600030101010101" pitchFamily="2" charset="-122"/>
                        </a:defRPr>
                      </a:lvl5pPr>
                      <a:lvl6pPr marL="2286000" algn="l" defTabSz="914400" rtl="0" eaLnBrk="1" latinLnBrk="0" hangingPunct="1">
                        <a:defRPr sz="1800" b="1" kern="1200">
                          <a:solidFill>
                            <a:schemeClr val="lt1"/>
                          </a:solidFill>
                          <a:latin typeface="Arial" panose="020B0604020202020204"/>
                          <a:ea typeface="宋体" panose="02010600030101010101" pitchFamily="2" charset="-122"/>
                        </a:defRPr>
                      </a:lvl6pPr>
                      <a:lvl7pPr marL="2743200" algn="l" defTabSz="914400" rtl="0" eaLnBrk="1" latinLnBrk="0" hangingPunct="1">
                        <a:defRPr sz="1800" b="1" kern="1200">
                          <a:solidFill>
                            <a:schemeClr val="lt1"/>
                          </a:solidFill>
                          <a:latin typeface="Arial" panose="020B0604020202020204"/>
                          <a:ea typeface="宋体" panose="02010600030101010101" pitchFamily="2" charset="-122"/>
                        </a:defRPr>
                      </a:lvl7pPr>
                      <a:lvl8pPr marL="3200400" algn="l" defTabSz="914400" rtl="0" eaLnBrk="1" latinLnBrk="0" hangingPunct="1">
                        <a:defRPr sz="1800" b="1" kern="1200">
                          <a:solidFill>
                            <a:schemeClr val="lt1"/>
                          </a:solidFill>
                          <a:latin typeface="Arial" panose="020B0604020202020204"/>
                          <a:ea typeface="宋体" panose="02010600030101010101" pitchFamily="2" charset="-122"/>
                        </a:defRPr>
                      </a:lvl8pPr>
                      <a:lvl9pPr marL="3657600" algn="l" defTabSz="914400" rtl="0" eaLnBrk="1" latinLnBrk="0" hangingPunct="1">
                        <a:defRPr sz="1800" b="1" kern="1200">
                          <a:solidFill>
                            <a:schemeClr val="lt1"/>
                          </a:solidFill>
                          <a:latin typeface="Arial" panose="020B0604020202020204"/>
                          <a:ea typeface="宋体" panose="02010600030101010101" pitchFamily="2" charset="-122"/>
                        </a:defRPr>
                      </a:lvl9pPr>
                    </a:lstStyle>
                    <a:p>
                      <a:pPr marL="0" marR="0" indent="0" algn="ctr" defTabSz="457200" rtl="0" eaLnBrk="1" fontAlgn="auto" latinLnBrk="0" hangingPunct="1">
                        <a:lnSpc>
                          <a:spcPct val="100000"/>
                        </a:lnSpc>
                        <a:spcBef>
                          <a:spcPts val="0"/>
                        </a:spcBef>
                        <a:spcAft>
                          <a:spcPts val="0"/>
                        </a:spcAft>
                        <a:buClrTx/>
                        <a:buSzTx/>
                        <a:buFontTx/>
                        <a:buNone/>
                        <a:defRPr/>
                      </a:pPr>
                      <a:r>
                        <a:rPr lang="en-US" altLang="zh-CN" sz="1600" baseline="0" dirty="0">
                          <a:solidFill>
                            <a:schemeClr val="bg1"/>
                          </a:solidFill>
                          <a:latin typeface="Arial" panose="020B0604020202020204" pitchFamily="34" charset="0"/>
                          <a:cs typeface="Arial" panose="020B0604020202020204" pitchFamily="34" charset="0"/>
                        </a:rPr>
                        <a:t>QWR007</a:t>
                      </a:r>
                      <a:endParaRPr lang="zh-CN" altLang="en-US" sz="1600" baseline="0" dirty="0">
                        <a:solidFill>
                          <a:schemeClr val="bg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70C0"/>
                    </a:solidFill>
                  </a:tcPr>
                </a:tc>
                <a:extLst>
                  <a:ext uri="{0D108BD9-81ED-4DB2-BD59-A6C34878D82A}">
                    <a16:rowId xmlns:a16="http://schemas.microsoft.com/office/drawing/2014/main" val="10000"/>
                  </a:ext>
                </a:extLst>
              </a:tr>
              <a:tr h="800601">
                <a:tc>
                  <a:txBody>
                    <a:bodyPr/>
                    <a:lstStyle>
                      <a:lvl1pPr marL="0" algn="l" defTabSz="914400" rtl="0" eaLnBrk="1" latinLnBrk="0" hangingPunct="1">
                        <a:defRPr sz="1800" kern="1200">
                          <a:solidFill>
                            <a:schemeClr val="dk1"/>
                          </a:solidFill>
                          <a:latin typeface="Arial" panose="020B0604020202020204"/>
                          <a:ea typeface="宋体" panose="02010600030101010101" pitchFamily="2" charset="-122"/>
                        </a:defRPr>
                      </a:lvl1pPr>
                      <a:lvl2pPr marL="457200" algn="l" defTabSz="914400" rtl="0" eaLnBrk="1" latinLnBrk="0" hangingPunct="1">
                        <a:defRPr sz="1800" kern="1200">
                          <a:solidFill>
                            <a:schemeClr val="dk1"/>
                          </a:solidFill>
                          <a:latin typeface="Arial" panose="020B0604020202020204"/>
                          <a:ea typeface="宋体" panose="02010600030101010101" pitchFamily="2" charset="-122"/>
                        </a:defRPr>
                      </a:lvl2pPr>
                      <a:lvl3pPr marL="914400" algn="l" defTabSz="914400" rtl="0" eaLnBrk="1" latinLnBrk="0" hangingPunct="1">
                        <a:defRPr sz="1800" kern="1200">
                          <a:solidFill>
                            <a:schemeClr val="dk1"/>
                          </a:solidFill>
                          <a:latin typeface="Arial" panose="020B0604020202020204"/>
                          <a:ea typeface="宋体" panose="02010600030101010101" pitchFamily="2" charset="-122"/>
                        </a:defRPr>
                      </a:lvl3pPr>
                      <a:lvl4pPr marL="1371600" algn="l" defTabSz="914400" rtl="0" eaLnBrk="1" latinLnBrk="0" hangingPunct="1">
                        <a:defRPr sz="1800" kern="1200">
                          <a:solidFill>
                            <a:schemeClr val="dk1"/>
                          </a:solidFill>
                          <a:latin typeface="Arial" panose="020B0604020202020204"/>
                          <a:ea typeface="宋体" panose="02010600030101010101" pitchFamily="2" charset="-122"/>
                        </a:defRPr>
                      </a:lvl4pPr>
                      <a:lvl5pPr marL="1828800" algn="l" defTabSz="914400" rtl="0" eaLnBrk="1" latinLnBrk="0" hangingPunct="1">
                        <a:defRPr sz="1800" kern="1200">
                          <a:solidFill>
                            <a:schemeClr val="dk1"/>
                          </a:solidFill>
                          <a:latin typeface="Arial" panose="020B0604020202020204"/>
                          <a:ea typeface="宋体" panose="02010600030101010101" pitchFamily="2" charset="-122"/>
                        </a:defRPr>
                      </a:lvl5pPr>
                      <a:lvl6pPr marL="2286000" algn="l" defTabSz="914400" rtl="0" eaLnBrk="1" latinLnBrk="0" hangingPunct="1">
                        <a:defRPr sz="1800" kern="1200">
                          <a:solidFill>
                            <a:schemeClr val="dk1"/>
                          </a:solidFill>
                          <a:latin typeface="Arial" panose="020B0604020202020204"/>
                          <a:ea typeface="宋体" panose="02010600030101010101" pitchFamily="2" charset="-122"/>
                        </a:defRPr>
                      </a:lvl6pPr>
                      <a:lvl7pPr marL="2743200" algn="l" defTabSz="914400" rtl="0" eaLnBrk="1" latinLnBrk="0" hangingPunct="1">
                        <a:defRPr sz="1800" kern="1200">
                          <a:solidFill>
                            <a:schemeClr val="dk1"/>
                          </a:solidFill>
                          <a:latin typeface="Arial" panose="020B0604020202020204"/>
                          <a:ea typeface="宋体" panose="02010600030101010101" pitchFamily="2" charset="-122"/>
                        </a:defRPr>
                      </a:lvl7pPr>
                      <a:lvl8pPr marL="3200400" algn="l" defTabSz="914400" rtl="0" eaLnBrk="1" latinLnBrk="0" hangingPunct="1">
                        <a:defRPr sz="1800" kern="1200">
                          <a:solidFill>
                            <a:schemeClr val="dk1"/>
                          </a:solidFill>
                          <a:latin typeface="Arial" panose="020B0604020202020204"/>
                          <a:ea typeface="宋体" panose="02010600030101010101" pitchFamily="2" charset="-122"/>
                        </a:defRPr>
                      </a:lvl8pPr>
                      <a:lvl9pPr marL="3657600" algn="l" defTabSz="914400" rtl="0" eaLnBrk="1" latinLnBrk="0" hangingPunct="1">
                        <a:defRPr sz="1800" kern="1200">
                          <a:solidFill>
                            <a:schemeClr val="dk1"/>
                          </a:solidFill>
                          <a:latin typeface="Arial" panose="020B0604020202020204"/>
                          <a:ea typeface="宋体" panose="02010600030101010101" pitchFamily="2" charset="-122"/>
                        </a:defRPr>
                      </a:lvl9pPr>
                    </a:lstStyle>
                    <a:p>
                      <a:pPr marL="0" marR="0" indent="0" algn="ctr" defTabSz="457200" rtl="0" eaLnBrk="1" fontAlgn="auto" latinLnBrk="0" hangingPunct="1">
                        <a:lnSpc>
                          <a:spcPct val="100000"/>
                        </a:lnSpc>
                        <a:spcBef>
                          <a:spcPts val="0"/>
                        </a:spcBef>
                        <a:spcAft>
                          <a:spcPts val="0"/>
                        </a:spcAft>
                        <a:buClrTx/>
                        <a:buSzTx/>
                        <a:buFontTx/>
                        <a:buNone/>
                        <a:defRPr/>
                      </a:pPr>
                      <a:r>
                        <a:rPr lang="en-US" altLang="zh-CN" sz="1600" b="1" baseline="0" dirty="0">
                          <a:latin typeface="Arial" panose="020B0604020202020204" pitchFamily="34" charset="0"/>
                          <a:cs typeface="Arial" panose="020B0604020202020204" pitchFamily="34" charset="0"/>
                        </a:rPr>
                        <a:t>CM Quantity</a:t>
                      </a:r>
                      <a:endParaRPr lang="zh-CN" altLang="en-US" sz="1600" b="1" baseline="0" dirty="0">
                        <a:solidFill>
                          <a:schemeClr val="bg2"/>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ysClr val="windowText" lastClr="000000">
                        <a:tint val="20000"/>
                      </a:sysClr>
                    </a:solidFill>
                  </a:tcPr>
                </a:tc>
                <a:tc>
                  <a:txBody>
                    <a:bodyPr/>
                    <a:lstStyle>
                      <a:lvl1pPr marL="0" algn="l" defTabSz="914400" rtl="0" eaLnBrk="1" latinLnBrk="0" hangingPunct="1">
                        <a:defRPr sz="1800" kern="1200">
                          <a:solidFill>
                            <a:schemeClr val="dk1"/>
                          </a:solidFill>
                          <a:latin typeface="Arial" panose="020B0604020202020204"/>
                          <a:ea typeface="宋体" panose="02010600030101010101" pitchFamily="2" charset="-122"/>
                        </a:defRPr>
                      </a:lvl1pPr>
                      <a:lvl2pPr marL="457200" algn="l" defTabSz="914400" rtl="0" eaLnBrk="1" latinLnBrk="0" hangingPunct="1">
                        <a:defRPr sz="1800" kern="1200">
                          <a:solidFill>
                            <a:schemeClr val="dk1"/>
                          </a:solidFill>
                          <a:latin typeface="Arial" panose="020B0604020202020204"/>
                          <a:ea typeface="宋体" panose="02010600030101010101" pitchFamily="2" charset="-122"/>
                        </a:defRPr>
                      </a:lvl2pPr>
                      <a:lvl3pPr marL="914400" algn="l" defTabSz="914400" rtl="0" eaLnBrk="1" latinLnBrk="0" hangingPunct="1">
                        <a:defRPr sz="1800" kern="1200">
                          <a:solidFill>
                            <a:schemeClr val="dk1"/>
                          </a:solidFill>
                          <a:latin typeface="Arial" panose="020B0604020202020204"/>
                          <a:ea typeface="宋体" panose="02010600030101010101" pitchFamily="2" charset="-122"/>
                        </a:defRPr>
                      </a:lvl3pPr>
                      <a:lvl4pPr marL="1371600" algn="l" defTabSz="914400" rtl="0" eaLnBrk="1" latinLnBrk="0" hangingPunct="1">
                        <a:defRPr sz="1800" kern="1200">
                          <a:solidFill>
                            <a:schemeClr val="dk1"/>
                          </a:solidFill>
                          <a:latin typeface="Arial" panose="020B0604020202020204"/>
                          <a:ea typeface="宋体" panose="02010600030101010101" pitchFamily="2" charset="-122"/>
                        </a:defRPr>
                      </a:lvl4pPr>
                      <a:lvl5pPr marL="1828800" algn="l" defTabSz="914400" rtl="0" eaLnBrk="1" latinLnBrk="0" hangingPunct="1">
                        <a:defRPr sz="1800" kern="1200">
                          <a:solidFill>
                            <a:schemeClr val="dk1"/>
                          </a:solidFill>
                          <a:latin typeface="Arial" panose="020B0604020202020204"/>
                          <a:ea typeface="宋体" panose="02010600030101010101" pitchFamily="2" charset="-122"/>
                        </a:defRPr>
                      </a:lvl5pPr>
                      <a:lvl6pPr marL="2286000" algn="l" defTabSz="914400" rtl="0" eaLnBrk="1" latinLnBrk="0" hangingPunct="1">
                        <a:defRPr sz="1800" kern="1200">
                          <a:solidFill>
                            <a:schemeClr val="dk1"/>
                          </a:solidFill>
                          <a:latin typeface="Arial" panose="020B0604020202020204"/>
                          <a:ea typeface="宋体" panose="02010600030101010101" pitchFamily="2" charset="-122"/>
                        </a:defRPr>
                      </a:lvl6pPr>
                      <a:lvl7pPr marL="2743200" algn="l" defTabSz="914400" rtl="0" eaLnBrk="1" latinLnBrk="0" hangingPunct="1">
                        <a:defRPr sz="1800" kern="1200">
                          <a:solidFill>
                            <a:schemeClr val="dk1"/>
                          </a:solidFill>
                          <a:latin typeface="Arial" panose="020B0604020202020204"/>
                          <a:ea typeface="宋体" panose="02010600030101010101" pitchFamily="2" charset="-122"/>
                        </a:defRPr>
                      </a:lvl7pPr>
                      <a:lvl8pPr marL="3200400" algn="l" defTabSz="914400" rtl="0" eaLnBrk="1" latinLnBrk="0" hangingPunct="1">
                        <a:defRPr sz="1800" kern="1200">
                          <a:solidFill>
                            <a:schemeClr val="dk1"/>
                          </a:solidFill>
                          <a:latin typeface="Arial" panose="020B0604020202020204"/>
                          <a:ea typeface="宋体" panose="02010600030101010101" pitchFamily="2" charset="-122"/>
                        </a:defRPr>
                      </a:lvl8pPr>
                      <a:lvl9pPr marL="3657600" algn="l" defTabSz="914400" rtl="0" eaLnBrk="1" latinLnBrk="0" hangingPunct="1">
                        <a:defRPr sz="1800" kern="1200">
                          <a:solidFill>
                            <a:schemeClr val="dk1"/>
                          </a:solidFill>
                          <a:latin typeface="Arial" panose="020B0604020202020204"/>
                          <a:ea typeface="宋体" panose="02010600030101010101" pitchFamily="2" charset="-122"/>
                        </a:defRPr>
                      </a:lvl9pPr>
                    </a:lstStyle>
                    <a:p>
                      <a:pPr algn="ctr"/>
                      <a:r>
                        <a:rPr lang="en-US" altLang="zh-CN" sz="1600" b="1" baseline="0" dirty="0">
                          <a:solidFill>
                            <a:schemeClr val="tx1"/>
                          </a:solidFill>
                          <a:latin typeface="Arial" panose="020B0604020202020204" pitchFamily="34" charset="0"/>
                          <a:cs typeface="Arial" panose="020B0604020202020204" pitchFamily="34" charset="0"/>
                        </a:rPr>
                        <a:t>11</a:t>
                      </a:r>
                      <a:endParaRPr lang="zh-CN" altLang="en-US" sz="1600" b="1" baseline="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ysClr val="windowText" lastClr="000000">
                        <a:tint val="20000"/>
                      </a:sysClr>
                    </a:solidFill>
                  </a:tcPr>
                </a:tc>
                <a:tc>
                  <a:txBody>
                    <a:bodyPr/>
                    <a:lstStyle>
                      <a:lvl1pPr marL="0" algn="l" defTabSz="914400" rtl="0" eaLnBrk="1" latinLnBrk="0" hangingPunct="1">
                        <a:defRPr sz="1800" kern="1200">
                          <a:solidFill>
                            <a:schemeClr val="dk1"/>
                          </a:solidFill>
                          <a:latin typeface="Arial" panose="020B0604020202020204"/>
                          <a:ea typeface="宋体" panose="02010600030101010101" pitchFamily="2" charset="-122"/>
                        </a:defRPr>
                      </a:lvl1pPr>
                      <a:lvl2pPr marL="457200" algn="l" defTabSz="914400" rtl="0" eaLnBrk="1" latinLnBrk="0" hangingPunct="1">
                        <a:defRPr sz="1800" kern="1200">
                          <a:solidFill>
                            <a:schemeClr val="dk1"/>
                          </a:solidFill>
                          <a:latin typeface="Arial" panose="020B0604020202020204"/>
                          <a:ea typeface="宋体" panose="02010600030101010101" pitchFamily="2" charset="-122"/>
                        </a:defRPr>
                      </a:lvl2pPr>
                      <a:lvl3pPr marL="914400" algn="l" defTabSz="914400" rtl="0" eaLnBrk="1" latinLnBrk="0" hangingPunct="1">
                        <a:defRPr sz="1800" kern="1200">
                          <a:solidFill>
                            <a:schemeClr val="dk1"/>
                          </a:solidFill>
                          <a:latin typeface="Arial" panose="020B0604020202020204"/>
                          <a:ea typeface="宋体" panose="02010600030101010101" pitchFamily="2" charset="-122"/>
                        </a:defRPr>
                      </a:lvl3pPr>
                      <a:lvl4pPr marL="1371600" algn="l" defTabSz="914400" rtl="0" eaLnBrk="1" latinLnBrk="0" hangingPunct="1">
                        <a:defRPr sz="1800" kern="1200">
                          <a:solidFill>
                            <a:schemeClr val="dk1"/>
                          </a:solidFill>
                          <a:latin typeface="Arial" panose="020B0604020202020204"/>
                          <a:ea typeface="宋体" panose="02010600030101010101" pitchFamily="2" charset="-122"/>
                        </a:defRPr>
                      </a:lvl4pPr>
                      <a:lvl5pPr marL="1828800" algn="l" defTabSz="914400" rtl="0" eaLnBrk="1" latinLnBrk="0" hangingPunct="1">
                        <a:defRPr sz="1800" kern="1200">
                          <a:solidFill>
                            <a:schemeClr val="dk1"/>
                          </a:solidFill>
                          <a:latin typeface="Arial" panose="020B0604020202020204"/>
                          <a:ea typeface="宋体" panose="02010600030101010101" pitchFamily="2" charset="-122"/>
                        </a:defRPr>
                      </a:lvl5pPr>
                      <a:lvl6pPr marL="2286000" algn="l" defTabSz="914400" rtl="0" eaLnBrk="1" latinLnBrk="0" hangingPunct="1">
                        <a:defRPr sz="1800" kern="1200">
                          <a:solidFill>
                            <a:schemeClr val="dk1"/>
                          </a:solidFill>
                          <a:latin typeface="Arial" panose="020B0604020202020204"/>
                          <a:ea typeface="宋体" panose="02010600030101010101" pitchFamily="2" charset="-122"/>
                        </a:defRPr>
                      </a:lvl6pPr>
                      <a:lvl7pPr marL="2743200" algn="l" defTabSz="914400" rtl="0" eaLnBrk="1" latinLnBrk="0" hangingPunct="1">
                        <a:defRPr sz="1800" kern="1200">
                          <a:solidFill>
                            <a:schemeClr val="dk1"/>
                          </a:solidFill>
                          <a:latin typeface="Arial" panose="020B0604020202020204"/>
                          <a:ea typeface="宋体" panose="02010600030101010101" pitchFamily="2" charset="-122"/>
                        </a:defRPr>
                      </a:lvl7pPr>
                      <a:lvl8pPr marL="3200400" algn="l" defTabSz="914400" rtl="0" eaLnBrk="1" latinLnBrk="0" hangingPunct="1">
                        <a:defRPr sz="1800" kern="1200">
                          <a:solidFill>
                            <a:schemeClr val="dk1"/>
                          </a:solidFill>
                          <a:latin typeface="Arial" panose="020B0604020202020204"/>
                          <a:ea typeface="宋体" panose="02010600030101010101" pitchFamily="2" charset="-122"/>
                        </a:defRPr>
                      </a:lvl8pPr>
                      <a:lvl9pPr marL="3657600" algn="l" defTabSz="914400" rtl="0" eaLnBrk="1" latinLnBrk="0" hangingPunct="1">
                        <a:defRPr sz="1800" kern="1200">
                          <a:solidFill>
                            <a:schemeClr val="dk1"/>
                          </a:solidFill>
                          <a:latin typeface="Arial" panose="020B0604020202020204"/>
                          <a:ea typeface="宋体" panose="02010600030101010101" pitchFamily="2" charset="-122"/>
                        </a:defRPr>
                      </a:lvl9pPr>
                    </a:lstStyle>
                    <a:p>
                      <a:pPr algn="ctr"/>
                      <a:r>
                        <a:rPr lang="en-US" altLang="zh-CN" sz="1600" b="1" baseline="0" dirty="0">
                          <a:solidFill>
                            <a:schemeClr val="tx1"/>
                          </a:solidFill>
                          <a:latin typeface="Arial" panose="020B0604020202020204" pitchFamily="34" charset="0"/>
                          <a:cs typeface="Arial" panose="020B0604020202020204" pitchFamily="34" charset="0"/>
                        </a:rPr>
                        <a:t>6</a:t>
                      </a:r>
                      <a:endParaRPr lang="zh-CN" altLang="en-US" sz="1600" b="1" baseline="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ysClr val="windowText" lastClr="000000">
                        <a:tint val="20000"/>
                      </a:sysClr>
                    </a:solidFill>
                  </a:tcPr>
                </a:tc>
                <a:extLst>
                  <a:ext uri="{0D108BD9-81ED-4DB2-BD59-A6C34878D82A}">
                    <a16:rowId xmlns:a16="http://schemas.microsoft.com/office/drawing/2014/main" val="10001"/>
                  </a:ext>
                </a:extLst>
              </a:tr>
              <a:tr h="800601">
                <a:tc>
                  <a:txBody>
                    <a:bodyPr/>
                    <a:lstStyle>
                      <a:lvl1pPr marL="0" algn="l" defTabSz="914400" rtl="0" eaLnBrk="1" latinLnBrk="0" hangingPunct="1">
                        <a:defRPr sz="1800" kern="1200">
                          <a:solidFill>
                            <a:schemeClr val="dk1"/>
                          </a:solidFill>
                          <a:latin typeface="Arial" panose="020B0604020202020204"/>
                          <a:ea typeface="宋体" panose="02010600030101010101" pitchFamily="2" charset="-122"/>
                        </a:defRPr>
                      </a:lvl1pPr>
                      <a:lvl2pPr marL="457200" algn="l" defTabSz="914400" rtl="0" eaLnBrk="1" latinLnBrk="0" hangingPunct="1">
                        <a:defRPr sz="1800" kern="1200">
                          <a:solidFill>
                            <a:schemeClr val="dk1"/>
                          </a:solidFill>
                          <a:latin typeface="Arial" panose="020B0604020202020204"/>
                          <a:ea typeface="宋体" panose="02010600030101010101" pitchFamily="2" charset="-122"/>
                        </a:defRPr>
                      </a:lvl2pPr>
                      <a:lvl3pPr marL="914400" algn="l" defTabSz="914400" rtl="0" eaLnBrk="1" latinLnBrk="0" hangingPunct="1">
                        <a:defRPr sz="1800" kern="1200">
                          <a:solidFill>
                            <a:schemeClr val="dk1"/>
                          </a:solidFill>
                          <a:latin typeface="Arial" panose="020B0604020202020204"/>
                          <a:ea typeface="宋体" panose="02010600030101010101" pitchFamily="2" charset="-122"/>
                        </a:defRPr>
                      </a:lvl3pPr>
                      <a:lvl4pPr marL="1371600" algn="l" defTabSz="914400" rtl="0" eaLnBrk="1" latinLnBrk="0" hangingPunct="1">
                        <a:defRPr sz="1800" kern="1200">
                          <a:solidFill>
                            <a:schemeClr val="dk1"/>
                          </a:solidFill>
                          <a:latin typeface="Arial" panose="020B0604020202020204"/>
                          <a:ea typeface="宋体" panose="02010600030101010101" pitchFamily="2" charset="-122"/>
                        </a:defRPr>
                      </a:lvl4pPr>
                      <a:lvl5pPr marL="1828800" algn="l" defTabSz="914400" rtl="0" eaLnBrk="1" latinLnBrk="0" hangingPunct="1">
                        <a:defRPr sz="1800" kern="1200">
                          <a:solidFill>
                            <a:schemeClr val="dk1"/>
                          </a:solidFill>
                          <a:latin typeface="Arial" panose="020B0604020202020204"/>
                          <a:ea typeface="宋体" panose="02010600030101010101" pitchFamily="2" charset="-122"/>
                        </a:defRPr>
                      </a:lvl5pPr>
                      <a:lvl6pPr marL="2286000" algn="l" defTabSz="914400" rtl="0" eaLnBrk="1" latinLnBrk="0" hangingPunct="1">
                        <a:defRPr sz="1800" kern="1200">
                          <a:solidFill>
                            <a:schemeClr val="dk1"/>
                          </a:solidFill>
                          <a:latin typeface="Arial" panose="020B0604020202020204"/>
                          <a:ea typeface="宋体" panose="02010600030101010101" pitchFamily="2" charset="-122"/>
                        </a:defRPr>
                      </a:lvl6pPr>
                      <a:lvl7pPr marL="2743200" algn="l" defTabSz="914400" rtl="0" eaLnBrk="1" latinLnBrk="0" hangingPunct="1">
                        <a:defRPr sz="1800" kern="1200">
                          <a:solidFill>
                            <a:schemeClr val="dk1"/>
                          </a:solidFill>
                          <a:latin typeface="Arial" panose="020B0604020202020204"/>
                          <a:ea typeface="宋体" panose="02010600030101010101" pitchFamily="2" charset="-122"/>
                        </a:defRPr>
                      </a:lvl7pPr>
                      <a:lvl8pPr marL="3200400" algn="l" defTabSz="914400" rtl="0" eaLnBrk="1" latinLnBrk="0" hangingPunct="1">
                        <a:defRPr sz="1800" kern="1200">
                          <a:solidFill>
                            <a:schemeClr val="dk1"/>
                          </a:solidFill>
                          <a:latin typeface="Arial" panose="020B0604020202020204"/>
                          <a:ea typeface="宋体" panose="02010600030101010101" pitchFamily="2" charset="-122"/>
                        </a:defRPr>
                      </a:lvl8pPr>
                      <a:lvl9pPr marL="3657600" algn="l" defTabSz="914400" rtl="0" eaLnBrk="1" latinLnBrk="0" hangingPunct="1">
                        <a:defRPr sz="1800" kern="1200">
                          <a:solidFill>
                            <a:schemeClr val="dk1"/>
                          </a:solidFill>
                          <a:latin typeface="Arial" panose="020B0604020202020204"/>
                          <a:ea typeface="宋体" panose="02010600030101010101" pitchFamily="2" charset="-122"/>
                        </a:defRPr>
                      </a:lvl9pPr>
                    </a:lstStyle>
                    <a:p>
                      <a:pPr algn="ctr"/>
                      <a:r>
                        <a:rPr lang="en-US" altLang="zh-CN" sz="1600" b="1" baseline="0" dirty="0">
                          <a:latin typeface="Arial" panose="020B0604020202020204" pitchFamily="34" charset="0"/>
                          <a:cs typeface="Arial" panose="020B0604020202020204" pitchFamily="34" charset="0"/>
                        </a:rPr>
                        <a:t>CM Length [mm]</a:t>
                      </a:r>
                      <a:endParaRPr lang="zh-CN" altLang="en-US" sz="1600" b="1" baseline="0" dirty="0">
                        <a:solidFill>
                          <a:schemeClr val="bg2"/>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dk1"/>
                          </a:solidFill>
                          <a:latin typeface="Arial" panose="020B0604020202020204"/>
                          <a:ea typeface="宋体" panose="02010600030101010101" pitchFamily="2" charset="-122"/>
                        </a:defRPr>
                      </a:lvl1pPr>
                      <a:lvl2pPr marL="457200" algn="l" defTabSz="914400" rtl="0" eaLnBrk="1" latinLnBrk="0" hangingPunct="1">
                        <a:defRPr sz="1800" kern="1200">
                          <a:solidFill>
                            <a:schemeClr val="dk1"/>
                          </a:solidFill>
                          <a:latin typeface="Arial" panose="020B0604020202020204"/>
                          <a:ea typeface="宋体" panose="02010600030101010101" pitchFamily="2" charset="-122"/>
                        </a:defRPr>
                      </a:lvl2pPr>
                      <a:lvl3pPr marL="914400" algn="l" defTabSz="914400" rtl="0" eaLnBrk="1" latinLnBrk="0" hangingPunct="1">
                        <a:defRPr sz="1800" kern="1200">
                          <a:solidFill>
                            <a:schemeClr val="dk1"/>
                          </a:solidFill>
                          <a:latin typeface="Arial" panose="020B0604020202020204"/>
                          <a:ea typeface="宋体" panose="02010600030101010101" pitchFamily="2" charset="-122"/>
                        </a:defRPr>
                      </a:lvl3pPr>
                      <a:lvl4pPr marL="1371600" algn="l" defTabSz="914400" rtl="0" eaLnBrk="1" latinLnBrk="0" hangingPunct="1">
                        <a:defRPr sz="1800" kern="1200">
                          <a:solidFill>
                            <a:schemeClr val="dk1"/>
                          </a:solidFill>
                          <a:latin typeface="Arial" panose="020B0604020202020204"/>
                          <a:ea typeface="宋体" panose="02010600030101010101" pitchFamily="2" charset="-122"/>
                        </a:defRPr>
                      </a:lvl4pPr>
                      <a:lvl5pPr marL="1828800" algn="l" defTabSz="914400" rtl="0" eaLnBrk="1" latinLnBrk="0" hangingPunct="1">
                        <a:defRPr sz="1800" kern="1200">
                          <a:solidFill>
                            <a:schemeClr val="dk1"/>
                          </a:solidFill>
                          <a:latin typeface="Arial" panose="020B0604020202020204"/>
                          <a:ea typeface="宋体" panose="02010600030101010101" pitchFamily="2" charset="-122"/>
                        </a:defRPr>
                      </a:lvl5pPr>
                      <a:lvl6pPr marL="2286000" algn="l" defTabSz="914400" rtl="0" eaLnBrk="1" latinLnBrk="0" hangingPunct="1">
                        <a:defRPr sz="1800" kern="1200">
                          <a:solidFill>
                            <a:schemeClr val="dk1"/>
                          </a:solidFill>
                          <a:latin typeface="Arial" panose="020B0604020202020204"/>
                          <a:ea typeface="宋体" panose="02010600030101010101" pitchFamily="2" charset="-122"/>
                        </a:defRPr>
                      </a:lvl6pPr>
                      <a:lvl7pPr marL="2743200" algn="l" defTabSz="914400" rtl="0" eaLnBrk="1" latinLnBrk="0" hangingPunct="1">
                        <a:defRPr sz="1800" kern="1200">
                          <a:solidFill>
                            <a:schemeClr val="dk1"/>
                          </a:solidFill>
                          <a:latin typeface="Arial" panose="020B0604020202020204"/>
                          <a:ea typeface="宋体" panose="02010600030101010101" pitchFamily="2" charset="-122"/>
                        </a:defRPr>
                      </a:lvl7pPr>
                      <a:lvl8pPr marL="3200400" algn="l" defTabSz="914400" rtl="0" eaLnBrk="1" latinLnBrk="0" hangingPunct="1">
                        <a:defRPr sz="1800" kern="1200">
                          <a:solidFill>
                            <a:schemeClr val="dk1"/>
                          </a:solidFill>
                          <a:latin typeface="Arial" panose="020B0604020202020204"/>
                          <a:ea typeface="宋体" panose="02010600030101010101" pitchFamily="2" charset="-122"/>
                        </a:defRPr>
                      </a:lvl8pPr>
                      <a:lvl9pPr marL="3657600" algn="l" defTabSz="914400" rtl="0" eaLnBrk="1" latinLnBrk="0" hangingPunct="1">
                        <a:defRPr sz="1800" kern="1200">
                          <a:solidFill>
                            <a:schemeClr val="dk1"/>
                          </a:solidFill>
                          <a:latin typeface="Arial" panose="020B0604020202020204"/>
                          <a:ea typeface="宋体" panose="02010600030101010101" pitchFamily="2" charset="-122"/>
                        </a:defRPr>
                      </a:lvl9pPr>
                    </a:lstStyle>
                    <a:p>
                      <a:pPr algn="ctr"/>
                      <a:r>
                        <a:rPr lang="en-US" altLang="zh-CN" sz="1600" b="1" baseline="0" dirty="0">
                          <a:solidFill>
                            <a:schemeClr val="tx1"/>
                          </a:solidFill>
                          <a:latin typeface="Arial" panose="020B0604020202020204" pitchFamily="34" charset="0"/>
                          <a:cs typeface="Arial" panose="020B0604020202020204" pitchFamily="34" charset="0"/>
                        </a:rPr>
                        <a:t>5836</a:t>
                      </a:r>
                      <a:endParaRPr lang="zh-CN" altLang="en-US" sz="1600" b="1" baseline="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dk1"/>
                          </a:solidFill>
                          <a:latin typeface="Arial" panose="020B0604020202020204"/>
                          <a:ea typeface="宋体" panose="02010600030101010101" pitchFamily="2" charset="-122"/>
                        </a:defRPr>
                      </a:lvl1pPr>
                      <a:lvl2pPr marL="457200" algn="l" defTabSz="914400" rtl="0" eaLnBrk="1" latinLnBrk="0" hangingPunct="1">
                        <a:defRPr sz="1800" kern="1200">
                          <a:solidFill>
                            <a:schemeClr val="dk1"/>
                          </a:solidFill>
                          <a:latin typeface="Arial" panose="020B0604020202020204"/>
                          <a:ea typeface="宋体" panose="02010600030101010101" pitchFamily="2" charset="-122"/>
                        </a:defRPr>
                      </a:lvl2pPr>
                      <a:lvl3pPr marL="914400" algn="l" defTabSz="914400" rtl="0" eaLnBrk="1" latinLnBrk="0" hangingPunct="1">
                        <a:defRPr sz="1800" kern="1200">
                          <a:solidFill>
                            <a:schemeClr val="dk1"/>
                          </a:solidFill>
                          <a:latin typeface="Arial" panose="020B0604020202020204"/>
                          <a:ea typeface="宋体" panose="02010600030101010101" pitchFamily="2" charset="-122"/>
                        </a:defRPr>
                      </a:lvl3pPr>
                      <a:lvl4pPr marL="1371600" algn="l" defTabSz="914400" rtl="0" eaLnBrk="1" latinLnBrk="0" hangingPunct="1">
                        <a:defRPr sz="1800" kern="1200">
                          <a:solidFill>
                            <a:schemeClr val="dk1"/>
                          </a:solidFill>
                          <a:latin typeface="Arial" panose="020B0604020202020204"/>
                          <a:ea typeface="宋体" panose="02010600030101010101" pitchFamily="2" charset="-122"/>
                        </a:defRPr>
                      </a:lvl4pPr>
                      <a:lvl5pPr marL="1828800" algn="l" defTabSz="914400" rtl="0" eaLnBrk="1" latinLnBrk="0" hangingPunct="1">
                        <a:defRPr sz="1800" kern="1200">
                          <a:solidFill>
                            <a:schemeClr val="dk1"/>
                          </a:solidFill>
                          <a:latin typeface="Arial" panose="020B0604020202020204"/>
                          <a:ea typeface="宋体" panose="02010600030101010101" pitchFamily="2" charset="-122"/>
                        </a:defRPr>
                      </a:lvl5pPr>
                      <a:lvl6pPr marL="2286000" algn="l" defTabSz="914400" rtl="0" eaLnBrk="1" latinLnBrk="0" hangingPunct="1">
                        <a:defRPr sz="1800" kern="1200">
                          <a:solidFill>
                            <a:schemeClr val="dk1"/>
                          </a:solidFill>
                          <a:latin typeface="Arial" panose="020B0604020202020204"/>
                          <a:ea typeface="宋体" panose="02010600030101010101" pitchFamily="2" charset="-122"/>
                        </a:defRPr>
                      </a:lvl6pPr>
                      <a:lvl7pPr marL="2743200" algn="l" defTabSz="914400" rtl="0" eaLnBrk="1" latinLnBrk="0" hangingPunct="1">
                        <a:defRPr sz="1800" kern="1200">
                          <a:solidFill>
                            <a:schemeClr val="dk1"/>
                          </a:solidFill>
                          <a:latin typeface="Arial" panose="020B0604020202020204"/>
                          <a:ea typeface="宋体" panose="02010600030101010101" pitchFamily="2" charset="-122"/>
                        </a:defRPr>
                      </a:lvl7pPr>
                      <a:lvl8pPr marL="3200400" algn="l" defTabSz="914400" rtl="0" eaLnBrk="1" latinLnBrk="0" hangingPunct="1">
                        <a:defRPr sz="1800" kern="1200">
                          <a:solidFill>
                            <a:schemeClr val="dk1"/>
                          </a:solidFill>
                          <a:latin typeface="Arial" panose="020B0604020202020204"/>
                          <a:ea typeface="宋体" panose="02010600030101010101" pitchFamily="2" charset="-122"/>
                        </a:defRPr>
                      </a:lvl8pPr>
                      <a:lvl9pPr marL="3657600" algn="l" defTabSz="914400" rtl="0" eaLnBrk="1" latinLnBrk="0" hangingPunct="1">
                        <a:defRPr sz="1800" kern="1200">
                          <a:solidFill>
                            <a:schemeClr val="dk1"/>
                          </a:solidFill>
                          <a:latin typeface="Arial" panose="020B0604020202020204"/>
                          <a:ea typeface="宋体" panose="02010600030101010101" pitchFamily="2" charset="-122"/>
                        </a:defRPr>
                      </a:lvl9pPr>
                    </a:lstStyle>
                    <a:p>
                      <a:pPr algn="ctr"/>
                      <a:r>
                        <a:rPr lang="en-US" altLang="zh-CN" sz="1600" b="1" baseline="0" dirty="0">
                          <a:solidFill>
                            <a:schemeClr val="tx1"/>
                          </a:solidFill>
                          <a:latin typeface="Arial" panose="020B0604020202020204" pitchFamily="34" charset="0"/>
                          <a:cs typeface="Arial" panose="020B0604020202020204" pitchFamily="34" charset="0"/>
                        </a:rPr>
                        <a:t>5073</a:t>
                      </a:r>
                      <a:endParaRPr lang="zh-CN" altLang="en-US" sz="1600" b="1" baseline="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10002"/>
                  </a:ext>
                </a:extLst>
              </a:tr>
              <a:tr h="800601">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600" b="1" baseline="0" dirty="0">
                          <a:latin typeface="Arial" panose="020B0604020202020204" pitchFamily="34" charset="0"/>
                          <a:cs typeface="Arial" panose="020B0604020202020204" pitchFamily="34" charset="0"/>
                        </a:rPr>
                        <a:t>CM Width</a:t>
                      </a:r>
                      <a:r>
                        <a:rPr lang="en-US" altLang="zh-CN" sz="1600" b="1" dirty="0">
                          <a:latin typeface="Arial" panose="020B0604020202020204" pitchFamily="34" charset="0"/>
                          <a:cs typeface="Arial" panose="020B0604020202020204" pitchFamily="34" charset="0"/>
                          <a:sym typeface="+mn-ea"/>
                        </a:rPr>
                        <a:t> [mm]</a:t>
                      </a:r>
                      <a:endParaRPr lang="zh-CN" altLang="en-US" sz="1600" b="1" baseline="0" dirty="0">
                        <a:solidFill>
                          <a:schemeClr val="bg2"/>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p>
                      <a:pPr algn="ctr"/>
                      <a:r>
                        <a:rPr lang="en-US" altLang="zh-CN" sz="1600" b="1" baseline="0" dirty="0">
                          <a:solidFill>
                            <a:schemeClr val="tx1"/>
                          </a:solidFill>
                          <a:latin typeface="Arial" panose="020B0604020202020204" pitchFamily="34" charset="0"/>
                          <a:cs typeface="Arial" panose="020B0604020202020204" pitchFamily="34" charset="0"/>
                        </a:rPr>
                        <a:t>2000</a:t>
                      </a:r>
                      <a:endParaRPr lang="zh-CN" altLang="en-US" sz="1600" b="1" baseline="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p>
                      <a:pPr algn="ctr"/>
                      <a:r>
                        <a:rPr lang="en-US" altLang="zh-CN" sz="1600" b="1" baseline="0" dirty="0">
                          <a:solidFill>
                            <a:schemeClr val="tx1"/>
                          </a:solidFill>
                          <a:latin typeface="Arial" panose="020B0604020202020204" pitchFamily="34" charset="0"/>
                          <a:cs typeface="Arial" panose="020B0604020202020204" pitchFamily="34" charset="0"/>
                        </a:rPr>
                        <a:t>2000</a:t>
                      </a:r>
                      <a:endParaRPr lang="zh-CN" altLang="en-US" sz="1600" b="1" baseline="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10003"/>
                  </a:ext>
                </a:extLst>
              </a:tr>
              <a:tr h="800601">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600" b="1" baseline="0" dirty="0">
                          <a:latin typeface="Arial" panose="020B0604020202020204" pitchFamily="34" charset="0"/>
                          <a:cs typeface="Arial" panose="020B0604020202020204" pitchFamily="34" charset="0"/>
                        </a:rPr>
                        <a:t>CM Height</a:t>
                      </a:r>
                      <a:r>
                        <a:rPr lang="en-US" altLang="zh-CN" sz="1600" b="1" dirty="0">
                          <a:latin typeface="Arial" panose="020B0604020202020204" pitchFamily="34" charset="0"/>
                          <a:cs typeface="Arial" panose="020B0604020202020204" pitchFamily="34" charset="0"/>
                          <a:sym typeface="+mn-ea"/>
                        </a:rPr>
                        <a:t> [mm]</a:t>
                      </a:r>
                      <a:endParaRPr lang="zh-CN" altLang="en-US" sz="1600" b="1" baseline="0" dirty="0">
                        <a:solidFill>
                          <a:schemeClr val="bg2"/>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p>
                      <a:pPr algn="ctr"/>
                      <a:r>
                        <a:rPr lang="en-US" altLang="zh-CN" sz="1600" b="1" baseline="0" dirty="0">
                          <a:solidFill>
                            <a:schemeClr val="tx1"/>
                          </a:solidFill>
                          <a:latin typeface="Arial" panose="020B0604020202020204" pitchFamily="34" charset="0"/>
                          <a:cs typeface="Arial" panose="020B0604020202020204" pitchFamily="34" charset="0"/>
                        </a:rPr>
                        <a:t>3800</a:t>
                      </a:r>
                      <a:endParaRPr lang="zh-CN" altLang="en-US" sz="1600" b="1" baseline="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p>
                      <a:pPr algn="ctr"/>
                      <a:r>
                        <a:rPr lang="en-US" altLang="zh-CN" sz="1600" b="1" baseline="0" dirty="0">
                          <a:solidFill>
                            <a:schemeClr val="tx1"/>
                          </a:solidFill>
                          <a:latin typeface="Arial" panose="020B0604020202020204" pitchFamily="34" charset="0"/>
                          <a:cs typeface="Arial" panose="020B0604020202020204" pitchFamily="34" charset="0"/>
                        </a:rPr>
                        <a:t>3800</a:t>
                      </a:r>
                      <a:endParaRPr lang="zh-CN" altLang="en-US" sz="1600" b="1" baseline="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10004"/>
                  </a:ext>
                </a:extLst>
              </a:tr>
              <a:tr h="800601">
                <a:tc>
                  <a:txBody>
                    <a:bodyPr/>
                    <a:lstStyle>
                      <a:lvl1pPr marL="0" algn="l" defTabSz="914400" rtl="0" eaLnBrk="1" latinLnBrk="0" hangingPunct="1">
                        <a:defRPr sz="1800" kern="1200">
                          <a:solidFill>
                            <a:schemeClr val="dk1"/>
                          </a:solidFill>
                          <a:latin typeface="Arial" panose="020B0604020202020204"/>
                          <a:ea typeface="宋体" panose="02010600030101010101" pitchFamily="2" charset="-122"/>
                        </a:defRPr>
                      </a:lvl1pPr>
                      <a:lvl2pPr marL="457200" algn="l" defTabSz="914400" rtl="0" eaLnBrk="1" latinLnBrk="0" hangingPunct="1">
                        <a:defRPr sz="1800" kern="1200">
                          <a:solidFill>
                            <a:schemeClr val="dk1"/>
                          </a:solidFill>
                          <a:latin typeface="Arial" panose="020B0604020202020204"/>
                          <a:ea typeface="宋体" panose="02010600030101010101" pitchFamily="2" charset="-122"/>
                        </a:defRPr>
                      </a:lvl2pPr>
                      <a:lvl3pPr marL="914400" algn="l" defTabSz="914400" rtl="0" eaLnBrk="1" latinLnBrk="0" hangingPunct="1">
                        <a:defRPr sz="1800" kern="1200">
                          <a:solidFill>
                            <a:schemeClr val="dk1"/>
                          </a:solidFill>
                          <a:latin typeface="Arial" panose="020B0604020202020204"/>
                          <a:ea typeface="宋体" panose="02010600030101010101" pitchFamily="2" charset="-122"/>
                        </a:defRPr>
                      </a:lvl3pPr>
                      <a:lvl4pPr marL="1371600" algn="l" defTabSz="914400" rtl="0" eaLnBrk="1" latinLnBrk="0" hangingPunct="1">
                        <a:defRPr sz="1800" kern="1200">
                          <a:solidFill>
                            <a:schemeClr val="dk1"/>
                          </a:solidFill>
                          <a:latin typeface="Arial" panose="020B0604020202020204"/>
                          <a:ea typeface="宋体" panose="02010600030101010101" pitchFamily="2" charset="-122"/>
                        </a:defRPr>
                      </a:lvl4pPr>
                      <a:lvl5pPr marL="1828800" algn="l" defTabSz="914400" rtl="0" eaLnBrk="1" latinLnBrk="0" hangingPunct="1">
                        <a:defRPr sz="1800" kern="1200">
                          <a:solidFill>
                            <a:schemeClr val="dk1"/>
                          </a:solidFill>
                          <a:latin typeface="Arial" panose="020B0604020202020204"/>
                          <a:ea typeface="宋体" panose="02010600030101010101" pitchFamily="2" charset="-122"/>
                        </a:defRPr>
                      </a:lvl5pPr>
                      <a:lvl6pPr marL="2286000" algn="l" defTabSz="914400" rtl="0" eaLnBrk="1" latinLnBrk="0" hangingPunct="1">
                        <a:defRPr sz="1800" kern="1200">
                          <a:solidFill>
                            <a:schemeClr val="dk1"/>
                          </a:solidFill>
                          <a:latin typeface="Arial" panose="020B0604020202020204"/>
                          <a:ea typeface="宋体" panose="02010600030101010101" pitchFamily="2" charset="-122"/>
                        </a:defRPr>
                      </a:lvl6pPr>
                      <a:lvl7pPr marL="2743200" algn="l" defTabSz="914400" rtl="0" eaLnBrk="1" latinLnBrk="0" hangingPunct="1">
                        <a:defRPr sz="1800" kern="1200">
                          <a:solidFill>
                            <a:schemeClr val="dk1"/>
                          </a:solidFill>
                          <a:latin typeface="Arial" panose="020B0604020202020204"/>
                          <a:ea typeface="宋体" panose="02010600030101010101" pitchFamily="2" charset="-122"/>
                        </a:defRPr>
                      </a:lvl7pPr>
                      <a:lvl8pPr marL="3200400" algn="l" defTabSz="914400" rtl="0" eaLnBrk="1" latinLnBrk="0" hangingPunct="1">
                        <a:defRPr sz="1800" kern="1200">
                          <a:solidFill>
                            <a:schemeClr val="dk1"/>
                          </a:solidFill>
                          <a:latin typeface="Arial" panose="020B0604020202020204"/>
                          <a:ea typeface="宋体" panose="02010600030101010101" pitchFamily="2" charset="-122"/>
                        </a:defRPr>
                      </a:lvl8pPr>
                      <a:lvl9pPr marL="3657600" algn="l" defTabSz="914400" rtl="0" eaLnBrk="1" latinLnBrk="0" hangingPunct="1">
                        <a:defRPr sz="1800" kern="1200">
                          <a:solidFill>
                            <a:schemeClr val="dk1"/>
                          </a:solidFill>
                          <a:latin typeface="Arial" panose="020B0604020202020204"/>
                          <a:ea typeface="宋体" panose="02010600030101010101" pitchFamily="2" charset="-122"/>
                        </a:defRPr>
                      </a:lvl9pPr>
                    </a:lstStyle>
                    <a:p>
                      <a:pPr marL="0" marR="0" indent="0" algn="ctr" defTabSz="457200" rtl="0" eaLnBrk="1" fontAlgn="auto" latinLnBrk="0" hangingPunct="1">
                        <a:lnSpc>
                          <a:spcPct val="100000"/>
                        </a:lnSpc>
                        <a:spcBef>
                          <a:spcPts val="0"/>
                        </a:spcBef>
                        <a:spcAft>
                          <a:spcPts val="0"/>
                        </a:spcAft>
                        <a:buClrTx/>
                        <a:buSzTx/>
                        <a:buFontTx/>
                        <a:buNone/>
                        <a:defRPr/>
                      </a:pPr>
                      <a:r>
                        <a:rPr lang="en-US" altLang="zh-CN" sz="1600" b="1" baseline="0" dirty="0">
                          <a:latin typeface="Arial" panose="020B0604020202020204" pitchFamily="34" charset="0"/>
                          <a:cs typeface="Arial" panose="020B0604020202020204" pitchFamily="34" charset="0"/>
                        </a:rPr>
                        <a:t>Cavity Quantity</a:t>
                      </a:r>
                      <a:endParaRPr lang="zh-CN" altLang="en-US" sz="1600" b="1" baseline="0" dirty="0">
                        <a:solidFill>
                          <a:schemeClr val="bg2"/>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ysClr val="windowText" lastClr="000000">
                        <a:tint val="20000"/>
                      </a:sysClr>
                    </a:solidFill>
                  </a:tcPr>
                </a:tc>
                <a:tc>
                  <a:txBody>
                    <a:bodyPr/>
                    <a:lstStyle>
                      <a:lvl1pPr marL="0" algn="l" defTabSz="914400" rtl="0" eaLnBrk="1" latinLnBrk="0" hangingPunct="1">
                        <a:defRPr sz="1800" kern="1200">
                          <a:solidFill>
                            <a:schemeClr val="dk1"/>
                          </a:solidFill>
                          <a:latin typeface="Arial" panose="020B0604020202020204"/>
                          <a:ea typeface="宋体" panose="02010600030101010101" pitchFamily="2" charset="-122"/>
                        </a:defRPr>
                      </a:lvl1pPr>
                      <a:lvl2pPr marL="457200" algn="l" defTabSz="914400" rtl="0" eaLnBrk="1" latinLnBrk="0" hangingPunct="1">
                        <a:defRPr sz="1800" kern="1200">
                          <a:solidFill>
                            <a:schemeClr val="dk1"/>
                          </a:solidFill>
                          <a:latin typeface="Arial" panose="020B0604020202020204"/>
                          <a:ea typeface="宋体" panose="02010600030101010101" pitchFamily="2" charset="-122"/>
                        </a:defRPr>
                      </a:lvl2pPr>
                      <a:lvl3pPr marL="914400" algn="l" defTabSz="914400" rtl="0" eaLnBrk="1" latinLnBrk="0" hangingPunct="1">
                        <a:defRPr sz="1800" kern="1200">
                          <a:solidFill>
                            <a:schemeClr val="dk1"/>
                          </a:solidFill>
                          <a:latin typeface="Arial" panose="020B0604020202020204"/>
                          <a:ea typeface="宋体" panose="02010600030101010101" pitchFamily="2" charset="-122"/>
                        </a:defRPr>
                      </a:lvl3pPr>
                      <a:lvl4pPr marL="1371600" algn="l" defTabSz="914400" rtl="0" eaLnBrk="1" latinLnBrk="0" hangingPunct="1">
                        <a:defRPr sz="1800" kern="1200">
                          <a:solidFill>
                            <a:schemeClr val="dk1"/>
                          </a:solidFill>
                          <a:latin typeface="Arial" panose="020B0604020202020204"/>
                          <a:ea typeface="宋体" panose="02010600030101010101" pitchFamily="2" charset="-122"/>
                        </a:defRPr>
                      </a:lvl4pPr>
                      <a:lvl5pPr marL="1828800" algn="l" defTabSz="914400" rtl="0" eaLnBrk="1" latinLnBrk="0" hangingPunct="1">
                        <a:defRPr sz="1800" kern="1200">
                          <a:solidFill>
                            <a:schemeClr val="dk1"/>
                          </a:solidFill>
                          <a:latin typeface="Arial" panose="020B0604020202020204"/>
                          <a:ea typeface="宋体" panose="02010600030101010101" pitchFamily="2" charset="-122"/>
                        </a:defRPr>
                      </a:lvl5pPr>
                      <a:lvl6pPr marL="2286000" algn="l" defTabSz="914400" rtl="0" eaLnBrk="1" latinLnBrk="0" hangingPunct="1">
                        <a:defRPr sz="1800" kern="1200">
                          <a:solidFill>
                            <a:schemeClr val="dk1"/>
                          </a:solidFill>
                          <a:latin typeface="Arial" panose="020B0604020202020204"/>
                          <a:ea typeface="宋体" panose="02010600030101010101" pitchFamily="2" charset="-122"/>
                        </a:defRPr>
                      </a:lvl6pPr>
                      <a:lvl7pPr marL="2743200" algn="l" defTabSz="914400" rtl="0" eaLnBrk="1" latinLnBrk="0" hangingPunct="1">
                        <a:defRPr sz="1800" kern="1200">
                          <a:solidFill>
                            <a:schemeClr val="dk1"/>
                          </a:solidFill>
                          <a:latin typeface="Arial" panose="020B0604020202020204"/>
                          <a:ea typeface="宋体" panose="02010600030101010101" pitchFamily="2" charset="-122"/>
                        </a:defRPr>
                      </a:lvl7pPr>
                      <a:lvl8pPr marL="3200400" algn="l" defTabSz="914400" rtl="0" eaLnBrk="1" latinLnBrk="0" hangingPunct="1">
                        <a:defRPr sz="1800" kern="1200">
                          <a:solidFill>
                            <a:schemeClr val="dk1"/>
                          </a:solidFill>
                          <a:latin typeface="Arial" panose="020B0604020202020204"/>
                          <a:ea typeface="宋体" panose="02010600030101010101" pitchFamily="2" charset="-122"/>
                        </a:defRPr>
                      </a:lvl8pPr>
                      <a:lvl9pPr marL="3657600" algn="l" defTabSz="914400" rtl="0" eaLnBrk="1" latinLnBrk="0" hangingPunct="1">
                        <a:defRPr sz="1800" kern="1200">
                          <a:solidFill>
                            <a:schemeClr val="dk1"/>
                          </a:solidFill>
                          <a:latin typeface="Arial" panose="020B0604020202020204"/>
                          <a:ea typeface="宋体" panose="02010600030101010101" pitchFamily="2" charset="-122"/>
                        </a:defRPr>
                      </a:lvl9pPr>
                    </a:lstStyle>
                    <a:p>
                      <a:pPr algn="ctr"/>
                      <a:r>
                        <a:rPr lang="en-US" altLang="zh-CN" sz="1600" b="1" baseline="0" dirty="0">
                          <a:solidFill>
                            <a:schemeClr val="tx1"/>
                          </a:solidFill>
                          <a:latin typeface="Arial" panose="020B0604020202020204" pitchFamily="34" charset="0"/>
                          <a:cs typeface="Arial" panose="020B0604020202020204" pitchFamily="34" charset="0"/>
                        </a:rPr>
                        <a:t>6</a:t>
                      </a:r>
                      <a:endParaRPr lang="zh-CN" altLang="en-US" sz="1600" b="1" baseline="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ysClr val="windowText" lastClr="000000">
                        <a:tint val="20000"/>
                      </a:sysClr>
                    </a:solidFill>
                  </a:tcPr>
                </a:tc>
                <a:tc>
                  <a:txBody>
                    <a:bodyPr/>
                    <a:lstStyle>
                      <a:lvl1pPr marL="0" algn="l" defTabSz="914400" rtl="0" eaLnBrk="1" latinLnBrk="0" hangingPunct="1">
                        <a:defRPr sz="1800" kern="1200">
                          <a:solidFill>
                            <a:schemeClr val="dk1"/>
                          </a:solidFill>
                          <a:latin typeface="Arial" panose="020B0604020202020204"/>
                          <a:ea typeface="宋体" panose="02010600030101010101" pitchFamily="2" charset="-122"/>
                        </a:defRPr>
                      </a:lvl1pPr>
                      <a:lvl2pPr marL="457200" algn="l" defTabSz="914400" rtl="0" eaLnBrk="1" latinLnBrk="0" hangingPunct="1">
                        <a:defRPr sz="1800" kern="1200">
                          <a:solidFill>
                            <a:schemeClr val="dk1"/>
                          </a:solidFill>
                          <a:latin typeface="Arial" panose="020B0604020202020204"/>
                          <a:ea typeface="宋体" panose="02010600030101010101" pitchFamily="2" charset="-122"/>
                        </a:defRPr>
                      </a:lvl2pPr>
                      <a:lvl3pPr marL="914400" algn="l" defTabSz="914400" rtl="0" eaLnBrk="1" latinLnBrk="0" hangingPunct="1">
                        <a:defRPr sz="1800" kern="1200">
                          <a:solidFill>
                            <a:schemeClr val="dk1"/>
                          </a:solidFill>
                          <a:latin typeface="Arial" panose="020B0604020202020204"/>
                          <a:ea typeface="宋体" panose="02010600030101010101" pitchFamily="2" charset="-122"/>
                        </a:defRPr>
                      </a:lvl3pPr>
                      <a:lvl4pPr marL="1371600" algn="l" defTabSz="914400" rtl="0" eaLnBrk="1" latinLnBrk="0" hangingPunct="1">
                        <a:defRPr sz="1800" kern="1200">
                          <a:solidFill>
                            <a:schemeClr val="dk1"/>
                          </a:solidFill>
                          <a:latin typeface="Arial" panose="020B0604020202020204"/>
                          <a:ea typeface="宋体" panose="02010600030101010101" pitchFamily="2" charset="-122"/>
                        </a:defRPr>
                      </a:lvl4pPr>
                      <a:lvl5pPr marL="1828800" algn="l" defTabSz="914400" rtl="0" eaLnBrk="1" latinLnBrk="0" hangingPunct="1">
                        <a:defRPr sz="1800" kern="1200">
                          <a:solidFill>
                            <a:schemeClr val="dk1"/>
                          </a:solidFill>
                          <a:latin typeface="Arial" panose="020B0604020202020204"/>
                          <a:ea typeface="宋体" panose="02010600030101010101" pitchFamily="2" charset="-122"/>
                        </a:defRPr>
                      </a:lvl5pPr>
                      <a:lvl6pPr marL="2286000" algn="l" defTabSz="914400" rtl="0" eaLnBrk="1" latinLnBrk="0" hangingPunct="1">
                        <a:defRPr sz="1800" kern="1200">
                          <a:solidFill>
                            <a:schemeClr val="dk1"/>
                          </a:solidFill>
                          <a:latin typeface="Arial" panose="020B0604020202020204"/>
                          <a:ea typeface="宋体" panose="02010600030101010101" pitchFamily="2" charset="-122"/>
                        </a:defRPr>
                      </a:lvl6pPr>
                      <a:lvl7pPr marL="2743200" algn="l" defTabSz="914400" rtl="0" eaLnBrk="1" latinLnBrk="0" hangingPunct="1">
                        <a:defRPr sz="1800" kern="1200">
                          <a:solidFill>
                            <a:schemeClr val="dk1"/>
                          </a:solidFill>
                          <a:latin typeface="Arial" panose="020B0604020202020204"/>
                          <a:ea typeface="宋体" panose="02010600030101010101" pitchFamily="2" charset="-122"/>
                        </a:defRPr>
                      </a:lvl7pPr>
                      <a:lvl8pPr marL="3200400" algn="l" defTabSz="914400" rtl="0" eaLnBrk="1" latinLnBrk="0" hangingPunct="1">
                        <a:defRPr sz="1800" kern="1200">
                          <a:solidFill>
                            <a:schemeClr val="dk1"/>
                          </a:solidFill>
                          <a:latin typeface="Arial" panose="020B0604020202020204"/>
                          <a:ea typeface="宋体" panose="02010600030101010101" pitchFamily="2" charset="-122"/>
                        </a:defRPr>
                      </a:lvl8pPr>
                      <a:lvl9pPr marL="3657600" algn="l" defTabSz="914400" rtl="0" eaLnBrk="1" latinLnBrk="0" hangingPunct="1">
                        <a:defRPr sz="1800" kern="1200">
                          <a:solidFill>
                            <a:schemeClr val="dk1"/>
                          </a:solidFill>
                          <a:latin typeface="Arial" panose="020B0604020202020204"/>
                          <a:ea typeface="宋体" panose="02010600030101010101" pitchFamily="2" charset="-122"/>
                        </a:defRPr>
                      </a:lvl9pPr>
                    </a:lstStyle>
                    <a:p>
                      <a:pPr algn="ctr"/>
                      <a:r>
                        <a:rPr lang="en-US" altLang="zh-CN" sz="1600" b="1" baseline="0" dirty="0">
                          <a:solidFill>
                            <a:schemeClr val="tx1"/>
                          </a:solidFill>
                          <a:latin typeface="Arial" panose="020B0604020202020204" pitchFamily="34" charset="0"/>
                          <a:cs typeface="Arial" panose="020B0604020202020204" pitchFamily="34" charset="0"/>
                        </a:rPr>
                        <a:t>5</a:t>
                      </a:r>
                      <a:endParaRPr lang="zh-CN" altLang="en-US" sz="1600" b="1" baseline="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ysClr val="windowText" lastClr="000000">
                        <a:tint val="20000"/>
                      </a:sysClr>
                    </a:solidFill>
                  </a:tcPr>
                </a:tc>
                <a:extLst>
                  <a:ext uri="{0D108BD9-81ED-4DB2-BD59-A6C34878D82A}">
                    <a16:rowId xmlns:a16="http://schemas.microsoft.com/office/drawing/2014/main" val="10005"/>
                  </a:ext>
                </a:extLst>
              </a:tr>
              <a:tr h="800601">
                <a:tc>
                  <a:txBody>
                    <a:bodyPr/>
                    <a:lstStyle/>
                    <a:p>
                      <a:pPr marL="0" algn="ctr" defTabSz="914400" rtl="0" eaLnBrk="1" latinLnBrk="0" hangingPunct="1"/>
                      <a:r>
                        <a:rPr lang="en-US" altLang="zh-CN" sz="1600" b="1" kern="1200" baseline="0" dirty="0">
                          <a:solidFill>
                            <a:schemeClr val="dk1"/>
                          </a:solidFill>
                          <a:latin typeface="Arial" panose="020B0604020202020204" pitchFamily="34" charset="0"/>
                          <a:ea typeface="宋体" panose="02010600030101010101" pitchFamily="2" charset="-122"/>
                          <a:cs typeface="Arial" panose="020B0604020202020204" pitchFamily="34" charset="0"/>
                        </a:rPr>
                        <a:t>BPM Quantity</a:t>
                      </a:r>
                      <a:endParaRPr lang="zh-CN" altLang="en-US" sz="1600" b="1" kern="1200" baseline="0" dirty="0">
                        <a:solidFill>
                          <a:schemeClr val="dk1"/>
                        </a:solidFill>
                        <a:latin typeface="Arial" panose="020B0604020202020204" pitchFamily="34" charset="0"/>
                        <a:ea typeface="宋体"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p>
                      <a:pPr algn="ctr"/>
                      <a:r>
                        <a:rPr lang="en-US" altLang="zh-CN" sz="1600" b="1" baseline="0" dirty="0">
                          <a:solidFill>
                            <a:schemeClr val="tx1"/>
                          </a:solidFill>
                          <a:latin typeface="Arial" panose="020B0604020202020204" pitchFamily="34" charset="0"/>
                          <a:cs typeface="Arial" panose="020B0604020202020204" pitchFamily="34" charset="0"/>
                        </a:rPr>
                        <a:t>1</a:t>
                      </a:r>
                      <a:endParaRPr lang="zh-CN" altLang="en-US" sz="1600" b="1" baseline="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dk1"/>
                          </a:solidFill>
                          <a:latin typeface="Arial" panose="020B0604020202020204"/>
                          <a:ea typeface="宋体" panose="02010600030101010101" pitchFamily="2" charset="-122"/>
                        </a:defRPr>
                      </a:lvl1pPr>
                      <a:lvl2pPr marL="457200" algn="l" defTabSz="914400" rtl="0" eaLnBrk="1" latinLnBrk="0" hangingPunct="1">
                        <a:defRPr sz="1800" kern="1200">
                          <a:solidFill>
                            <a:schemeClr val="dk1"/>
                          </a:solidFill>
                          <a:latin typeface="Arial" panose="020B0604020202020204"/>
                          <a:ea typeface="宋体" panose="02010600030101010101" pitchFamily="2" charset="-122"/>
                        </a:defRPr>
                      </a:lvl2pPr>
                      <a:lvl3pPr marL="914400" algn="l" defTabSz="914400" rtl="0" eaLnBrk="1" latinLnBrk="0" hangingPunct="1">
                        <a:defRPr sz="1800" kern="1200">
                          <a:solidFill>
                            <a:schemeClr val="dk1"/>
                          </a:solidFill>
                          <a:latin typeface="Arial" panose="020B0604020202020204"/>
                          <a:ea typeface="宋体" panose="02010600030101010101" pitchFamily="2" charset="-122"/>
                        </a:defRPr>
                      </a:lvl3pPr>
                      <a:lvl4pPr marL="1371600" algn="l" defTabSz="914400" rtl="0" eaLnBrk="1" latinLnBrk="0" hangingPunct="1">
                        <a:defRPr sz="1800" kern="1200">
                          <a:solidFill>
                            <a:schemeClr val="dk1"/>
                          </a:solidFill>
                          <a:latin typeface="Arial" panose="020B0604020202020204"/>
                          <a:ea typeface="宋体" panose="02010600030101010101" pitchFamily="2" charset="-122"/>
                        </a:defRPr>
                      </a:lvl4pPr>
                      <a:lvl5pPr marL="1828800" algn="l" defTabSz="914400" rtl="0" eaLnBrk="1" latinLnBrk="0" hangingPunct="1">
                        <a:defRPr sz="1800" kern="1200">
                          <a:solidFill>
                            <a:schemeClr val="dk1"/>
                          </a:solidFill>
                          <a:latin typeface="Arial" panose="020B0604020202020204"/>
                          <a:ea typeface="宋体" panose="02010600030101010101" pitchFamily="2" charset="-122"/>
                        </a:defRPr>
                      </a:lvl5pPr>
                      <a:lvl6pPr marL="2286000" algn="l" defTabSz="914400" rtl="0" eaLnBrk="1" latinLnBrk="0" hangingPunct="1">
                        <a:defRPr sz="1800" kern="1200">
                          <a:solidFill>
                            <a:schemeClr val="dk1"/>
                          </a:solidFill>
                          <a:latin typeface="Arial" panose="020B0604020202020204"/>
                          <a:ea typeface="宋体" panose="02010600030101010101" pitchFamily="2" charset="-122"/>
                        </a:defRPr>
                      </a:lvl6pPr>
                      <a:lvl7pPr marL="2743200" algn="l" defTabSz="914400" rtl="0" eaLnBrk="1" latinLnBrk="0" hangingPunct="1">
                        <a:defRPr sz="1800" kern="1200">
                          <a:solidFill>
                            <a:schemeClr val="dk1"/>
                          </a:solidFill>
                          <a:latin typeface="Arial" panose="020B0604020202020204"/>
                          <a:ea typeface="宋体" panose="02010600030101010101" pitchFamily="2" charset="-122"/>
                        </a:defRPr>
                      </a:lvl7pPr>
                      <a:lvl8pPr marL="3200400" algn="l" defTabSz="914400" rtl="0" eaLnBrk="1" latinLnBrk="0" hangingPunct="1">
                        <a:defRPr sz="1800" kern="1200">
                          <a:solidFill>
                            <a:schemeClr val="dk1"/>
                          </a:solidFill>
                          <a:latin typeface="Arial" panose="020B0604020202020204"/>
                          <a:ea typeface="宋体" panose="02010600030101010101" pitchFamily="2" charset="-122"/>
                        </a:defRPr>
                      </a:lvl8pPr>
                      <a:lvl9pPr marL="3657600" algn="l" defTabSz="914400" rtl="0" eaLnBrk="1" latinLnBrk="0" hangingPunct="1">
                        <a:defRPr sz="1800" kern="1200">
                          <a:solidFill>
                            <a:schemeClr val="dk1"/>
                          </a:solidFill>
                          <a:latin typeface="Arial" panose="020B0604020202020204"/>
                          <a:ea typeface="宋体" panose="02010600030101010101" pitchFamily="2" charset="-122"/>
                        </a:defRPr>
                      </a:lvl9pPr>
                    </a:lstStyle>
                    <a:p>
                      <a:pPr algn="ctr"/>
                      <a:r>
                        <a:rPr lang="en-US" altLang="zh-CN" sz="1600" b="1" baseline="0" dirty="0">
                          <a:solidFill>
                            <a:schemeClr val="tx1"/>
                          </a:solidFill>
                          <a:latin typeface="Arial" panose="020B0604020202020204" pitchFamily="34" charset="0"/>
                          <a:cs typeface="Arial" panose="020B0604020202020204" pitchFamily="34" charset="0"/>
                        </a:rPr>
                        <a:t>4</a:t>
                      </a:r>
                      <a:endParaRPr lang="zh-CN" altLang="en-US" sz="1600" b="1" baseline="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10007"/>
                  </a:ext>
                </a:extLst>
              </a:tr>
            </a:tbl>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118741" y="122535"/>
            <a:ext cx="8922004" cy="605155"/>
          </a:xfrm>
        </p:spPr>
        <p:txBody>
          <a:bodyPr/>
          <a:lstStyle/>
          <a:p>
            <a:r>
              <a:rPr lang="en-US" altLang="zh-CN" dirty="0">
                <a:latin typeface="Arial" panose="020B0604020202020204" pitchFamily="34" charset="0"/>
                <a:cs typeface="Arial" panose="020B0604020202020204" pitchFamily="34" charset="0"/>
              </a:rPr>
              <a:t>Assembling of QWR &amp; HWR CMs</a:t>
            </a:r>
            <a:endParaRPr lang="zh-CN" altLang="en-US" dirty="0">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10"/>
          </p:nvPr>
        </p:nvSpPr>
        <p:spPr>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latin typeface="Arial" panose="020B0604020202020204" pitchFamily="34" charset="0"/>
                <a:cs typeface="Arial" panose="020B0604020202020204" pitchFamily="34" charset="0"/>
              </a:rPr>
              <a:t>4</a:t>
            </a:fld>
            <a:endParaRPr lang="en-GB" altLang="zh-CN" dirty="0">
              <a:latin typeface="Arial" panose="020B0604020202020204" pitchFamily="34" charset="0"/>
              <a:cs typeface="Arial" panose="020B0604020202020204" pitchFamily="34" charset="0"/>
            </a:endParaRPr>
          </a:p>
        </p:txBody>
      </p:sp>
      <p:pic>
        <p:nvPicPr>
          <p:cNvPr id="5" name="图片 4">
            <a:extLst>
              <a:ext uri="{FF2B5EF4-FFF2-40B4-BE49-F238E27FC236}">
                <a16:creationId xmlns:a16="http://schemas.microsoft.com/office/drawing/2014/main" id="{63AB2D2B-3BED-BDBA-C7EA-010D804470D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7444" y="980728"/>
            <a:ext cx="2847394" cy="2448272"/>
          </a:xfrm>
          <a:prstGeom prst="rect">
            <a:avLst/>
          </a:prstGeom>
        </p:spPr>
      </p:pic>
      <p:pic>
        <p:nvPicPr>
          <p:cNvPr id="7" name="图片 6">
            <a:extLst>
              <a:ext uri="{FF2B5EF4-FFF2-40B4-BE49-F238E27FC236}">
                <a16:creationId xmlns:a16="http://schemas.microsoft.com/office/drawing/2014/main" id="{982CF3F8-1249-6D20-FFEB-895DC6E0939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9772" y="980728"/>
            <a:ext cx="2847394" cy="2448272"/>
          </a:xfrm>
          <a:prstGeom prst="rect">
            <a:avLst/>
          </a:prstGeom>
        </p:spPr>
      </p:pic>
      <p:pic>
        <p:nvPicPr>
          <p:cNvPr id="8" name="图片 7">
            <a:extLst>
              <a:ext uri="{FF2B5EF4-FFF2-40B4-BE49-F238E27FC236}">
                <a16:creationId xmlns:a16="http://schemas.microsoft.com/office/drawing/2014/main" id="{0506179D-76A6-6602-FA37-3FD0CCBD0EC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132100" y="980728"/>
            <a:ext cx="2922144" cy="2448272"/>
          </a:xfrm>
          <a:prstGeom prst="rect">
            <a:avLst/>
          </a:prstGeom>
        </p:spPr>
      </p:pic>
      <p:pic>
        <p:nvPicPr>
          <p:cNvPr id="9" name="图片 8">
            <a:extLst>
              <a:ext uri="{FF2B5EF4-FFF2-40B4-BE49-F238E27FC236}">
                <a16:creationId xmlns:a16="http://schemas.microsoft.com/office/drawing/2014/main" id="{AC59E2A4-B37A-41F0-F969-CC610A31CC7B}"/>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27445" y="3984614"/>
            <a:ext cx="2847394" cy="2181601"/>
          </a:xfrm>
          <a:prstGeom prst="rect">
            <a:avLst/>
          </a:prstGeom>
        </p:spPr>
      </p:pic>
      <p:pic>
        <p:nvPicPr>
          <p:cNvPr id="10" name="图片 9">
            <a:extLst>
              <a:ext uri="{FF2B5EF4-FFF2-40B4-BE49-F238E27FC236}">
                <a16:creationId xmlns:a16="http://schemas.microsoft.com/office/drawing/2014/main" id="{EB0486F1-6649-573C-D863-AB0D15290C28}"/>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bwMode="auto">
          <a:xfrm>
            <a:off x="3212242" y="3984615"/>
            <a:ext cx="2814924" cy="2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10">
            <a:extLst>
              <a:ext uri="{FF2B5EF4-FFF2-40B4-BE49-F238E27FC236}">
                <a16:creationId xmlns:a16="http://schemas.microsoft.com/office/drawing/2014/main" id="{FB058431-3E02-9A5D-2A29-C1846CBA918F}"/>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bwMode="auto">
          <a:xfrm>
            <a:off x="6154713" y="3984614"/>
            <a:ext cx="2876918" cy="215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文本框 78">
            <a:extLst>
              <a:ext uri="{FF2B5EF4-FFF2-40B4-BE49-F238E27FC236}">
                <a16:creationId xmlns:a16="http://schemas.microsoft.com/office/drawing/2014/main" id="{348BB6D8-A540-C8AF-C80C-4EC5070261DF}"/>
              </a:ext>
            </a:extLst>
          </p:cNvPr>
          <p:cNvSpPr txBox="1"/>
          <p:nvPr/>
        </p:nvSpPr>
        <p:spPr>
          <a:xfrm>
            <a:off x="953344" y="3449941"/>
            <a:ext cx="2226428"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400" dirty="0">
                <a:solidFill>
                  <a:srgbClr val="003399"/>
                </a:solidFill>
                <a:latin typeface="Arial" panose="020B0604020202020204" pitchFamily="34" charset="0"/>
                <a:cs typeface="Arial" panose="020B0604020202020204" pitchFamily="34" charset="0"/>
              </a:rPr>
              <a:t>Cold mass</a:t>
            </a:r>
          </a:p>
        </p:txBody>
      </p:sp>
      <p:sp>
        <p:nvSpPr>
          <p:cNvPr id="13" name="文本框 78">
            <a:extLst>
              <a:ext uri="{FF2B5EF4-FFF2-40B4-BE49-F238E27FC236}">
                <a16:creationId xmlns:a16="http://schemas.microsoft.com/office/drawing/2014/main" id="{BC8A8675-1B50-FD59-D963-61CA877C1E6B}"/>
              </a:ext>
            </a:extLst>
          </p:cNvPr>
          <p:cNvSpPr txBox="1"/>
          <p:nvPr/>
        </p:nvSpPr>
        <p:spPr>
          <a:xfrm>
            <a:off x="3344700" y="3449940"/>
            <a:ext cx="2517538"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400" dirty="0">
                <a:solidFill>
                  <a:srgbClr val="003399"/>
                </a:solidFill>
                <a:latin typeface="Arial" panose="020B0604020202020204" pitchFamily="34" charset="0"/>
                <a:cs typeface="Arial" panose="020B0604020202020204" pitchFamily="34" charset="0"/>
              </a:rPr>
              <a:t>Hoisting together</a:t>
            </a:r>
          </a:p>
        </p:txBody>
      </p:sp>
      <p:sp>
        <p:nvSpPr>
          <p:cNvPr id="14" name="文本框 78">
            <a:extLst>
              <a:ext uri="{FF2B5EF4-FFF2-40B4-BE49-F238E27FC236}">
                <a16:creationId xmlns:a16="http://schemas.microsoft.com/office/drawing/2014/main" id="{64EA05CA-F610-A849-7391-AFACDA9278E4}"/>
              </a:ext>
            </a:extLst>
          </p:cNvPr>
          <p:cNvSpPr txBox="1"/>
          <p:nvPr/>
        </p:nvSpPr>
        <p:spPr>
          <a:xfrm>
            <a:off x="6441999" y="3437754"/>
            <a:ext cx="3159201"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400" dirty="0">
                <a:solidFill>
                  <a:srgbClr val="003399"/>
                </a:solidFill>
                <a:latin typeface="Arial" panose="020B0604020202020204" pitchFamily="34" charset="0"/>
                <a:cs typeface="Arial" panose="020B0604020202020204" pitchFamily="34" charset="0"/>
              </a:rPr>
              <a:t>Precise Alignment</a:t>
            </a:r>
          </a:p>
        </p:txBody>
      </p:sp>
      <p:sp>
        <p:nvSpPr>
          <p:cNvPr id="15" name="文本框 78">
            <a:extLst>
              <a:ext uri="{FF2B5EF4-FFF2-40B4-BE49-F238E27FC236}">
                <a16:creationId xmlns:a16="http://schemas.microsoft.com/office/drawing/2014/main" id="{93A6C1B6-FBE6-B197-F986-FDF1AAFD6FC8}"/>
              </a:ext>
            </a:extLst>
          </p:cNvPr>
          <p:cNvSpPr txBox="1"/>
          <p:nvPr/>
        </p:nvSpPr>
        <p:spPr>
          <a:xfrm>
            <a:off x="214169" y="6117282"/>
            <a:ext cx="2873944"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400" dirty="0">
                <a:solidFill>
                  <a:srgbClr val="003399"/>
                </a:solidFill>
                <a:latin typeface="Arial" panose="020B0604020202020204" pitchFamily="34" charset="0"/>
                <a:cs typeface="Arial" panose="020B0604020202020204" pitchFamily="34" charset="0"/>
              </a:rPr>
              <a:t>Multilayer insulation</a:t>
            </a:r>
            <a:endParaRPr lang="zh-CN" altLang="en-US" sz="2400" dirty="0">
              <a:solidFill>
                <a:srgbClr val="003399"/>
              </a:solidFill>
              <a:latin typeface="Arial" panose="020B0604020202020204" pitchFamily="34" charset="0"/>
              <a:cs typeface="Arial" panose="020B0604020202020204" pitchFamily="34" charset="0"/>
            </a:endParaRPr>
          </a:p>
        </p:txBody>
      </p:sp>
      <p:sp>
        <p:nvSpPr>
          <p:cNvPr id="16" name="文本框 78">
            <a:extLst>
              <a:ext uri="{FF2B5EF4-FFF2-40B4-BE49-F238E27FC236}">
                <a16:creationId xmlns:a16="http://schemas.microsoft.com/office/drawing/2014/main" id="{9EC691E9-7FAF-E94D-5A08-D23866A7AF0F}"/>
              </a:ext>
            </a:extLst>
          </p:cNvPr>
          <p:cNvSpPr txBox="1"/>
          <p:nvPr/>
        </p:nvSpPr>
        <p:spPr>
          <a:xfrm>
            <a:off x="3531754" y="6114675"/>
            <a:ext cx="2724171"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400" dirty="0">
                <a:solidFill>
                  <a:srgbClr val="003399"/>
                </a:solidFill>
                <a:latin typeface="Arial" panose="020B0604020202020204" pitchFamily="34" charset="0"/>
                <a:cs typeface="Arial" panose="020B0604020202020204" pitchFamily="34" charset="0"/>
              </a:rPr>
              <a:t>Thermal shield</a:t>
            </a:r>
            <a:endParaRPr lang="zh-CN" altLang="en-US" sz="2400" dirty="0">
              <a:solidFill>
                <a:srgbClr val="003399"/>
              </a:solidFill>
              <a:latin typeface="Arial" panose="020B0604020202020204" pitchFamily="34" charset="0"/>
              <a:cs typeface="Arial" panose="020B0604020202020204" pitchFamily="34" charset="0"/>
            </a:endParaRPr>
          </a:p>
        </p:txBody>
      </p:sp>
      <p:sp>
        <p:nvSpPr>
          <p:cNvPr id="17" name="文本框 78">
            <a:extLst>
              <a:ext uri="{FF2B5EF4-FFF2-40B4-BE49-F238E27FC236}">
                <a16:creationId xmlns:a16="http://schemas.microsoft.com/office/drawing/2014/main" id="{5A172210-08C8-EC8C-A093-923628E467EF}"/>
              </a:ext>
            </a:extLst>
          </p:cNvPr>
          <p:cNvSpPr txBox="1"/>
          <p:nvPr/>
        </p:nvSpPr>
        <p:spPr>
          <a:xfrm>
            <a:off x="6164569" y="6123429"/>
            <a:ext cx="3231211"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400" dirty="0">
                <a:solidFill>
                  <a:srgbClr val="003399"/>
                </a:solidFill>
                <a:latin typeface="Arial" panose="020B0604020202020204" pitchFamily="34" charset="0"/>
                <a:cs typeface="Arial" panose="020B0604020202020204" pitchFamily="34" charset="0"/>
              </a:rPr>
              <a:t>Completed assembly</a:t>
            </a:r>
            <a:endParaRPr lang="zh-CN" altLang="en-US" sz="2400" dirty="0">
              <a:solidFill>
                <a:srgbClr val="003399"/>
              </a:solidFill>
              <a:latin typeface="Arial" panose="020B0604020202020204" pitchFamily="34" charset="0"/>
              <a:cs typeface="Arial" panose="020B0604020202020204" pitchFamily="34" charset="0"/>
            </a:endParaRPr>
          </a:p>
        </p:txBody>
      </p:sp>
      <p:pic>
        <p:nvPicPr>
          <p:cNvPr id="18" name="图片 17">
            <a:extLst>
              <a:ext uri="{FF2B5EF4-FFF2-40B4-BE49-F238E27FC236}">
                <a16:creationId xmlns:a16="http://schemas.microsoft.com/office/drawing/2014/main" id="{1966EB23-71F6-A902-CE26-7168B2BFA050}"/>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bwMode="auto">
          <a:xfrm>
            <a:off x="9169033" y="3984614"/>
            <a:ext cx="2939053" cy="2181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文本框 78">
            <a:extLst>
              <a:ext uri="{FF2B5EF4-FFF2-40B4-BE49-F238E27FC236}">
                <a16:creationId xmlns:a16="http://schemas.microsoft.com/office/drawing/2014/main" id="{DCA9F715-CC1D-6872-E9CB-88C6808006ED}"/>
              </a:ext>
            </a:extLst>
          </p:cNvPr>
          <p:cNvSpPr txBox="1"/>
          <p:nvPr/>
        </p:nvSpPr>
        <p:spPr>
          <a:xfrm>
            <a:off x="9332381" y="6114674"/>
            <a:ext cx="3068207"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400" dirty="0">
                <a:solidFill>
                  <a:srgbClr val="003399"/>
                </a:solidFill>
                <a:latin typeface="Arial" panose="020B0604020202020204" pitchFamily="34" charset="0"/>
                <a:cs typeface="Arial" panose="020B0604020202020204" pitchFamily="34" charset="0"/>
              </a:rPr>
              <a:t>LN2 testing for CMs</a:t>
            </a:r>
            <a:endParaRPr lang="zh-CN" altLang="en-US" sz="2400" dirty="0">
              <a:solidFill>
                <a:srgbClr val="003399"/>
              </a:solidFill>
              <a:latin typeface="Arial" panose="020B0604020202020204" pitchFamily="34" charset="0"/>
              <a:cs typeface="Arial" panose="020B0604020202020204" pitchFamily="34" charset="0"/>
            </a:endParaRPr>
          </a:p>
        </p:txBody>
      </p:sp>
      <p:pic>
        <p:nvPicPr>
          <p:cNvPr id="22" name="图片 21">
            <a:extLst>
              <a:ext uri="{FF2B5EF4-FFF2-40B4-BE49-F238E27FC236}">
                <a16:creationId xmlns:a16="http://schemas.microsoft.com/office/drawing/2014/main" id="{7E934B23-EA7D-7575-7337-1E850543FFF2}"/>
              </a:ext>
            </a:extLst>
          </p:cNvPr>
          <p:cNvPicPr>
            <a:picLocks noChangeAspect="1"/>
          </p:cNvPicPr>
          <p:nvPr/>
        </p:nvPicPr>
        <p:blipFill>
          <a:blip r:embed="rId10"/>
          <a:stretch>
            <a:fillRect/>
          </a:stretch>
        </p:blipFill>
        <p:spPr>
          <a:xfrm>
            <a:off x="9169034" y="980728"/>
            <a:ext cx="2876918" cy="2448272"/>
          </a:xfrm>
          <a:prstGeom prst="rect">
            <a:avLst/>
          </a:prstGeom>
        </p:spPr>
      </p:pic>
      <p:sp>
        <p:nvSpPr>
          <p:cNvPr id="23" name="文本框 78">
            <a:extLst>
              <a:ext uri="{FF2B5EF4-FFF2-40B4-BE49-F238E27FC236}">
                <a16:creationId xmlns:a16="http://schemas.microsoft.com/office/drawing/2014/main" id="{D21553A2-548C-2864-80A3-15EB5D0BA7DF}"/>
              </a:ext>
            </a:extLst>
          </p:cNvPr>
          <p:cNvSpPr txBox="1"/>
          <p:nvPr/>
        </p:nvSpPr>
        <p:spPr>
          <a:xfrm>
            <a:off x="9873690" y="3466386"/>
            <a:ext cx="157663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400" dirty="0">
                <a:solidFill>
                  <a:srgbClr val="003399"/>
                </a:solidFill>
                <a:latin typeface="Arial" panose="020B0604020202020204" pitchFamily="34" charset="0"/>
                <a:cs typeface="Arial" panose="020B0604020202020204" pitchFamily="34" charset="0"/>
              </a:rPr>
              <a:t>QWR007</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 y="880533"/>
            <a:ext cx="3208470" cy="5689600"/>
          </a:xfrm>
          <a:prstGeom prst="rect">
            <a:avLst/>
          </a:prstGeom>
          <a:solidFill>
            <a:srgbClr val="44546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7" name="任意多边形 4"/>
          <p:cNvSpPr/>
          <p:nvPr>
            <p:custDataLst>
              <p:tags r:id="rId1"/>
            </p:custDataLst>
          </p:nvPr>
        </p:nvSpPr>
        <p:spPr bwMode="auto">
          <a:xfrm>
            <a:off x="4835767" y="2486817"/>
            <a:ext cx="6133071" cy="828920"/>
          </a:xfrm>
          <a:custGeom>
            <a:avLst/>
            <a:gdLst>
              <a:gd name="connsiteX0" fmla="*/ 6197162 w 6565124"/>
              <a:gd name="connsiteY0" fmla="*/ 1112703 h 1112703"/>
              <a:gd name="connsiteX1" fmla="*/ 5690821 w 6565124"/>
              <a:gd name="connsiteY1" fmla="*/ 1112703 h 1112703"/>
              <a:gd name="connsiteX2" fmla="*/ 5685849 w 6565124"/>
              <a:gd name="connsiteY2" fmla="*/ 1112703 h 1112703"/>
              <a:gd name="connsiteX3" fmla="*/ 5186165 w 6565124"/>
              <a:gd name="connsiteY3" fmla="*/ 1112703 h 1112703"/>
              <a:gd name="connsiteX4" fmla="*/ 5179508 w 6565124"/>
              <a:gd name="connsiteY4" fmla="*/ 1112703 h 1112703"/>
              <a:gd name="connsiteX5" fmla="*/ 4679824 w 6565124"/>
              <a:gd name="connsiteY5" fmla="*/ 1112703 h 1112703"/>
              <a:gd name="connsiteX6" fmla="*/ 4674852 w 6565124"/>
              <a:gd name="connsiteY6" fmla="*/ 1112703 h 1112703"/>
              <a:gd name="connsiteX7" fmla="*/ 4354760 w 6565124"/>
              <a:gd name="connsiteY7" fmla="*/ 1112703 h 1112703"/>
              <a:gd name="connsiteX8" fmla="*/ 4238331 w 6565124"/>
              <a:gd name="connsiteY8" fmla="*/ 1112703 h 1112703"/>
              <a:gd name="connsiteX9" fmla="*/ 4168511 w 6565124"/>
              <a:gd name="connsiteY9" fmla="*/ 1112703 h 1112703"/>
              <a:gd name="connsiteX10" fmla="*/ 3848419 w 6565124"/>
              <a:gd name="connsiteY10" fmla="*/ 1112703 h 1112703"/>
              <a:gd name="connsiteX11" fmla="*/ 3843447 w 6565124"/>
              <a:gd name="connsiteY11" fmla="*/ 1112703 h 1112703"/>
              <a:gd name="connsiteX12" fmla="*/ 3731991 w 6565124"/>
              <a:gd name="connsiteY12" fmla="*/ 1112703 h 1112703"/>
              <a:gd name="connsiteX13" fmla="*/ 3727018 w 6565124"/>
              <a:gd name="connsiteY13" fmla="*/ 1112703 h 1112703"/>
              <a:gd name="connsiteX14" fmla="*/ 3343763 w 6565124"/>
              <a:gd name="connsiteY14" fmla="*/ 1112703 h 1112703"/>
              <a:gd name="connsiteX15" fmla="*/ 3337106 w 6565124"/>
              <a:gd name="connsiteY15" fmla="*/ 1112703 h 1112703"/>
              <a:gd name="connsiteX16" fmla="*/ 3227334 w 6565124"/>
              <a:gd name="connsiteY16" fmla="*/ 1112703 h 1112703"/>
              <a:gd name="connsiteX17" fmla="*/ 3220677 w 6565124"/>
              <a:gd name="connsiteY17" fmla="*/ 1112703 h 1112703"/>
              <a:gd name="connsiteX18" fmla="*/ 2837422 w 6565124"/>
              <a:gd name="connsiteY18" fmla="*/ 1112703 h 1112703"/>
              <a:gd name="connsiteX19" fmla="*/ 2832450 w 6565124"/>
              <a:gd name="connsiteY19" fmla="*/ 1112703 h 1112703"/>
              <a:gd name="connsiteX20" fmla="*/ 2720994 w 6565124"/>
              <a:gd name="connsiteY20" fmla="*/ 1112703 h 1112703"/>
              <a:gd name="connsiteX21" fmla="*/ 2716021 w 6565124"/>
              <a:gd name="connsiteY21" fmla="*/ 1112703 h 1112703"/>
              <a:gd name="connsiteX22" fmla="*/ 2395929 w 6565124"/>
              <a:gd name="connsiteY22" fmla="*/ 1112703 h 1112703"/>
              <a:gd name="connsiteX23" fmla="*/ 2326109 w 6565124"/>
              <a:gd name="connsiteY23" fmla="*/ 1112703 h 1112703"/>
              <a:gd name="connsiteX24" fmla="*/ 2209681 w 6565124"/>
              <a:gd name="connsiteY24" fmla="*/ 1112703 h 1112703"/>
              <a:gd name="connsiteX25" fmla="*/ 1889589 w 6565124"/>
              <a:gd name="connsiteY25" fmla="*/ 1112703 h 1112703"/>
              <a:gd name="connsiteX26" fmla="*/ 1884616 w 6565124"/>
              <a:gd name="connsiteY26" fmla="*/ 1112703 h 1112703"/>
              <a:gd name="connsiteX27" fmla="*/ 1384932 w 6565124"/>
              <a:gd name="connsiteY27" fmla="*/ 1112703 h 1112703"/>
              <a:gd name="connsiteX28" fmla="*/ 1378275 w 6565124"/>
              <a:gd name="connsiteY28" fmla="*/ 1112703 h 1112703"/>
              <a:gd name="connsiteX29" fmla="*/ 878592 w 6565124"/>
              <a:gd name="connsiteY29" fmla="*/ 1112703 h 1112703"/>
              <a:gd name="connsiteX30" fmla="*/ 873619 w 6565124"/>
              <a:gd name="connsiteY30" fmla="*/ 1112703 h 1112703"/>
              <a:gd name="connsiteX31" fmla="*/ 367278 w 6565124"/>
              <a:gd name="connsiteY31" fmla="*/ 1112703 h 1112703"/>
              <a:gd name="connsiteX32" fmla="*/ 268668 w 6565124"/>
              <a:gd name="connsiteY32" fmla="*/ 1056063 h 1112703"/>
              <a:gd name="connsiteX33" fmla="*/ 13011 w 6565124"/>
              <a:gd name="connsiteY33" fmla="*/ 612992 h 1112703"/>
              <a:gd name="connsiteX34" fmla="*/ 13011 w 6565124"/>
              <a:gd name="connsiteY34" fmla="*/ 499712 h 1112703"/>
              <a:gd name="connsiteX35" fmla="*/ 268668 w 6565124"/>
              <a:gd name="connsiteY35" fmla="*/ 56641 h 1112703"/>
              <a:gd name="connsiteX36" fmla="*/ 367278 w 6565124"/>
              <a:gd name="connsiteY36" fmla="*/ 0 h 1112703"/>
              <a:gd name="connsiteX37" fmla="*/ 870602 w 6565124"/>
              <a:gd name="connsiteY37" fmla="*/ 0 h 1112703"/>
              <a:gd name="connsiteX38" fmla="*/ 873619 w 6565124"/>
              <a:gd name="connsiteY38" fmla="*/ 0 h 1112703"/>
              <a:gd name="connsiteX39" fmla="*/ 877593 w 6565124"/>
              <a:gd name="connsiteY39" fmla="*/ 0 h 1112703"/>
              <a:gd name="connsiteX40" fmla="*/ 878592 w 6565124"/>
              <a:gd name="connsiteY40" fmla="*/ 0 h 1112703"/>
              <a:gd name="connsiteX41" fmla="*/ 963623 w 6565124"/>
              <a:gd name="connsiteY41" fmla="*/ 0 h 1112703"/>
              <a:gd name="connsiteX42" fmla="*/ 1362715 w 6565124"/>
              <a:gd name="connsiteY42" fmla="*/ 0 h 1112703"/>
              <a:gd name="connsiteX43" fmla="*/ 1378275 w 6565124"/>
              <a:gd name="connsiteY43" fmla="*/ 0 h 1112703"/>
              <a:gd name="connsiteX44" fmla="*/ 1378349 w 6565124"/>
              <a:gd name="connsiteY44" fmla="*/ 0 h 1112703"/>
              <a:gd name="connsiteX45" fmla="*/ 1384932 w 6565124"/>
              <a:gd name="connsiteY45" fmla="*/ 0 h 1112703"/>
              <a:gd name="connsiteX46" fmla="*/ 1509022 w 6565124"/>
              <a:gd name="connsiteY46" fmla="*/ 0 h 1112703"/>
              <a:gd name="connsiteX47" fmla="*/ 1881599 w 6565124"/>
              <a:gd name="connsiteY47" fmla="*/ 0 h 1112703"/>
              <a:gd name="connsiteX48" fmla="*/ 1884616 w 6565124"/>
              <a:gd name="connsiteY48" fmla="*/ 0 h 1112703"/>
              <a:gd name="connsiteX49" fmla="*/ 1888590 w 6565124"/>
              <a:gd name="connsiteY49" fmla="*/ 0 h 1112703"/>
              <a:gd name="connsiteX50" fmla="*/ 1889589 w 6565124"/>
              <a:gd name="connsiteY50" fmla="*/ 0 h 1112703"/>
              <a:gd name="connsiteX51" fmla="*/ 1974620 w 6565124"/>
              <a:gd name="connsiteY51" fmla="*/ 0 h 1112703"/>
              <a:gd name="connsiteX52" fmla="*/ 2169948 w 6565124"/>
              <a:gd name="connsiteY52" fmla="*/ 0 h 1112703"/>
              <a:gd name="connsiteX53" fmla="*/ 2209681 w 6565124"/>
              <a:gd name="connsiteY53" fmla="*/ 0 h 1112703"/>
              <a:gd name="connsiteX54" fmla="*/ 2293070 w 6565124"/>
              <a:gd name="connsiteY54" fmla="*/ 0 h 1112703"/>
              <a:gd name="connsiteX55" fmla="*/ 2326109 w 6565124"/>
              <a:gd name="connsiteY55" fmla="*/ 0 h 1112703"/>
              <a:gd name="connsiteX56" fmla="*/ 2343265 w 6565124"/>
              <a:gd name="connsiteY56" fmla="*/ 0 h 1112703"/>
              <a:gd name="connsiteX57" fmla="*/ 2395929 w 6565124"/>
              <a:gd name="connsiteY57" fmla="*/ 0 h 1112703"/>
              <a:gd name="connsiteX58" fmla="*/ 2446737 w 6565124"/>
              <a:gd name="connsiteY58" fmla="*/ 0 h 1112703"/>
              <a:gd name="connsiteX59" fmla="*/ 2456856 w 6565124"/>
              <a:gd name="connsiteY59" fmla="*/ 0 h 1112703"/>
              <a:gd name="connsiteX60" fmla="*/ 2596162 w 6565124"/>
              <a:gd name="connsiteY60" fmla="*/ 0 h 1112703"/>
              <a:gd name="connsiteX61" fmla="*/ 2628383 w 6565124"/>
              <a:gd name="connsiteY61" fmla="*/ 0 h 1112703"/>
              <a:gd name="connsiteX62" fmla="*/ 2678176 w 6565124"/>
              <a:gd name="connsiteY62" fmla="*/ 0 h 1112703"/>
              <a:gd name="connsiteX63" fmla="*/ 2713004 w 6565124"/>
              <a:gd name="connsiteY63" fmla="*/ 0 h 1112703"/>
              <a:gd name="connsiteX64" fmla="*/ 2716021 w 6565124"/>
              <a:gd name="connsiteY64" fmla="*/ 0 h 1112703"/>
              <a:gd name="connsiteX65" fmla="*/ 2719995 w 6565124"/>
              <a:gd name="connsiteY65" fmla="*/ 0 h 1112703"/>
              <a:gd name="connsiteX66" fmla="*/ 2720994 w 6565124"/>
              <a:gd name="connsiteY66" fmla="*/ 0 h 1112703"/>
              <a:gd name="connsiteX67" fmla="*/ 2738624 w 6565124"/>
              <a:gd name="connsiteY67" fmla="*/ 0 h 1112703"/>
              <a:gd name="connsiteX68" fmla="*/ 2801125 w 6565124"/>
              <a:gd name="connsiteY68" fmla="*/ 0 h 1112703"/>
              <a:gd name="connsiteX69" fmla="*/ 2806025 w 6565124"/>
              <a:gd name="connsiteY69" fmla="*/ 0 h 1112703"/>
              <a:gd name="connsiteX70" fmla="*/ 2829433 w 6565124"/>
              <a:gd name="connsiteY70" fmla="*/ 0 h 1112703"/>
              <a:gd name="connsiteX71" fmla="*/ 2832450 w 6565124"/>
              <a:gd name="connsiteY71" fmla="*/ 0 h 1112703"/>
              <a:gd name="connsiteX72" fmla="*/ 2836424 w 6565124"/>
              <a:gd name="connsiteY72" fmla="*/ 0 h 1112703"/>
              <a:gd name="connsiteX73" fmla="*/ 2837422 w 6565124"/>
              <a:gd name="connsiteY73" fmla="*/ 0 h 1112703"/>
              <a:gd name="connsiteX74" fmla="*/ 2922453 w 6565124"/>
              <a:gd name="connsiteY74" fmla="*/ 0 h 1112703"/>
              <a:gd name="connsiteX75" fmla="*/ 2974263 w 6565124"/>
              <a:gd name="connsiteY75" fmla="*/ 0 h 1112703"/>
              <a:gd name="connsiteX76" fmla="*/ 3090429 w 6565124"/>
              <a:gd name="connsiteY76" fmla="*/ 0 h 1112703"/>
              <a:gd name="connsiteX77" fmla="*/ 3090692 w 6565124"/>
              <a:gd name="connsiteY77" fmla="*/ 0 h 1112703"/>
              <a:gd name="connsiteX78" fmla="*/ 3205117 w 6565124"/>
              <a:gd name="connsiteY78" fmla="*/ 0 h 1112703"/>
              <a:gd name="connsiteX79" fmla="*/ 3206858 w 6565124"/>
              <a:gd name="connsiteY79" fmla="*/ 0 h 1112703"/>
              <a:gd name="connsiteX80" fmla="*/ 3220677 w 6565124"/>
              <a:gd name="connsiteY80" fmla="*/ 0 h 1112703"/>
              <a:gd name="connsiteX81" fmla="*/ 3220751 w 6565124"/>
              <a:gd name="connsiteY81" fmla="*/ 0 h 1112703"/>
              <a:gd name="connsiteX82" fmla="*/ 3227334 w 6565124"/>
              <a:gd name="connsiteY82" fmla="*/ 0 h 1112703"/>
              <a:gd name="connsiteX83" fmla="*/ 3321545 w 6565124"/>
              <a:gd name="connsiteY83" fmla="*/ 0 h 1112703"/>
              <a:gd name="connsiteX84" fmla="*/ 3337106 w 6565124"/>
              <a:gd name="connsiteY84" fmla="*/ 0 h 1112703"/>
              <a:gd name="connsiteX85" fmla="*/ 3337180 w 6565124"/>
              <a:gd name="connsiteY85" fmla="*/ 0 h 1112703"/>
              <a:gd name="connsiteX86" fmla="*/ 3343763 w 6565124"/>
              <a:gd name="connsiteY86" fmla="*/ 0 h 1112703"/>
              <a:gd name="connsiteX87" fmla="*/ 3351424 w 6565124"/>
              <a:gd name="connsiteY87" fmla="*/ 0 h 1112703"/>
              <a:gd name="connsiteX88" fmla="*/ 3467852 w 6565124"/>
              <a:gd name="connsiteY88" fmla="*/ 0 h 1112703"/>
              <a:gd name="connsiteX89" fmla="*/ 3522951 w 6565124"/>
              <a:gd name="connsiteY89" fmla="*/ 0 h 1112703"/>
              <a:gd name="connsiteX90" fmla="*/ 3633192 w 6565124"/>
              <a:gd name="connsiteY90" fmla="*/ 0 h 1112703"/>
              <a:gd name="connsiteX91" fmla="*/ 3639380 w 6565124"/>
              <a:gd name="connsiteY91" fmla="*/ 0 h 1112703"/>
              <a:gd name="connsiteX92" fmla="*/ 3695692 w 6565124"/>
              <a:gd name="connsiteY92" fmla="*/ 0 h 1112703"/>
              <a:gd name="connsiteX93" fmla="*/ 3724001 w 6565124"/>
              <a:gd name="connsiteY93" fmla="*/ 0 h 1112703"/>
              <a:gd name="connsiteX94" fmla="*/ 3727018 w 6565124"/>
              <a:gd name="connsiteY94" fmla="*/ 0 h 1112703"/>
              <a:gd name="connsiteX95" fmla="*/ 3730992 w 6565124"/>
              <a:gd name="connsiteY95" fmla="*/ 0 h 1112703"/>
              <a:gd name="connsiteX96" fmla="*/ 3731991 w 6565124"/>
              <a:gd name="connsiteY96" fmla="*/ 0 h 1112703"/>
              <a:gd name="connsiteX97" fmla="*/ 3749620 w 6565124"/>
              <a:gd name="connsiteY97" fmla="*/ 0 h 1112703"/>
              <a:gd name="connsiteX98" fmla="*/ 3812121 w 6565124"/>
              <a:gd name="connsiteY98" fmla="*/ 0 h 1112703"/>
              <a:gd name="connsiteX99" fmla="*/ 3817022 w 6565124"/>
              <a:gd name="connsiteY99" fmla="*/ 0 h 1112703"/>
              <a:gd name="connsiteX100" fmla="*/ 3840430 w 6565124"/>
              <a:gd name="connsiteY100" fmla="*/ 0 h 1112703"/>
              <a:gd name="connsiteX101" fmla="*/ 3843447 w 6565124"/>
              <a:gd name="connsiteY101" fmla="*/ 0 h 1112703"/>
              <a:gd name="connsiteX102" fmla="*/ 3847421 w 6565124"/>
              <a:gd name="connsiteY102" fmla="*/ 0 h 1112703"/>
              <a:gd name="connsiteX103" fmla="*/ 3848419 w 6565124"/>
              <a:gd name="connsiteY103" fmla="*/ 0 h 1112703"/>
              <a:gd name="connsiteX104" fmla="*/ 3933450 w 6565124"/>
              <a:gd name="connsiteY104" fmla="*/ 0 h 1112703"/>
              <a:gd name="connsiteX105" fmla="*/ 4012350 w 6565124"/>
              <a:gd name="connsiteY105" fmla="*/ 0 h 1112703"/>
              <a:gd name="connsiteX106" fmla="*/ 4135472 w 6565124"/>
              <a:gd name="connsiteY106" fmla="*/ 0 h 1112703"/>
              <a:gd name="connsiteX107" fmla="*/ 4168511 w 6565124"/>
              <a:gd name="connsiteY107" fmla="*/ 0 h 1112703"/>
              <a:gd name="connsiteX108" fmla="*/ 4177020 w 6565124"/>
              <a:gd name="connsiteY108" fmla="*/ 0 h 1112703"/>
              <a:gd name="connsiteX109" fmla="*/ 4185667 w 6565124"/>
              <a:gd name="connsiteY109" fmla="*/ 0 h 1112703"/>
              <a:gd name="connsiteX110" fmla="*/ 4231748 w 6565124"/>
              <a:gd name="connsiteY110" fmla="*/ 0 h 1112703"/>
              <a:gd name="connsiteX111" fmla="*/ 4238331 w 6565124"/>
              <a:gd name="connsiteY111" fmla="*/ 0 h 1112703"/>
              <a:gd name="connsiteX112" fmla="*/ 4299258 w 6565124"/>
              <a:gd name="connsiteY112" fmla="*/ 0 h 1112703"/>
              <a:gd name="connsiteX113" fmla="*/ 4302096 w 6565124"/>
              <a:gd name="connsiteY113" fmla="*/ 0 h 1112703"/>
              <a:gd name="connsiteX114" fmla="*/ 4354760 w 6565124"/>
              <a:gd name="connsiteY114" fmla="*/ 0 h 1112703"/>
              <a:gd name="connsiteX115" fmla="*/ 4470785 w 6565124"/>
              <a:gd name="connsiteY115" fmla="*/ 0 h 1112703"/>
              <a:gd name="connsiteX116" fmla="*/ 4671835 w 6565124"/>
              <a:gd name="connsiteY116" fmla="*/ 0 h 1112703"/>
              <a:gd name="connsiteX117" fmla="*/ 4674852 w 6565124"/>
              <a:gd name="connsiteY117" fmla="*/ 0 h 1112703"/>
              <a:gd name="connsiteX118" fmla="*/ 4678826 w 6565124"/>
              <a:gd name="connsiteY118" fmla="*/ 0 h 1112703"/>
              <a:gd name="connsiteX119" fmla="*/ 4679824 w 6565124"/>
              <a:gd name="connsiteY119" fmla="*/ 0 h 1112703"/>
              <a:gd name="connsiteX120" fmla="*/ 4764855 w 6565124"/>
              <a:gd name="connsiteY120" fmla="*/ 0 h 1112703"/>
              <a:gd name="connsiteX121" fmla="*/ 5163947 w 6565124"/>
              <a:gd name="connsiteY121" fmla="*/ 0 h 1112703"/>
              <a:gd name="connsiteX122" fmla="*/ 5179508 w 6565124"/>
              <a:gd name="connsiteY122" fmla="*/ 0 h 1112703"/>
              <a:gd name="connsiteX123" fmla="*/ 5179582 w 6565124"/>
              <a:gd name="connsiteY123" fmla="*/ 0 h 1112703"/>
              <a:gd name="connsiteX124" fmla="*/ 5186165 w 6565124"/>
              <a:gd name="connsiteY124" fmla="*/ 0 h 1112703"/>
              <a:gd name="connsiteX125" fmla="*/ 5310254 w 6565124"/>
              <a:gd name="connsiteY125" fmla="*/ 0 h 1112703"/>
              <a:gd name="connsiteX126" fmla="*/ 5682832 w 6565124"/>
              <a:gd name="connsiteY126" fmla="*/ 0 h 1112703"/>
              <a:gd name="connsiteX127" fmla="*/ 5685849 w 6565124"/>
              <a:gd name="connsiteY127" fmla="*/ 0 h 1112703"/>
              <a:gd name="connsiteX128" fmla="*/ 5689822 w 6565124"/>
              <a:gd name="connsiteY128" fmla="*/ 0 h 1112703"/>
              <a:gd name="connsiteX129" fmla="*/ 5690821 w 6565124"/>
              <a:gd name="connsiteY129" fmla="*/ 0 h 1112703"/>
              <a:gd name="connsiteX130" fmla="*/ 5775852 w 6565124"/>
              <a:gd name="connsiteY130" fmla="*/ 0 h 1112703"/>
              <a:gd name="connsiteX131" fmla="*/ 6197162 w 6565124"/>
              <a:gd name="connsiteY131" fmla="*/ 0 h 1112703"/>
              <a:gd name="connsiteX132" fmla="*/ 6295772 w 6565124"/>
              <a:gd name="connsiteY132" fmla="*/ 56641 h 1112703"/>
              <a:gd name="connsiteX133" fmla="*/ 6551428 w 6565124"/>
              <a:gd name="connsiteY133" fmla="*/ 499712 h 1112703"/>
              <a:gd name="connsiteX134" fmla="*/ 6551428 w 6565124"/>
              <a:gd name="connsiteY134" fmla="*/ 612992 h 1112703"/>
              <a:gd name="connsiteX135" fmla="*/ 6295772 w 6565124"/>
              <a:gd name="connsiteY135" fmla="*/ 1056063 h 1112703"/>
              <a:gd name="connsiteX136" fmla="*/ 6197162 w 6565124"/>
              <a:gd name="connsiteY136" fmla="*/ 1112703 h 1112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Lst>
            <a:rect l="l" t="t" r="r" b="b"/>
            <a:pathLst>
              <a:path w="6565124" h="1112703">
                <a:moveTo>
                  <a:pt x="6197162" y="1112703"/>
                </a:moveTo>
                <a:lnTo>
                  <a:pt x="5690821" y="1112703"/>
                </a:lnTo>
                <a:lnTo>
                  <a:pt x="5685849" y="1112703"/>
                </a:lnTo>
                <a:lnTo>
                  <a:pt x="5186165" y="1112703"/>
                </a:lnTo>
                <a:lnTo>
                  <a:pt x="5179508" y="1112703"/>
                </a:lnTo>
                <a:lnTo>
                  <a:pt x="4679824" y="1112703"/>
                </a:lnTo>
                <a:lnTo>
                  <a:pt x="4674852" y="1112703"/>
                </a:lnTo>
                <a:lnTo>
                  <a:pt x="4354760" y="1112703"/>
                </a:lnTo>
                <a:lnTo>
                  <a:pt x="4238331" y="1112703"/>
                </a:lnTo>
                <a:lnTo>
                  <a:pt x="4168511" y="1112703"/>
                </a:lnTo>
                <a:lnTo>
                  <a:pt x="3848419" y="1112703"/>
                </a:lnTo>
                <a:lnTo>
                  <a:pt x="3843447" y="1112703"/>
                </a:lnTo>
                <a:lnTo>
                  <a:pt x="3731991" y="1112703"/>
                </a:lnTo>
                <a:lnTo>
                  <a:pt x="3727018" y="1112703"/>
                </a:lnTo>
                <a:lnTo>
                  <a:pt x="3343763" y="1112703"/>
                </a:lnTo>
                <a:lnTo>
                  <a:pt x="3337106" y="1112703"/>
                </a:lnTo>
                <a:lnTo>
                  <a:pt x="3227334" y="1112703"/>
                </a:lnTo>
                <a:lnTo>
                  <a:pt x="3220677" y="1112703"/>
                </a:lnTo>
                <a:lnTo>
                  <a:pt x="2837422" y="1112703"/>
                </a:lnTo>
                <a:lnTo>
                  <a:pt x="2832450" y="1112703"/>
                </a:lnTo>
                <a:lnTo>
                  <a:pt x="2720994" y="1112703"/>
                </a:lnTo>
                <a:lnTo>
                  <a:pt x="2716021" y="1112703"/>
                </a:lnTo>
                <a:lnTo>
                  <a:pt x="2395929" y="1112703"/>
                </a:lnTo>
                <a:lnTo>
                  <a:pt x="2326109" y="1112703"/>
                </a:lnTo>
                <a:lnTo>
                  <a:pt x="2209681" y="1112703"/>
                </a:lnTo>
                <a:lnTo>
                  <a:pt x="1889589" y="1112703"/>
                </a:lnTo>
                <a:lnTo>
                  <a:pt x="1884616" y="1112703"/>
                </a:lnTo>
                <a:lnTo>
                  <a:pt x="1384932" y="1112703"/>
                </a:lnTo>
                <a:lnTo>
                  <a:pt x="1378275" y="1112703"/>
                </a:lnTo>
                <a:lnTo>
                  <a:pt x="878592" y="1112703"/>
                </a:lnTo>
                <a:lnTo>
                  <a:pt x="873619" y="1112703"/>
                </a:lnTo>
                <a:lnTo>
                  <a:pt x="367278" y="1112703"/>
                </a:lnTo>
                <a:cubicBezTo>
                  <a:pt x="331669" y="1112703"/>
                  <a:pt x="286929" y="1087124"/>
                  <a:pt x="268668" y="1056063"/>
                </a:cubicBezTo>
                <a:cubicBezTo>
                  <a:pt x="13011" y="612992"/>
                  <a:pt x="13011" y="612992"/>
                  <a:pt x="13011" y="612992"/>
                </a:cubicBezTo>
                <a:cubicBezTo>
                  <a:pt x="-4337" y="581931"/>
                  <a:pt x="-4337" y="530773"/>
                  <a:pt x="13011" y="499712"/>
                </a:cubicBezTo>
                <a:cubicBezTo>
                  <a:pt x="268668" y="56641"/>
                  <a:pt x="268668" y="56641"/>
                  <a:pt x="268668" y="56641"/>
                </a:cubicBezTo>
                <a:cubicBezTo>
                  <a:pt x="286929" y="25580"/>
                  <a:pt x="331669" y="0"/>
                  <a:pt x="367278" y="0"/>
                </a:cubicBezTo>
                <a:cubicBezTo>
                  <a:pt x="750764" y="0"/>
                  <a:pt x="846635" y="0"/>
                  <a:pt x="870602" y="0"/>
                </a:cubicBezTo>
                <a:lnTo>
                  <a:pt x="873619" y="0"/>
                </a:lnTo>
                <a:lnTo>
                  <a:pt x="877593" y="0"/>
                </a:lnTo>
                <a:cubicBezTo>
                  <a:pt x="878592" y="0"/>
                  <a:pt x="878592" y="0"/>
                  <a:pt x="878592" y="0"/>
                </a:cubicBezTo>
                <a:lnTo>
                  <a:pt x="963623" y="0"/>
                </a:lnTo>
                <a:cubicBezTo>
                  <a:pt x="1226941" y="0"/>
                  <a:pt x="1325686" y="0"/>
                  <a:pt x="1362715" y="0"/>
                </a:cubicBezTo>
                <a:lnTo>
                  <a:pt x="1378275" y="0"/>
                </a:lnTo>
                <a:lnTo>
                  <a:pt x="1378349" y="0"/>
                </a:lnTo>
                <a:cubicBezTo>
                  <a:pt x="1384932" y="0"/>
                  <a:pt x="1384932" y="0"/>
                  <a:pt x="1384932" y="0"/>
                </a:cubicBezTo>
                <a:lnTo>
                  <a:pt x="1509022" y="0"/>
                </a:lnTo>
                <a:cubicBezTo>
                  <a:pt x="1784605" y="0"/>
                  <a:pt x="1860628" y="0"/>
                  <a:pt x="1881599" y="0"/>
                </a:cubicBezTo>
                <a:lnTo>
                  <a:pt x="1884616" y="0"/>
                </a:lnTo>
                <a:lnTo>
                  <a:pt x="1888590" y="0"/>
                </a:lnTo>
                <a:cubicBezTo>
                  <a:pt x="1889589" y="0"/>
                  <a:pt x="1889589" y="0"/>
                  <a:pt x="1889589" y="0"/>
                </a:cubicBezTo>
                <a:lnTo>
                  <a:pt x="1974620" y="0"/>
                </a:lnTo>
                <a:cubicBezTo>
                  <a:pt x="2053615" y="0"/>
                  <a:pt x="2117799" y="0"/>
                  <a:pt x="2169948" y="0"/>
                </a:cubicBezTo>
                <a:lnTo>
                  <a:pt x="2209681" y="0"/>
                </a:lnTo>
                <a:lnTo>
                  <a:pt x="2293070" y="0"/>
                </a:lnTo>
                <a:lnTo>
                  <a:pt x="2326109" y="0"/>
                </a:lnTo>
                <a:lnTo>
                  <a:pt x="2343265" y="0"/>
                </a:lnTo>
                <a:cubicBezTo>
                  <a:pt x="2395929" y="0"/>
                  <a:pt x="2395929" y="0"/>
                  <a:pt x="2395929" y="0"/>
                </a:cubicBezTo>
                <a:lnTo>
                  <a:pt x="2446737" y="0"/>
                </a:lnTo>
                <a:lnTo>
                  <a:pt x="2456856" y="0"/>
                </a:lnTo>
                <a:lnTo>
                  <a:pt x="2596162" y="0"/>
                </a:lnTo>
                <a:lnTo>
                  <a:pt x="2628383" y="0"/>
                </a:lnTo>
                <a:lnTo>
                  <a:pt x="2678176" y="0"/>
                </a:lnTo>
                <a:lnTo>
                  <a:pt x="2713004" y="0"/>
                </a:lnTo>
                <a:lnTo>
                  <a:pt x="2716021" y="0"/>
                </a:lnTo>
                <a:lnTo>
                  <a:pt x="2719995" y="0"/>
                </a:lnTo>
                <a:lnTo>
                  <a:pt x="2720994" y="0"/>
                </a:lnTo>
                <a:lnTo>
                  <a:pt x="2738624" y="0"/>
                </a:lnTo>
                <a:cubicBezTo>
                  <a:pt x="2766661" y="0"/>
                  <a:pt x="2786742" y="0"/>
                  <a:pt x="2801125" y="0"/>
                </a:cubicBezTo>
                <a:lnTo>
                  <a:pt x="2806025" y="0"/>
                </a:lnTo>
                <a:lnTo>
                  <a:pt x="2829433" y="0"/>
                </a:lnTo>
                <a:lnTo>
                  <a:pt x="2832450" y="0"/>
                </a:lnTo>
                <a:lnTo>
                  <a:pt x="2836424" y="0"/>
                </a:lnTo>
                <a:cubicBezTo>
                  <a:pt x="2837422" y="0"/>
                  <a:pt x="2837422" y="0"/>
                  <a:pt x="2837422" y="0"/>
                </a:cubicBezTo>
                <a:lnTo>
                  <a:pt x="2922453" y="0"/>
                </a:lnTo>
                <a:lnTo>
                  <a:pt x="2974263" y="0"/>
                </a:lnTo>
                <a:lnTo>
                  <a:pt x="3090429" y="0"/>
                </a:lnTo>
                <a:lnTo>
                  <a:pt x="3090692" y="0"/>
                </a:lnTo>
                <a:lnTo>
                  <a:pt x="3205117" y="0"/>
                </a:lnTo>
                <a:lnTo>
                  <a:pt x="3206858" y="0"/>
                </a:lnTo>
                <a:lnTo>
                  <a:pt x="3220677" y="0"/>
                </a:lnTo>
                <a:lnTo>
                  <a:pt x="3220751" y="0"/>
                </a:lnTo>
                <a:lnTo>
                  <a:pt x="3227334" y="0"/>
                </a:lnTo>
                <a:lnTo>
                  <a:pt x="3321545" y="0"/>
                </a:lnTo>
                <a:lnTo>
                  <a:pt x="3337106" y="0"/>
                </a:lnTo>
                <a:lnTo>
                  <a:pt x="3337180" y="0"/>
                </a:lnTo>
                <a:cubicBezTo>
                  <a:pt x="3343763" y="0"/>
                  <a:pt x="3343763" y="0"/>
                  <a:pt x="3343763" y="0"/>
                </a:cubicBezTo>
                <a:lnTo>
                  <a:pt x="3351424" y="0"/>
                </a:lnTo>
                <a:lnTo>
                  <a:pt x="3467852" y="0"/>
                </a:lnTo>
                <a:lnTo>
                  <a:pt x="3522951" y="0"/>
                </a:lnTo>
                <a:lnTo>
                  <a:pt x="3633192" y="0"/>
                </a:lnTo>
                <a:lnTo>
                  <a:pt x="3639380" y="0"/>
                </a:lnTo>
                <a:lnTo>
                  <a:pt x="3695692" y="0"/>
                </a:lnTo>
                <a:lnTo>
                  <a:pt x="3724001" y="0"/>
                </a:lnTo>
                <a:lnTo>
                  <a:pt x="3727018" y="0"/>
                </a:lnTo>
                <a:lnTo>
                  <a:pt x="3730992" y="0"/>
                </a:lnTo>
                <a:lnTo>
                  <a:pt x="3731991" y="0"/>
                </a:lnTo>
                <a:lnTo>
                  <a:pt x="3749620" y="0"/>
                </a:lnTo>
                <a:cubicBezTo>
                  <a:pt x="3777658" y="0"/>
                  <a:pt x="3797739" y="0"/>
                  <a:pt x="3812121" y="0"/>
                </a:cubicBezTo>
                <a:lnTo>
                  <a:pt x="3817022" y="0"/>
                </a:lnTo>
                <a:lnTo>
                  <a:pt x="3840430" y="0"/>
                </a:lnTo>
                <a:lnTo>
                  <a:pt x="3843447" y="0"/>
                </a:lnTo>
                <a:lnTo>
                  <a:pt x="3847421" y="0"/>
                </a:lnTo>
                <a:cubicBezTo>
                  <a:pt x="3848419" y="0"/>
                  <a:pt x="3848419" y="0"/>
                  <a:pt x="3848419" y="0"/>
                </a:cubicBezTo>
                <a:lnTo>
                  <a:pt x="3933450" y="0"/>
                </a:lnTo>
                <a:lnTo>
                  <a:pt x="4012350" y="0"/>
                </a:lnTo>
                <a:lnTo>
                  <a:pt x="4135472" y="0"/>
                </a:lnTo>
                <a:lnTo>
                  <a:pt x="4168511" y="0"/>
                </a:lnTo>
                <a:lnTo>
                  <a:pt x="4177020" y="0"/>
                </a:lnTo>
                <a:lnTo>
                  <a:pt x="4185667" y="0"/>
                </a:lnTo>
                <a:lnTo>
                  <a:pt x="4231748" y="0"/>
                </a:lnTo>
                <a:lnTo>
                  <a:pt x="4238331" y="0"/>
                </a:lnTo>
                <a:lnTo>
                  <a:pt x="4299258" y="0"/>
                </a:lnTo>
                <a:lnTo>
                  <a:pt x="4302096" y="0"/>
                </a:lnTo>
                <a:cubicBezTo>
                  <a:pt x="4354760" y="0"/>
                  <a:pt x="4354760" y="0"/>
                  <a:pt x="4354760" y="0"/>
                </a:cubicBezTo>
                <a:lnTo>
                  <a:pt x="4470785" y="0"/>
                </a:lnTo>
                <a:cubicBezTo>
                  <a:pt x="4609411" y="0"/>
                  <a:pt x="4656107" y="0"/>
                  <a:pt x="4671835" y="0"/>
                </a:cubicBezTo>
                <a:lnTo>
                  <a:pt x="4674852" y="0"/>
                </a:lnTo>
                <a:lnTo>
                  <a:pt x="4678826" y="0"/>
                </a:lnTo>
                <a:cubicBezTo>
                  <a:pt x="4679824" y="0"/>
                  <a:pt x="4679824" y="0"/>
                  <a:pt x="4679824" y="0"/>
                </a:cubicBezTo>
                <a:lnTo>
                  <a:pt x="4764855" y="0"/>
                </a:lnTo>
                <a:cubicBezTo>
                  <a:pt x="5028174" y="0"/>
                  <a:pt x="5126918" y="0"/>
                  <a:pt x="5163947" y="0"/>
                </a:cubicBezTo>
                <a:lnTo>
                  <a:pt x="5179508" y="0"/>
                </a:lnTo>
                <a:lnTo>
                  <a:pt x="5179582" y="0"/>
                </a:lnTo>
                <a:cubicBezTo>
                  <a:pt x="5186165" y="0"/>
                  <a:pt x="5186165" y="0"/>
                  <a:pt x="5186165" y="0"/>
                </a:cubicBezTo>
                <a:lnTo>
                  <a:pt x="5310254" y="0"/>
                </a:lnTo>
                <a:cubicBezTo>
                  <a:pt x="5585838" y="0"/>
                  <a:pt x="5661860" y="0"/>
                  <a:pt x="5682832" y="0"/>
                </a:cubicBezTo>
                <a:lnTo>
                  <a:pt x="5685849" y="0"/>
                </a:lnTo>
                <a:lnTo>
                  <a:pt x="5689822" y="0"/>
                </a:lnTo>
                <a:cubicBezTo>
                  <a:pt x="5690821" y="0"/>
                  <a:pt x="5690821" y="0"/>
                  <a:pt x="5690821" y="0"/>
                </a:cubicBezTo>
                <a:lnTo>
                  <a:pt x="5775852" y="0"/>
                </a:lnTo>
                <a:cubicBezTo>
                  <a:pt x="6197162" y="0"/>
                  <a:pt x="6197162" y="0"/>
                  <a:pt x="6197162" y="0"/>
                </a:cubicBezTo>
                <a:cubicBezTo>
                  <a:pt x="6233684" y="0"/>
                  <a:pt x="6277511" y="25580"/>
                  <a:pt x="6295772" y="56641"/>
                </a:cubicBezTo>
                <a:cubicBezTo>
                  <a:pt x="6551428" y="499712"/>
                  <a:pt x="6551428" y="499712"/>
                  <a:pt x="6551428" y="499712"/>
                </a:cubicBezTo>
                <a:cubicBezTo>
                  <a:pt x="6569690" y="530772"/>
                  <a:pt x="6569690" y="581931"/>
                  <a:pt x="6551428" y="612992"/>
                </a:cubicBezTo>
                <a:cubicBezTo>
                  <a:pt x="6295772" y="1056063"/>
                  <a:pt x="6295772" y="1056063"/>
                  <a:pt x="6295772" y="1056063"/>
                </a:cubicBezTo>
                <a:cubicBezTo>
                  <a:pt x="6277511" y="1087124"/>
                  <a:pt x="6233684" y="1112703"/>
                  <a:pt x="6197162" y="1112703"/>
                </a:cubicBezTo>
                <a:close/>
              </a:path>
            </a:pathLst>
          </a:custGeom>
          <a:gradFill>
            <a:gsLst>
              <a:gs pos="0">
                <a:srgbClr val="DEDEDE"/>
              </a:gs>
              <a:gs pos="100000">
                <a:srgbClr val="FBFBFB"/>
              </a:gs>
            </a:gsLst>
            <a:lin ang="5400000" scaled="1"/>
          </a:gradFill>
          <a:ln w="31750" cap="flat">
            <a:gradFill>
              <a:gsLst>
                <a:gs pos="0">
                  <a:schemeClr val="bg1"/>
                </a:gs>
                <a:gs pos="100000">
                  <a:srgbClr val="DDDDDD"/>
                </a:gs>
              </a:gsLst>
              <a:lin ang="5400000" scaled="1"/>
            </a:gradFill>
            <a:prstDash val="solid"/>
            <a:miter lim="800000"/>
          </a:ln>
          <a:effectLst>
            <a:outerShdw blurRad="228600" dist="101600" dir="5400000" algn="t" rotWithShape="0">
              <a:schemeClr val="tx1">
                <a:lumMod val="85000"/>
                <a:lumOff val="15000"/>
                <a:alpha val="33000"/>
              </a:schemeClr>
            </a:outerShdw>
          </a:effectLst>
        </p:spPr>
        <p:txBody>
          <a:bodyPr vert="horz" wrap="square" lIns="91440" tIns="45720" rIns="91440" bIns="45720" numCol="1" anchor="t" anchorCtr="0" compatLnSpc="1"/>
          <a:lstStyle/>
          <a:p>
            <a:pPr marL="0" marR="0" lvl="0" indent="0"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8" name="任意多边形 5"/>
          <p:cNvSpPr/>
          <p:nvPr>
            <p:custDataLst>
              <p:tags r:id="rId2"/>
            </p:custDataLst>
          </p:nvPr>
        </p:nvSpPr>
        <p:spPr bwMode="auto">
          <a:xfrm>
            <a:off x="4834507" y="5289312"/>
            <a:ext cx="6133071" cy="828920"/>
          </a:xfrm>
          <a:custGeom>
            <a:avLst/>
            <a:gdLst>
              <a:gd name="connsiteX0" fmla="*/ 6197162 w 6565124"/>
              <a:gd name="connsiteY0" fmla="*/ 1112703 h 1112703"/>
              <a:gd name="connsiteX1" fmla="*/ 5690821 w 6565124"/>
              <a:gd name="connsiteY1" fmla="*/ 1112703 h 1112703"/>
              <a:gd name="connsiteX2" fmla="*/ 5685849 w 6565124"/>
              <a:gd name="connsiteY2" fmla="*/ 1112703 h 1112703"/>
              <a:gd name="connsiteX3" fmla="*/ 5186165 w 6565124"/>
              <a:gd name="connsiteY3" fmla="*/ 1112703 h 1112703"/>
              <a:gd name="connsiteX4" fmla="*/ 5179508 w 6565124"/>
              <a:gd name="connsiteY4" fmla="*/ 1112703 h 1112703"/>
              <a:gd name="connsiteX5" fmla="*/ 4679824 w 6565124"/>
              <a:gd name="connsiteY5" fmla="*/ 1112703 h 1112703"/>
              <a:gd name="connsiteX6" fmla="*/ 4674852 w 6565124"/>
              <a:gd name="connsiteY6" fmla="*/ 1112703 h 1112703"/>
              <a:gd name="connsiteX7" fmla="*/ 4354760 w 6565124"/>
              <a:gd name="connsiteY7" fmla="*/ 1112703 h 1112703"/>
              <a:gd name="connsiteX8" fmla="*/ 4238331 w 6565124"/>
              <a:gd name="connsiteY8" fmla="*/ 1112703 h 1112703"/>
              <a:gd name="connsiteX9" fmla="*/ 4168511 w 6565124"/>
              <a:gd name="connsiteY9" fmla="*/ 1112703 h 1112703"/>
              <a:gd name="connsiteX10" fmla="*/ 3848419 w 6565124"/>
              <a:gd name="connsiteY10" fmla="*/ 1112703 h 1112703"/>
              <a:gd name="connsiteX11" fmla="*/ 3843447 w 6565124"/>
              <a:gd name="connsiteY11" fmla="*/ 1112703 h 1112703"/>
              <a:gd name="connsiteX12" fmla="*/ 3731991 w 6565124"/>
              <a:gd name="connsiteY12" fmla="*/ 1112703 h 1112703"/>
              <a:gd name="connsiteX13" fmla="*/ 3727018 w 6565124"/>
              <a:gd name="connsiteY13" fmla="*/ 1112703 h 1112703"/>
              <a:gd name="connsiteX14" fmla="*/ 3343763 w 6565124"/>
              <a:gd name="connsiteY14" fmla="*/ 1112703 h 1112703"/>
              <a:gd name="connsiteX15" fmla="*/ 3337106 w 6565124"/>
              <a:gd name="connsiteY15" fmla="*/ 1112703 h 1112703"/>
              <a:gd name="connsiteX16" fmla="*/ 3227334 w 6565124"/>
              <a:gd name="connsiteY16" fmla="*/ 1112703 h 1112703"/>
              <a:gd name="connsiteX17" fmla="*/ 3220677 w 6565124"/>
              <a:gd name="connsiteY17" fmla="*/ 1112703 h 1112703"/>
              <a:gd name="connsiteX18" fmla="*/ 2837422 w 6565124"/>
              <a:gd name="connsiteY18" fmla="*/ 1112703 h 1112703"/>
              <a:gd name="connsiteX19" fmla="*/ 2832450 w 6565124"/>
              <a:gd name="connsiteY19" fmla="*/ 1112703 h 1112703"/>
              <a:gd name="connsiteX20" fmla="*/ 2720994 w 6565124"/>
              <a:gd name="connsiteY20" fmla="*/ 1112703 h 1112703"/>
              <a:gd name="connsiteX21" fmla="*/ 2716021 w 6565124"/>
              <a:gd name="connsiteY21" fmla="*/ 1112703 h 1112703"/>
              <a:gd name="connsiteX22" fmla="*/ 2395929 w 6565124"/>
              <a:gd name="connsiteY22" fmla="*/ 1112703 h 1112703"/>
              <a:gd name="connsiteX23" fmla="*/ 2326109 w 6565124"/>
              <a:gd name="connsiteY23" fmla="*/ 1112703 h 1112703"/>
              <a:gd name="connsiteX24" fmla="*/ 2209681 w 6565124"/>
              <a:gd name="connsiteY24" fmla="*/ 1112703 h 1112703"/>
              <a:gd name="connsiteX25" fmla="*/ 1889589 w 6565124"/>
              <a:gd name="connsiteY25" fmla="*/ 1112703 h 1112703"/>
              <a:gd name="connsiteX26" fmla="*/ 1884616 w 6565124"/>
              <a:gd name="connsiteY26" fmla="*/ 1112703 h 1112703"/>
              <a:gd name="connsiteX27" fmla="*/ 1384932 w 6565124"/>
              <a:gd name="connsiteY27" fmla="*/ 1112703 h 1112703"/>
              <a:gd name="connsiteX28" fmla="*/ 1378275 w 6565124"/>
              <a:gd name="connsiteY28" fmla="*/ 1112703 h 1112703"/>
              <a:gd name="connsiteX29" fmla="*/ 878592 w 6565124"/>
              <a:gd name="connsiteY29" fmla="*/ 1112703 h 1112703"/>
              <a:gd name="connsiteX30" fmla="*/ 873619 w 6565124"/>
              <a:gd name="connsiteY30" fmla="*/ 1112703 h 1112703"/>
              <a:gd name="connsiteX31" fmla="*/ 367278 w 6565124"/>
              <a:gd name="connsiteY31" fmla="*/ 1112703 h 1112703"/>
              <a:gd name="connsiteX32" fmla="*/ 268668 w 6565124"/>
              <a:gd name="connsiteY32" fmla="*/ 1056063 h 1112703"/>
              <a:gd name="connsiteX33" fmla="*/ 13011 w 6565124"/>
              <a:gd name="connsiteY33" fmla="*/ 612992 h 1112703"/>
              <a:gd name="connsiteX34" fmla="*/ 13011 w 6565124"/>
              <a:gd name="connsiteY34" fmla="*/ 499712 h 1112703"/>
              <a:gd name="connsiteX35" fmla="*/ 268668 w 6565124"/>
              <a:gd name="connsiteY35" fmla="*/ 56641 h 1112703"/>
              <a:gd name="connsiteX36" fmla="*/ 367278 w 6565124"/>
              <a:gd name="connsiteY36" fmla="*/ 0 h 1112703"/>
              <a:gd name="connsiteX37" fmla="*/ 870602 w 6565124"/>
              <a:gd name="connsiteY37" fmla="*/ 0 h 1112703"/>
              <a:gd name="connsiteX38" fmla="*/ 873619 w 6565124"/>
              <a:gd name="connsiteY38" fmla="*/ 0 h 1112703"/>
              <a:gd name="connsiteX39" fmla="*/ 877593 w 6565124"/>
              <a:gd name="connsiteY39" fmla="*/ 0 h 1112703"/>
              <a:gd name="connsiteX40" fmla="*/ 878592 w 6565124"/>
              <a:gd name="connsiteY40" fmla="*/ 0 h 1112703"/>
              <a:gd name="connsiteX41" fmla="*/ 963623 w 6565124"/>
              <a:gd name="connsiteY41" fmla="*/ 0 h 1112703"/>
              <a:gd name="connsiteX42" fmla="*/ 1362715 w 6565124"/>
              <a:gd name="connsiteY42" fmla="*/ 0 h 1112703"/>
              <a:gd name="connsiteX43" fmla="*/ 1378275 w 6565124"/>
              <a:gd name="connsiteY43" fmla="*/ 0 h 1112703"/>
              <a:gd name="connsiteX44" fmla="*/ 1378349 w 6565124"/>
              <a:gd name="connsiteY44" fmla="*/ 0 h 1112703"/>
              <a:gd name="connsiteX45" fmla="*/ 1384932 w 6565124"/>
              <a:gd name="connsiteY45" fmla="*/ 0 h 1112703"/>
              <a:gd name="connsiteX46" fmla="*/ 1509022 w 6565124"/>
              <a:gd name="connsiteY46" fmla="*/ 0 h 1112703"/>
              <a:gd name="connsiteX47" fmla="*/ 1881599 w 6565124"/>
              <a:gd name="connsiteY47" fmla="*/ 0 h 1112703"/>
              <a:gd name="connsiteX48" fmla="*/ 1884616 w 6565124"/>
              <a:gd name="connsiteY48" fmla="*/ 0 h 1112703"/>
              <a:gd name="connsiteX49" fmla="*/ 1888590 w 6565124"/>
              <a:gd name="connsiteY49" fmla="*/ 0 h 1112703"/>
              <a:gd name="connsiteX50" fmla="*/ 1889589 w 6565124"/>
              <a:gd name="connsiteY50" fmla="*/ 0 h 1112703"/>
              <a:gd name="connsiteX51" fmla="*/ 1974620 w 6565124"/>
              <a:gd name="connsiteY51" fmla="*/ 0 h 1112703"/>
              <a:gd name="connsiteX52" fmla="*/ 2169948 w 6565124"/>
              <a:gd name="connsiteY52" fmla="*/ 0 h 1112703"/>
              <a:gd name="connsiteX53" fmla="*/ 2209681 w 6565124"/>
              <a:gd name="connsiteY53" fmla="*/ 0 h 1112703"/>
              <a:gd name="connsiteX54" fmla="*/ 2293070 w 6565124"/>
              <a:gd name="connsiteY54" fmla="*/ 0 h 1112703"/>
              <a:gd name="connsiteX55" fmla="*/ 2326109 w 6565124"/>
              <a:gd name="connsiteY55" fmla="*/ 0 h 1112703"/>
              <a:gd name="connsiteX56" fmla="*/ 2343265 w 6565124"/>
              <a:gd name="connsiteY56" fmla="*/ 0 h 1112703"/>
              <a:gd name="connsiteX57" fmla="*/ 2395929 w 6565124"/>
              <a:gd name="connsiteY57" fmla="*/ 0 h 1112703"/>
              <a:gd name="connsiteX58" fmla="*/ 2446737 w 6565124"/>
              <a:gd name="connsiteY58" fmla="*/ 0 h 1112703"/>
              <a:gd name="connsiteX59" fmla="*/ 2456856 w 6565124"/>
              <a:gd name="connsiteY59" fmla="*/ 0 h 1112703"/>
              <a:gd name="connsiteX60" fmla="*/ 2596162 w 6565124"/>
              <a:gd name="connsiteY60" fmla="*/ 0 h 1112703"/>
              <a:gd name="connsiteX61" fmla="*/ 2628383 w 6565124"/>
              <a:gd name="connsiteY61" fmla="*/ 0 h 1112703"/>
              <a:gd name="connsiteX62" fmla="*/ 2678176 w 6565124"/>
              <a:gd name="connsiteY62" fmla="*/ 0 h 1112703"/>
              <a:gd name="connsiteX63" fmla="*/ 2713004 w 6565124"/>
              <a:gd name="connsiteY63" fmla="*/ 0 h 1112703"/>
              <a:gd name="connsiteX64" fmla="*/ 2716021 w 6565124"/>
              <a:gd name="connsiteY64" fmla="*/ 0 h 1112703"/>
              <a:gd name="connsiteX65" fmla="*/ 2719995 w 6565124"/>
              <a:gd name="connsiteY65" fmla="*/ 0 h 1112703"/>
              <a:gd name="connsiteX66" fmla="*/ 2720994 w 6565124"/>
              <a:gd name="connsiteY66" fmla="*/ 0 h 1112703"/>
              <a:gd name="connsiteX67" fmla="*/ 2738624 w 6565124"/>
              <a:gd name="connsiteY67" fmla="*/ 0 h 1112703"/>
              <a:gd name="connsiteX68" fmla="*/ 2801125 w 6565124"/>
              <a:gd name="connsiteY68" fmla="*/ 0 h 1112703"/>
              <a:gd name="connsiteX69" fmla="*/ 2806025 w 6565124"/>
              <a:gd name="connsiteY69" fmla="*/ 0 h 1112703"/>
              <a:gd name="connsiteX70" fmla="*/ 2829433 w 6565124"/>
              <a:gd name="connsiteY70" fmla="*/ 0 h 1112703"/>
              <a:gd name="connsiteX71" fmla="*/ 2832450 w 6565124"/>
              <a:gd name="connsiteY71" fmla="*/ 0 h 1112703"/>
              <a:gd name="connsiteX72" fmla="*/ 2836424 w 6565124"/>
              <a:gd name="connsiteY72" fmla="*/ 0 h 1112703"/>
              <a:gd name="connsiteX73" fmla="*/ 2837422 w 6565124"/>
              <a:gd name="connsiteY73" fmla="*/ 0 h 1112703"/>
              <a:gd name="connsiteX74" fmla="*/ 2922453 w 6565124"/>
              <a:gd name="connsiteY74" fmla="*/ 0 h 1112703"/>
              <a:gd name="connsiteX75" fmla="*/ 2974263 w 6565124"/>
              <a:gd name="connsiteY75" fmla="*/ 0 h 1112703"/>
              <a:gd name="connsiteX76" fmla="*/ 3090429 w 6565124"/>
              <a:gd name="connsiteY76" fmla="*/ 0 h 1112703"/>
              <a:gd name="connsiteX77" fmla="*/ 3090692 w 6565124"/>
              <a:gd name="connsiteY77" fmla="*/ 0 h 1112703"/>
              <a:gd name="connsiteX78" fmla="*/ 3205117 w 6565124"/>
              <a:gd name="connsiteY78" fmla="*/ 0 h 1112703"/>
              <a:gd name="connsiteX79" fmla="*/ 3206858 w 6565124"/>
              <a:gd name="connsiteY79" fmla="*/ 0 h 1112703"/>
              <a:gd name="connsiteX80" fmla="*/ 3220677 w 6565124"/>
              <a:gd name="connsiteY80" fmla="*/ 0 h 1112703"/>
              <a:gd name="connsiteX81" fmla="*/ 3220751 w 6565124"/>
              <a:gd name="connsiteY81" fmla="*/ 0 h 1112703"/>
              <a:gd name="connsiteX82" fmla="*/ 3227334 w 6565124"/>
              <a:gd name="connsiteY82" fmla="*/ 0 h 1112703"/>
              <a:gd name="connsiteX83" fmla="*/ 3321545 w 6565124"/>
              <a:gd name="connsiteY83" fmla="*/ 0 h 1112703"/>
              <a:gd name="connsiteX84" fmla="*/ 3337106 w 6565124"/>
              <a:gd name="connsiteY84" fmla="*/ 0 h 1112703"/>
              <a:gd name="connsiteX85" fmla="*/ 3337180 w 6565124"/>
              <a:gd name="connsiteY85" fmla="*/ 0 h 1112703"/>
              <a:gd name="connsiteX86" fmla="*/ 3343763 w 6565124"/>
              <a:gd name="connsiteY86" fmla="*/ 0 h 1112703"/>
              <a:gd name="connsiteX87" fmla="*/ 3351424 w 6565124"/>
              <a:gd name="connsiteY87" fmla="*/ 0 h 1112703"/>
              <a:gd name="connsiteX88" fmla="*/ 3467852 w 6565124"/>
              <a:gd name="connsiteY88" fmla="*/ 0 h 1112703"/>
              <a:gd name="connsiteX89" fmla="*/ 3522951 w 6565124"/>
              <a:gd name="connsiteY89" fmla="*/ 0 h 1112703"/>
              <a:gd name="connsiteX90" fmla="*/ 3633192 w 6565124"/>
              <a:gd name="connsiteY90" fmla="*/ 0 h 1112703"/>
              <a:gd name="connsiteX91" fmla="*/ 3639380 w 6565124"/>
              <a:gd name="connsiteY91" fmla="*/ 0 h 1112703"/>
              <a:gd name="connsiteX92" fmla="*/ 3695692 w 6565124"/>
              <a:gd name="connsiteY92" fmla="*/ 0 h 1112703"/>
              <a:gd name="connsiteX93" fmla="*/ 3724001 w 6565124"/>
              <a:gd name="connsiteY93" fmla="*/ 0 h 1112703"/>
              <a:gd name="connsiteX94" fmla="*/ 3727018 w 6565124"/>
              <a:gd name="connsiteY94" fmla="*/ 0 h 1112703"/>
              <a:gd name="connsiteX95" fmla="*/ 3730992 w 6565124"/>
              <a:gd name="connsiteY95" fmla="*/ 0 h 1112703"/>
              <a:gd name="connsiteX96" fmla="*/ 3731991 w 6565124"/>
              <a:gd name="connsiteY96" fmla="*/ 0 h 1112703"/>
              <a:gd name="connsiteX97" fmla="*/ 3749620 w 6565124"/>
              <a:gd name="connsiteY97" fmla="*/ 0 h 1112703"/>
              <a:gd name="connsiteX98" fmla="*/ 3812121 w 6565124"/>
              <a:gd name="connsiteY98" fmla="*/ 0 h 1112703"/>
              <a:gd name="connsiteX99" fmla="*/ 3817022 w 6565124"/>
              <a:gd name="connsiteY99" fmla="*/ 0 h 1112703"/>
              <a:gd name="connsiteX100" fmla="*/ 3840430 w 6565124"/>
              <a:gd name="connsiteY100" fmla="*/ 0 h 1112703"/>
              <a:gd name="connsiteX101" fmla="*/ 3843447 w 6565124"/>
              <a:gd name="connsiteY101" fmla="*/ 0 h 1112703"/>
              <a:gd name="connsiteX102" fmla="*/ 3847421 w 6565124"/>
              <a:gd name="connsiteY102" fmla="*/ 0 h 1112703"/>
              <a:gd name="connsiteX103" fmla="*/ 3848419 w 6565124"/>
              <a:gd name="connsiteY103" fmla="*/ 0 h 1112703"/>
              <a:gd name="connsiteX104" fmla="*/ 3933450 w 6565124"/>
              <a:gd name="connsiteY104" fmla="*/ 0 h 1112703"/>
              <a:gd name="connsiteX105" fmla="*/ 4012350 w 6565124"/>
              <a:gd name="connsiteY105" fmla="*/ 0 h 1112703"/>
              <a:gd name="connsiteX106" fmla="*/ 4135472 w 6565124"/>
              <a:gd name="connsiteY106" fmla="*/ 0 h 1112703"/>
              <a:gd name="connsiteX107" fmla="*/ 4168511 w 6565124"/>
              <a:gd name="connsiteY107" fmla="*/ 0 h 1112703"/>
              <a:gd name="connsiteX108" fmla="*/ 4177020 w 6565124"/>
              <a:gd name="connsiteY108" fmla="*/ 0 h 1112703"/>
              <a:gd name="connsiteX109" fmla="*/ 4185667 w 6565124"/>
              <a:gd name="connsiteY109" fmla="*/ 0 h 1112703"/>
              <a:gd name="connsiteX110" fmla="*/ 4231748 w 6565124"/>
              <a:gd name="connsiteY110" fmla="*/ 0 h 1112703"/>
              <a:gd name="connsiteX111" fmla="*/ 4238331 w 6565124"/>
              <a:gd name="connsiteY111" fmla="*/ 0 h 1112703"/>
              <a:gd name="connsiteX112" fmla="*/ 4299258 w 6565124"/>
              <a:gd name="connsiteY112" fmla="*/ 0 h 1112703"/>
              <a:gd name="connsiteX113" fmla="*/ 4302096 w 6565124"/>
              <a:gd name="connsiteY113" fmla="*/ 0 h 1112703"/>
              <a:gd name="connsiteX114" fmla="*/ 4354760 w 6565124"/>
              <a:gd name="connsiteY114" fmla="*/ 0 h 1112703"/>
              <a:gd name="connsiteX115" fmla="*/ 4470785 w 6565124"/>
              <a:gd name="connsiteY115" fmla="*/ 0 h 1112703"/>
              <a:gd name="connsiteX116" fmla="*/ 4671835 w 6565124"/>
              <a:gd name="connsiteY116" fmla="*/ 0 h 1112703"/>
              <a:gd name="connsiteX117" fmla="*/ 4674852 w 6565124"/>
              <a:gd name="connsiteY117" fmla="*/ 0 h 1112703"/>
              <a:gd name="connsiteX118" fmla="*/ 4678826 w 6565124"/>
              <a:gd name="connsiteY118" fmla="*/ 0 h 1112703"/>
              <a:gd name="connsiteX119" fmla="*/ 4679824 w 6565124"/>
              <a:gd name="connsiteY119" fmla="*/ 0 h 1112703"/>
              <a:gd name="connsiteX120" fmla="*/ 4764855 w 6565124"/>
              <a:gd name="connsiteY120" fmla="*/ 0 h 1112703"/>
              <a:gd name="connsiteX121" fmla="*/ 5163947 w 6565124"/>
              <a:gd name="connsiteY121" fmla="*/ 0 h 1112703"/>
              <a:gd name="connsiteX122" fmla="*/ 5179508 w 6565124"/>
              <a:gd name="connsiteY122" fmla="*/ 0 h 1112703"/>
              <a:gd name="connsiteX123" fmla="*/ 5179582 w 6565124"/>
              <a:gd name="connsiteY123" fmla="*/ 0 h 1112703"/>
              <a:gd name="connsiteX124" fmla="*/ 5186165 w 6565124"/>
              <a:gd name="connsiteY124" fmla="*/ 0 h 1112703"/>
              <a:gd name="connsiteX125" fmla="*/ 5310254 w 6565124"/>
              <a:gd name="connsiteY125" fmla="*/ 0 h 1112703"/>
              <a:gd name="connsiteX126" fmla="*/ 5682832 w 6565124"/>
              <a:gd name="connsiteY126" fmla="*/ 0 h 1112703"/>
              <a:gd name="connsiteX127" fmla="*/ 5685849 w 6565124"/>
              <a:gd name="connsiteY127" fmla="*/ 0 h 1112703"/>
              <a:gd name="connsiteX128" fmla="*/ 5689822 w 6565124"/>
              <a:gd name="connsiteY128" fmla="*/ 0 h 1112703"/>
              <a:gd name="connsiteX129" fmla="*/ 5690821 w 6565124"/>
              <a:gd name="connsiteY129" fmla="*/ 0 h 1112703"/>
              <a:gd name="connsiteX130" fmla="*/ 5775852 w 6565124"/>
              <a:gd name="connsiteY130" fmla="*/ 0 h 1112703"/>
              <a:gd name="connsiteX131" fmla="*/ 6197162 w 6565124"/>
              <a:gd name="connsiteY131" fmla="*/ 0 h 1112703"/>
              <a:gd name="connsiteX132" fmla="*/ 6295772 w 6565124"/>
              <a:gd name="connsiteY132" fmla="*/ 56641 h 1112703"/>
              <a:gd name="connsiteX133" fmla="*/ 6551428 w 6565124"/>
              <a:gd name="connsiteY133" fmla="*/ 499712 h 1112703"/>
              <a:gd name="connsiteX134" fmla="*/ 6551428 w 6565124"/>
              <a:gd name="connsiteY134" fmla="*/ 612992 h 1112703"/>
              <a:gd name="connsiteX135" fmla="*/ 6295772 w 6565124"/>
              <a:gd name="connsiteY135" fmla="*/ 1056063 h 1112703"/>
              <a:gd name="connsiteX136" fmla="*/ 6197162 w 6565124"/>
              <a:gd name="connsiteY136" fmla="*/ 1112703 h 1112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Lst>
            <a:rect l="l" t="t" r="r" b="b"/>
            <a:pathLst>
              <a:path w="6565124" h="1112703">
                <a:moveTo>
                  <a:pt x="6197162" y="1112703"/>
                </a:moveTo>
                <a:lnTo>
                  <a:pt x="5690821" y="1112703"/>
                </a:lnTo>
                <a:lnTo>
                  <a:pt x="5685849" y="1112703"/>
                </a:lnTo>
                <a:lnTo>
                  <a:pt x="5186165" y="1112703"/>
                </a:lnTo>
                <a:lnTo>
                  <a:pt x="5179508" y="1112703"/>
                </a:lnTo>
                <a:lnTo>
                  <a:pt x="4679824" y="1112703"/>
                </a:lnTo>
                <a:lnTo>
                  <a:pt x="4674852" y="1112703"/>
                </a:lnTo>
                <a:lnTo>
                  <a:pt x="4354760" y="1112703"/>
                </a:lnTo>
                <a:lnTo>
                  <a:pt x="4238331" y="1112703"/>
                </a:lnTo>
                <a:lnTo>
                  <a:pt x="4168511" y="1112703"/>
                </a:lnTo>
                <a:lnTo>
                  <a:pt x="3848419" y="1112703"/>
                </a:lnTo>
                <a:lnTo>
                  <a:pt x="3843447" y="1112703"/>
                </a:lnTo>
                <a:lnTo>
                  <a:pt x="3731991" y="1112703"/>
                </a:lnTo>
                <a:lnTo>
                  <a:pt x="3727018" y="1112703"/>
                </a:lnTo>
                <a:lnTo>
                  <a:pt x="3343763" y="1112703"/>
                </a:lnTo>
                <a:lnTo>
                  <a:pt x="3337106" y="1112703"/>
                </a:lnTo>
                <a:lnTo>
                  <a:pt x="3227334" y="1112703"/>
                </a:lnTo>
                <a:lnTo>
                  <a:pt x="3220677" y="1112703"/>
                </a:lnTo>
                <a:lnTo>
                  <a:pt x="2837422" y="1112703"/>
                </a:lnTo>
                <a:lnTo>
                  <a:pt x="2832450" y="1112703"/>
                </a:lnTo>
                <a:lnTo>
                  <a:pt x="2720994" y="1112703"/>
                </a:lnTo>
                <a:lnTo>
                  <a:pt x="2716021" y="1112703"/>
                </a:lnTo>
                <a:lnTo>
                  <a:pt x="2395929" y="1112703"/>
                </a:lnTo>
                <a:lnTo>
                  <a:pt x="2326109" y="1112703"/>
                </a:lnTo>
                <a:lnTo>
                  <a:pt x="2209681" y="1112703"/>
                </a:lnTo>
                <a:lnTo>
                  <a:pt x="1889589" y="1112703"/>
                </a:lnTo>
                <a:lnTo>
                  <a:pt x="1884616" y="1112703"/>
                </a:lnTo>
                <a:lnTo>
                  <a:pt x="1384932" y="1112703"/>
                </a:lnTo>
                <a:lnTo>
                  <a:pt x="1378275" y="1112703"/>
                </a:lnTo>
                <a:lnTo>
                  <a:pt x="878592" y="1112703"/>
                </a:lnTo>
                <a:lnTo>
                  <a:pt x="873619" y="1112703"/>
                </a:lnTo>
                <a:lnTo>
                  <a:pt x="367278" y="1112703"/>
                </a:lnTo>
                <a:cubicBezTo>
                  <a:pt x="331669" y="1112703"/>
                  <a:pt x="286929" y="1087124"/>
                  <a:pt x="268668" y="1056063"/>
                </a:cubicBezTo>
                <a:cubicBezTo>
                  <a:pt x="13011" y="612992"/>
                  <a:pt x="13011" y="612992"/>
                  <a:pt x="13011" y="612992"/>
                </a:cubicBezTo>
                <a:cubicBezTo>
                  <a:pt x="-4337" y="581931"/>
                  <a:pt x="-4337" y="530773"/>
                  <a:pt x="13011" y="499712"/>
                </a:cubicBezTo>
                <a:cubicBezTo>
                  <a:pt x="268668" y="56641"/>
                  <a:pt x="268668" y="56641"/>
                  <a:pt x="268668" y="56641"/>
                </a:cubicBezTo>
                <a:cubicBezTo>
                  <a:pt x="286929" y="25580"/>
                  <a:pt x="331669" y="0"/>
                  <a:pt x="367278" y="0"/>
                </a:cubicBezTo>
                <a:cubicBezTo>
                  <a:pt x="750764" y="0"/>
                  <a:pt x="846635" y="0"/>
                  <a:pt x="870602" y="0"/>
                </a:cubicBezTo>
                <a:lnTo>
                  <a:pt x="873619" y="0"/>
                </a:lnTo>
                <a:lnTo>
                  <a:pt x="877593" y="0"/>
                </a:lnTo>
                <a:cubicBezTo>
                  <a:pt x="878592" y="0"/>
                  <a:pt x="878592" y="0"/>
                  <a:pt x="878592" y="0"/>
                </a:cubicBezTo>
                <a:lnTo>
                  <a:pt x="963623" y="0"/>
                </a:lnTo>
                <a:cubicBezTo>
                  <a:pt x="1226941" y="0"/>
                  <a:pt x="1325686" y="0"/>
                  <a:pt x="1362715" y="0"/>
                </a:cubicBezTo>
                <a:lnTo>
                  <a:pt x="1378275" y="0"/>
                </a:lnTo>
                <a:lnTo>
                  <a:pt x="1378349" y="0"/>
                </a:lnTo>
                <a:cubicBezTo>
                  <a:pt x="1384932" y="0"/>
                  <a:pt x="1384932" y="0"/>
                  <a:pt x="1384932" y="0"/>
                </a:cubicBezTo>
                <a:lnTo>
                  <a:pt x="1509022" y="0"/>
                </a:lnTo>
                <a:cubicBezTo>
                  <a:pt x="1784605" y="0"/>
                  <a:pt x="1860628" y="0"/>
                  <a:pt x="1881599" y="0"/>
                </a:cubicBezTo>
                <a:lnTo>
                  <a:pt x="1884616" y="0"/>
                </a:lnTo>
                <a:lnTo>
                  <a:pt x="1888590" y="0"/>
                </a:lnTo>
                <a:cubicBezTo>
                  <a:pt x="1889589" y="0"/>
                  <a:pt x="1889589" y="0"/>
                  <a:pt x="1889589" y="0"/>
                </a:cubicBezTo>
                <a:lnTo>
                  <a:pt x="1974620" y="0"/>
                </a:lnTo>
                <a:cubicBezTo>
                  <a:pt x="2053615" y="0"/>
                  <a:pt x="2117799" y="0"/>
                  <a:pt x="2169948" y="0"/>
                </a:cubicBezTo>
                <a:lnTo>
                  <a:pt x="2209681" y="0"/>
                </a:lnTo>
                <a:lnTo>
                  <a:pt x="2293070" y="0"/>
                </a:lnTo>
                <a:lnTo>
                  <a:pt x="2326109" y="0"/>
                </a:lnTo>
                <a:lnTo>
                  <a:pt x="2343265" y="0"/>
                </a:lnTo>
                <a:cubicBezTo>
                  <a:pt x="2395929" y="0"/>
                  <a:pt x="2395929" y="0"/>
                  <a:pt x="2395929" y="0"/>
                </a:cubicBezTo>
                <a:lnTo>
                  <a:pt x="2446737" y="0"/>
                </a:lnTo>
                <a:lnTo>
                  <a:pt x="2456856" y="0"/>
                </a:lnTo>
                <a:lnTo>
                  <a:pt x="2596162" y="0"/>
                </a:lnTo>
                <a:lnTo>
                  <a:pt x="2628383" y="0"/>
                </a:lnTo>
                <a:lnTo>
                  <a:pt x="2678176" y="0"/>
                </a:lnTo>
                <a:lnTo>
                  <a:pt x="2713004" y="0"/>
                </a:lnTo>
                <a:lnTo>
                  <a:pt x="2716021" y="0"/>
                </a:lnTo>
                <a:lnTo>
                  <a:pt x="2719995" y="0"/>
                </a:lnTo>
                <a:lnTo>
                  <a:pt x="2720994" y="0"/>
                </a:lnTo>
                <a:lnTo>
                  <a:pt x="2738624" y="0"/>
                </a:lnTo>
                <a:cubicBezTo>
                  <a:pt x="2766661" y="0"/>
                  <a:pt x="2786742" y="0"/>
                  <a:pt x="2801125" y="0"/>
                </a:cubicBezTo>
                <a:lnTo>
                  <a:pt x="2806025" y="0"/>
                </a:lnTo>
                <a:lnTo>
                  <a:pt x="2829433" y="0"/>
                </a:lnTo>
                <a:lnTo>
                  <a:pt x="2832450" y="0"/>
                </a:lnTo>
                <a:lnTo>
                  <a:pt x="2836424" y="0"/>
                </a:lnTo>
                <a:cubicBezTo>
                  <a:pt x="2837422" y="0"/>
                  <a:pt x="2837422" y="0"/>
                  <a:pt x="2837422" y="0"/>
                </a:cubicBezTo>
                <a:lnTo>
                  <a:pt x="2922453" y="0"/>
                </a:lnTo>
                <a:lnTo>
                  <a:pt x="2974263" y="0"/>
                </a:lnTo>
                <a:lnTo>
                  <a:pt x="3090429" y="0"/>
                </a:lnTo>
                <a:lnTo>
                  <a:pt x="3090692" y="0"/>
                </a:lnTo>
                <a:lnTo>
                  <a:pt x="3205117" y="0"/>
                </a:lnTo>
                <a:lnTo>
                  <a:pt x="3206858" y="0"/>
                </a:lnTo>
                <a:lnTo>
                  <a:pt x="3220677" y="0"/>
                </a:lnTo>
                <a:lnTo>
                  <a:pt x="3220751" y="0"/>
                </a:lnTo>
                <a:lnTo>
                  <a:pt x="3227334" y="0"/>
                </a:lnTo>
                <a:lnTo>
                  <a:pt x="3321545" y="0"/>
                </a:lnTo>
                <a:lnTo>
                  <a:pt x="3337106" y="0"/>
                </a:lnTo>
                <a:lnTo>
                  <a:pt x="3337180" y="0"/>
                </a:lnTo>
                <a:cubicBezTo>
                  <a:pt x="3343763" y="0"/>
                  <a:pt x="3343763" y="0"/>
                  <a:pt x="3343763" y="0"/>
                </a:cubicBezTo>
                <a:lnTo>
                  <a:pt x="3351424" y="0"/>
                </a:lnTo>
                <a:lnTo>
                  <a:pt x="3467852" y="0"/>
                </a:lnTo>
                <a:lnTo>
                  <a:pt x="3522951" y="0"/>
                </a:lnTo>
                <a:lnTo>
                  <a:pt x="3633192" y="0"/>
                </a:lnTo>
                <a:lnTo>
                  <a:pt x="3639380" y="0"/>
                </a:lnTo>
                <a:lnTo>
                  <a:pt x="3695692" y="0"/>
                </a:lnTo>
                <a:lnTo>
                  <a:pt x="3724001" y="0"/>
                </a:lnTo>
                <a:lnTo>
                  <a:pt x="3727018" y="0"/>
                </a:lnTo>
                <a:lnTo>
                  <a:pt x="3730992" y="0"/>
                </a:lnTo>
                <a:lnTo>
                  <a:pt x="3731991" y="0"/>
                </a:lnTo>
                <a:lnTo>
                  <a:pt x="3749620" y="0"/>
                </a:lnTo>
                <a:cubicBezTo>
                  <a:pt x="3777658" y="0"/>
                  <a:pt x="3797739" y="0"/>
                  <a:pt x="3812121" y="0"/>
                </a:cubicBezTo>
                <a:lnTo>
                  <a:pt x="3817022" y="0"/>
                </a:lnTo>
                <a:lnTo>
                  <a:pt x="3840430" y="0"/>
                </a:lnTo>
                <a:lnTo>
                  <a:pt x="3843447" y="0"/>
                </a:lnTo>
                <a:lnTo>
                  <a:pt x="3847421" y="0"/>
                </a:lnTo>
                <a:cubicBezTo>
                  <a:pt x="3848419" y="0"/>
                  <a:pt x="3848419" y="0"/>
                  <a:pt x="3848419" y="0"/>
                </a:cubicBezTo>
                <a:lnTo>
                  <a:pt x="3933450" y="0"/>
                </a:lnTo>
                <a:lnTo>
                  <a:pt x="4012350" y="0"/>
                </a:lnTo>
                <a:lnTo>
                  <a:pt x="4135472" y="0"/>
                </a:lnTo>
                <a:lnTo>
                  <a:pt x="4168511" y="0"/>
                </a:lnTo>
                <a:lnTo>
                  <a:pt x="4177020" y="0"/>
                </a:lnTo>
                <a:lnTo>
                  <a:pt x="4185667" y="0"/>
                </a:lnTo>
                <a:lnTo>
                  <a:pt x="4231748" y="0"/>
                </a:lnTo>
                <a:lnTo>
                  <a:pt x="4238331" y="0"/>
                </a:lnTo>
                <a:lnTo>
                  <a:pt x="4299258" y="0"/>
                </a:lnTo>
                <a:lnTo>
                  <a:pt x="4302096" y="0"/>
                </a:lnTo>
                <a:cubicBezTo>
                  <a:pt x="4354760" y="0"/>
                  <a:pt x="4354760" y="0"/>
                  <a:pt x="4354760" y="0"/>
                </a:cubicBezTo>
                <a:lnTo>
                  <a:pt x="4470785" y="0"/>
                </a:lnTo>
                <a:cubicBezTo>
                  <a:pt x="4609411" y="0"/>
                  <a:pt x="4656107" y="0"/>
                  <a:pt x="4671835" y="0"/>
                </a:cubicBezTo>
                <a:lnTo>
                  <a:pt x="4674852" y="0"/>
                </a:lnTo>
                <a:lnTo>
                  <a:pt x="4678826" y="0"/>
                </a:lnTo>
                <a:cubicBezTo>
                  <a:pt x="4679824" y="0"/>
                  <a:pt x="4679824" y="0"/>
                  <a:pt x="4679824" y="0"/>
                </a:cubicBezTo>
                <a:lnTo>
                  <a:pt x="4764855" y="0"/>
                </a:lnTo>
                <a:cubicBezTo>
                  <a:pt x="5028174" y="0"/>
                  <a:pt x="5126918" y="0"/>
                  <a:pt x="5163947" y="0"/>
                </a:cubicBezTo>
                <a:lnTo>
                  <a:pt x="5179508" y="0"/>
                </a:lnTo>
                <a:lnTo>
                  <a:pt x="5179582" y="0"/>
                </a:lnTo>
                <a:cubicBezTo>
                  <a:pt x="5186165" y="0"/>
                  <a:pt x="5186165" y="0"/>
                  <a:pt x="5186165" y="0"/>
                </a:cubicBezTo>
                <a:lnTo>
                  <a:pt x="5310254" y="0"/>
                </a:lnTo>
                <a:cubicBezTo>
                  <a:pt x="5585838" y="0"/>
                  <a:pt x="5661860" y="0"/>
                  <a:pt x="5682832" y="0"/>
                </a:cubicBezTo>
                <a:lnTo>
                  <a:pt x="5685849" y="0"/>
                </a:lnTo>
                <a:lnTo>
                  <a:pt x="5689822" y="0"/>
                </a:lnTo>
                <a:cubicBezTo>
                  <a:pt x="5690821" y="0"/>
                  <a:pt x="5690821" y="0"/>
                  <a:pt x="5690821" y="0"/>
                </a:cubicBezTo>
                <a:lnTo>
                  <a:pt x="5775852" y="0"/>
                </a:lnTo>
                <a:cubicBezTo>
                  <a:pt x="6197162" y="0"/>
                  <a:pt x="6197162" y="0"/>
                  <a:pt x="6197162" y="0"/>
                </a:cubicBezTo>
                <a:cubicBezTo>
                  <a:pt x="6233684" y="0"/>
                  <a:pt x="6277511" y="25580"/>
                  <a:pt x="6295772" y="56641"/>
                </a:cubicBezTo>
                <a:cubicBezTo>
                  <a:pt x="6551428" y="499712"/>
                  <a:pt x="6551428" y="499712"/>
                  <a:pt x="6551428" y="499712"/>
                </a:cubicBezTo>
                <a:cubicBezTo>
                  <a:pt x="6569690" y="530772"/>
                  <a:pt x="6569690" y="581931"/>
                  <a:pt x="6551428" y="612992"/>
                </a:cubicBezTo>
                <a:cubicBezTo>
                  <a:pt x="6295772" y="1056063"/>
                  <a:pt x="6295772" y="1056063"/>
                  <a:pt x="6295772" y="1056063"/>
                </a:cubicBezTo>
                <a:cubicBezTo>
                  <a:pt x="6277511" y="1087124"/>
                  <a:pt x="6233684" y="1112703"/>
                  <a:pt x="6197162" y="1112703"/>
                </a:cubicBezTo>
                <a:close/>
              </a:path>
            </a:pathLst>
          </a:custGeom>
          <a:gradFill>
            <a:gsLst>
              <a:gs pos="0">
                <a:srgbClr val="DEDEDE"/>
              </a:gs>
              <a:gs pos="100000">
                <a:srgbClr val="FBFBFB"/>
              </a:gs>
            </a:gsLst>
            <a:lin ang="5400000" scaled="1"/>
          </a:gradFill>
          <a:ln w="31750" cap="flat">
            <a:gradFill>
              <a:gsLst>
                <a:gs pos="0">
                  <a:schemeClr val="bg1"/>
                </a:gs>
                <a:gs pos="100000">
                  <a:srgbClr val="DDDDDD"/>
                </a:gs>
              </a:gsLst>
              <a:lin ang="5400000" scaled="1"/>
            </a:gradFill>
            <a:prstDash val="solid"/>
            <a:miter lim="800000"/>
          </a:ln>
          <a:effectLst>
            <a:outerShdw blurRad="228600" dist="101600" dir="5400000" algn="t" rotWithShape="0">
              <a:schemeClr val="tx1">
                <a:lumMod val="85000"/>
                <a:lumOff val="15000"/>
                <a:alpha val="33000"/>
              </a:schemeClr>
            </a:outerShdw>
          </a:effectLst>
        </p:spPr>
        <p:txBody>
          <a:bodyPr vert="horz" wrap="square" lIns="91440" tIns="45720" rIns="91440" bIns="4572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0" name="任意多边形 7"/>
          <p:cNvSpPr/>
          <p:nvPr>
            <p:custDataLst>
              <p:tags r:id="rId3"/>
            </p:custDataLst>
          </p:nvPr>
        </p:nvSpPr>
        <p:spPr bwMode="auto">
          <a:xfrm>
            <a:off x="4841835" y="1289354"/>
            <a:ext cx="6133071" cy="828920"/>
          </a:xfrm>
          <a:custGeom>
            <a:avLst/>
            <a:gdLst>
              <a:gd name="connsiteX0" fmla="*/ 6197162 w 6565124"/>
              <a:gd name="connsiteY0" fmla="*/ 1112703 h 1112703"/>
              <a:gd name="connsiteX1" fmla="*/ 5690821 w 6565124"/>
              <a:gd name="connsiteY1" fmla="*/ 1112703 h 1112703"/>
              <a:gd name="connsiteX2" fmla="*/ 5685849 w 6565124"/>
              <a:gd name="connsiteY2" fmla="*/ 1112703 h 1112703"/>
              <a:gd name="connsiteX3" fmla="*/ 5186165 w 6565124"/>
              <a:gd name="connsiteY3" fmla="*/ 1112703 h 1112703"/>
              <a:gd name="connsiteX4" fmla="*/ 5179508 w 6565124"/>
              <a:gd name="connsiteY4" fmla="*/ 1112703 h 1112703"/>
              <a:gd name="connsiteX5" fmla="*/ 4679824 w 6565124"/>
              <a:gd name="connsiteY5" fmla="*/ 1112703 h 1112703"/>
              <a:gd name="connsiteX6" fmla="*/ 4674852 w 6565124"/>
              <a:gd name="connsiteY6" fmla="*/ 1112703 h 1112703"/>
              <a:gd name="connsiteX7" fmla="*/ 4354760 w 6565124"/>
              <a:gd name="connsiteY7" fmla="*/ 1112703 h 1112703"/>
              <a:gd name="connsiteX8" fmla="*/ 4238331 w 6565124"/>
              <a:gd name="connsiteY8" fmla="*/ 1112703 h 1112703"/>
              <a:gd name="connsiteX9" fmla="*/ 4168511 w 6565124"/>
              <a:gd name="connsiteY9" fmla="*/ 1112703 h 1112703"/>
              <a:gd name="connsiteX10" fmla="*/ 3848419 w 6565124"/>
              <a:gd name="connsiteY10" fmla="*/ 1112703 h 1112703"/>
              <a:gd name="connsiteX11" fmla="*/ 3843447 w 6565124"/>
              <a:gd name="connsiteY11" fmla="*/ 1112703 h 1112703"/>
              <a:gd name="connsiteX12" fmla="*/ 3731991 w 6565124"/>
              <a:gd name="connsiteY12" fmla="*/ 1112703 h 1112703"/>
              <a:gd name="connsiteX13" fmla="*/ 3727018 w 6565124"/>
              <a:gd name="connsiteY13" fmla="*/ 1112703 h 1112703"/>
              <a:gd name="connsiteX14" fmla="*/ 3343763 w 6565124"/>
              <a:gd name="connsiteY14" fmla="*/ 1112703 h 1112703"/>
              <a:gd name="connsiteX15" fmla="*/ 3337106 w 6565124"/>
              <a:gd name="connsiteY15" fmla="*/ 1112703 h 1112703"/>
              <a:gd name="connsiteX16" fmla="*/ 3227334 w 6565124"/>
              <a:gd name="connsiteY16" fmla="*/ 1112703 h 1112703"/>
              <a:gd name="connsiteX17" fmla="*/ 3220677 w 6565124"/>
              <a:gd name="connsiteY17" fmla="*/ 1112703 h 1112703"/>
              <a:gd name="connsiteX18" fmla="*/ 2837422 w 6565124"/>
              <a:gd name="connsiteY18" fmla="*/ 1112703 h 1112703"/>
              <a:gd name="connsiteX19" fmla="*/ 2832450 w 6565124"/>
              <a:gd name="connsiteY19" fmla="*/ 1112703 h 1112703"/>
              <a:gd name="connsiteX20" fmla="*/ 2720994 w 6565124"/>
              <a:gd name="connsiteY20" fmla="*/ 1112703 h 1112703"/>
              <a:gd name="connsiteX21" fmla="*/ 2716021 w 6565124"/>
              <a:gd name="connsiteY21" fmla="*/ 1112703 h 1112703"/>
              <a:gd name="connsiteX22" fmla="*/ 2395929 w 6565124"/>
              <a:gd name="connsiteY22" fmla="*/ 1112703 h 1112703"/>
              <a:gd name="connsiteX23" fmla="*/ 2326109 w 6565124"/>
              <a:gd name="connsiteY23" fmla="*/ 1112703 h 1112703"/>
              <a:gd name="connsiteX24" fmla="*/ 2209681 w 6565124"/>
              <a:gd name="connsiteY24" fmla="*/ 1112703 h 1112703"/>
              <a:gd name="connsiteX25" fmla="*/ 1889589 w 6565124"/>
              <a:gd name="connsiteY25" fmla="*/ 1112703 h 1112703"/>
              <a:gd name="connsiteX26" fmla="*/ 1884616 w 6565124"/>
              <a:gd name="connsiteY26" fmla="*/ 1112703 h 1112703"/>
              <a:gd name="connsiteX27" fmla="*/ 1384932 w 6565124"/>
              <a:gd name="connsiteY27" fmla="*/ 1112703 h 1112703"/>
              <a:gd name="connsiteX28" fmla="*/ 1378275 w 6565124"/>
              <a:gd name="connsiteY28" fmla="*/ 1112703 h 1112703"/>
              <a:gd name="connsiteX29" fmla="*/ 878592 w 6565124"/>
              <a:gd name="connsiteY29" fmla="*/ 1112703 h 1112703"/>
              <a:gd name="connsiteX30" fmla="*/ 873619 w 6565124"/>
              <a:gd name="connsiteY30" fmla="*/ 1112703 h 1112703"/>
              <a:gd name="connsiteX31" fmla="*/ 367278 w 6565124"/>
              <a:gd name="connsiteY31" fmla="*/ 1112703 h 1112703"/>
              <a:gd name="connsiteX32" fmla="*/ 268668 w 6565124"/>
              <a:gd name="connsiteY32" fmla="*/ 1056063 h 1112703"/>
              <a:gd name="connsiteX33" fmla="*/ 13011 w 6565124"/>
              <a:gd name="connsiteY33" fmla="*/ 612992 h 1112703"/>
              <a:gd name="connsiteX34" fmla="*/ 13011 w 6565124"/>
              <a:gd name="connsiteY34" fmla="*/ 499712 h 1112703"/>
              <a:gd name="connsiteX35" fmla="*/ 268668 w 6565124"/>
              <a:gd name="connsiteY35" fmla="*/ 56641 h 1112703"/>
              <a:gd name="connsiteX36" fmla="*/ 367278 w 6565124"/>
              <a:gd name="connsiteY36" fmla="*/ 0 h 1112703"/>
              <a:gd name="connsiteX37" fmla="*/ 870602 w 6565124"/>
              <a:gd name="connsiteY37" fmla="*/ 0 h 1112703"/>
              <a:gd name="connsiteX38" fmla="*/ 873619 w 6565124"/>
              <a:gd name="connsiteY38" fmla="*/ 0 h 1112703"/>
              <a:gd name="connsiteX39" fmla="*/ 877593 w 6565124"/>
              <a:gd name="connsiteY39" fmla="*/ 0 h 1112703"/>
              <a:gd name="connsiteX40" fmla="*/ 878592 w 6565124"/>
              <a:gd name="connsiteY40" fmla="*/ 0 h 1112703"/>
              <a:gd name="connsiteX41" fmla="*/ 963623 w 6565124"/>
              <a:gd name="connsiteY41" fmla="*/ 0 h 1112703"/>
              <a:gd name="connsiteX42" fmla="*/ 1362715 w 6565124"/>
              <a:gd name="connsiteY42" fmla="*/ 0 h 1112703"/>
              <a:gd name="connsiteX43" fmla="*/ 1378275 w 6565124"/>
              <a:gd name="connsiteY43" fmla="*/ 0 h 1112703"/>
              <a:gd name="connsiteX44" fmla="*/ 1378349 w 6565124"/>
              <a:gd name="connsiteY44" fmla="*/ 0 h 1112703"/>
              <a:gd name="connsiteX45" fmla="*/ 1384932 w 6565124"/>
              <a:gd name="connsiteY45" fmla="*/ 0 h 1112703"/>
              <a:gd name="connsiteX46" fmla="*/ 1509022 w 6565124"/>
              <a:gd name="connsiteY46" fmla="*/ 0 h 1112703"/>
              <a:gd name="connsiteX47" fmla="*/ 1881599 w 6565124"/>
              <a:gd name="connsiteY47" fmla="*/ 0 h 1112703"/>
              <a:gd name="connsiteX48" fmla="*/ 1884616 w 6565124"/>
              <a:gd name="connsiteY48" fmla="*/ 0 h 1112703"/>
              <a:gd name="connsiteX49" fmla="*/ 1888590 w 6565124"/>
              <a:gd name="connsiteY49" fmla="*/ 0 h 1112703"/>
              <a:gd name="connsiteX50" fmla="*/ 1889589 w 6565124"/>
              <a:gd name="connsiteY50" fmla="*/ 0 h 1112703"/>
              <a:gd name="connsiteX51" fmla="*/ 1974620 w 6565124"/>
              <a:gd name="connsiteY51" fmla="*/ 0 h 1112703"/>
              <a:gd name="connsiteX52" fmla="*/ 2169948 w 6565124"/>
              <a:gd name="connsiteY52" fmla="*/ 0 h 1112703"/>
              <a:gd name="connsiteX53" fmla="*/ 2209681 w 6565124"/>
              <a:gd name="connsiteY53" fmla="*/ 0 h 1112703"/>
              <a:gd name="connsiteX54" fmla="*/ 2293070 w 6565124"/>
              <a:gd name="connsiteY54" fmla="*/ 0 h 1112703"/>
              <a:gd name="connsiteX55" fmla="*/ 2326109 w 6565124"/>
              <a:gd name="connsiteY55" fmla="*/ 0 h 1112703"/>
              <a:gd name="connsiteX56" fmla="*/ 2343265 w 6565124"/>
              <a:gd name="connsiteY56" fmla="*/ 0 h 1112703"/>
              <a:gd name="connsiteX57" fmla="*/ 2395929 w 6565124"/>
              <a:gd name="connsiteY57" fmla="*/ 0 h 1112703"/>
              <a:gd name="connsiteX58" fmla="*/ 2446737 w 6565124"/>
              <a:gd name="connsiteY58" fmla="*/ 0 h 1112703"/>
              <a:gd name="connsiteX59" fmla="*/ 2456856 w 6565124"/>
              <a:gd name="connsiteY59" fmla="*/ 0 h 1112703"/>
              <a:gd name="connsiteX60" fmla="*/ 2596162 w 6565124"/>
              <a:gd name="connsiteY60" fmla="*/ 0 h 1112703"/>
              <a:gd name="connsiteX61" fmla="*/ 2628383 w 6565124"/>
              <a:gd name="connsiteY61" fmla="*/ 0 h 1112703"/>
              <a:gd name="connsiteX62" fmla="*/ 2678176 w 6565124"/>
              <a:gd name="connsiteY62" fmla="*/ 0 h 1112703"/>
              <a:gd name="connsiteX63" fmla="*/ 2713004 w 6565124"/>
              <a:gd name="connsiteY63" fmla="*/ 0 h 1112703"/>
              <a:gd name="connsiteX64" fmla="*/ 2716021 w 6565124"/>
              <a:gd name="connsiteY64" fmla="*/ 0 h 1112703"/>
              <a:gd name="connsiteX65" fmla="*/ 2719995 w 6565124"/>
              <a:gd name="connsiteY65" fmla="*/ 0 h 1112703"/>
              <a:gd name="connsiteX66" fmla="*/ 2720994 w 6565124"/>
              <a:gd name="connsiteY66" fmla="*/ 0 h 1112703"/>
              <a:gd name="connsiteX67" fmla="*/ 2738624 w 6565124"/>
              <a:gd name="connsiteY67" fmla="*/ 0 h 1112703"/>
              <a:gd name="connsiteX68" fmla="*/ 2801125 w 6565124"/>
              <a:gd name="connsiteY68" fmla="*/ 0 h 1112703"/>
              <a:gd name="connsiteX69" fmla="*/ 2806025 w 6565124"/>
              <a:gd name="connsiteY69" fmla="*/ 0 h 1112703"/>
              <a:gd name="connsiteX70" fmla="*/ 2829433 w 6565124"/>
              <a:gd name="connsiteY70" fmla="*/ 0 h 1112703"/>
              <a:gd name="connsiteX71" fmla="*/ 2832450 w 6565124"/>
              <a:gd name="connsiteY71" fmla="*/ 0 h 1112703"/>
              <a:gd name="connsiteX72" fmla="*/ 2836424 w 6565124"/>
              <a:gd name="connsiteY72" fmla="*/ 0 h 1112703"/>
              <a:gd name="connsiteX73" fmla="*/ 2837422 w 6565124"/>
              <a:gd name="connsiteY73" fmla="*/ 0 h 1112703"/>
              <a:gd name="connsiteX74" fmla="*/ 2922453 w 6565124"/>
              <a:gd name="connsiteY74" fmla="*/ 0 h 1112703"/>
              <a:gd name="connsiteX75" fmla="*/ 2974263 w 6565124"/>
              <a:gd name="connsiteY75" fmla="*/ 0 h 1112703"/>
              <a:gd name="connsiteX76" fmla="*/ 3090429 w 6565124"/>
              <a:gd name="connsiteY76" fmla="*/ 0 h 1112703"/>
              <a:gd name="connsiteX77" fmla="*/ 3090692 w 6565124"/>
              <a:gd name="connsiteY77" fmla="*/ 0 h 1112703"/>
              <a:gd name="connsiteX78" fmla="*/ 3205117 w 6565124"/>
              <a:gd name="connsiteY78" fmla="*/ 0 h 1112703"/>
              <a:gd name="connsiteX79" fmla="*/ 3206858 w 6565124"/>
              <a:gd name="connsiteY79" fmla="*/ 0 h 1112703"/>
              <a:gd name="connsiteX80" fmla="*/ 3220677 w 6565124"/>
              <a:gd name="connsiteY80" fmla="*/ 0 h 1112703"/>
              <a:gd name="connsiteX81" fmla="*/ 3220751 w 6565124"/>
              <a:gd name="connsiteY81" fmla="*/ 0 h 1112703"/>
              <a:gd name="connsiteX82" fmla="*/ 3227334 w 6565124"/>
              <a:gd name="connsiteY82" fmla="*/ 0 h 1112703"/>
              <a:gd name="connsiteX83" fmla="*/ 3321545 w 6565124"/>
              <a:gd name="connsiteY83" fmla="*/ 0 h 1112703"/>
              <a:gd name="connsiteX84" fmla="*/ 3337106 w 6565124"/>
              <a:gd name="connsiteY84" fmla="*/ 0 h 1112703"/>
              <a:gd name="connsiteX85" fmla="*/ 3337180 w 6565124"/>
              <a:gd name="connsiteY85" fmla="*/ 0 h 1112703"/>
              <a:gd name="connsiteX86" fmla="*/ 3343763 w 6565124"/>
              <a:gd name="connsiteY86" fmla="*/ 0 h 1112703"/>
              <a:gd name="connsiteX87" fmla="*/ 3351424 w 6565124"/>
              <a:gd name="connsiteY87" fmla="*/ 0 h 1112703"/>
              <a:gd name="connsiteX88" fmla="*/ 3467852 w 6565124"/>
              <a:gd name="connsiteY88" fmla="*/ 0 h 1112703"/>
              <a:gd name="connsiteX89" fmla="*/ 3522951 w 6565124"/>
              <a:gd name="connsiteY89" fmla="*/ 0 h 1112703"/>
              <a:gd name="connsiteX90" fmla="*/ 3633192 w 6565124"/>
              <a:gd name="connsiteY90" fmla="*/ 0 h 1112703"/>
              <a:gd name="connsiteX91" fmla="*/ 3639380 w 6565124"/>
              <a:gd name="connsiteY91" fmla="*/ 0 h 1112703"/>
              <a:gd name="connsiteX92" fmla="*/ 3695692 w 6565124"/>
              <a:gd name="connsiteY92" fmla="*/ 0 h 1112703"/>
              <a:gd name="connsiteX93" fmla="*/ 3724001 w 6565124"/>
              <a:gd name="connsiteY93" fmla="*/ 0 h 1112703"/>
              <a:gd name="connsiteX94" fmla="*/ 3727018 w 6565124"/>
              <a:gd name="connsiteY94" fmla="*/ 0 h 1112703"/>
              <a:gd name="connsiteX95" fmla="*/ 3730992 w 6565124"/>
              <a:gd name="connsiteY95" fmla="*/ 0 h 1112703"/>
              <a:gd name="connsiteX96" fmla="*/ 3731991 w 6565124"/>
              <a:gd name="connsiteY96" fmla="*/ 0 h 1112703"/>
              <a:gd name="connsiteX97" fmla="*/ 3749620 w 6565124"/>
              <a:gd name="connsiteY97" fmla="*/ 0 h 1112703"/>
              <a:gd name="connsiteX98" fmla="*/ 3812121 w 6565124"/>
              <a:gd name="connsiteY98" fmla="*/ 0 h 1112703"/>
              <a:gd name="connsiteX99" fmla="*/ 3817022 w 6565124"/>
              <a:gd name="connsiteY99" fmla="*/ 0 h 1112703"/>
              <a:gd name="connsiteX100" fmla="*/ 3840430 w 6565124"/>
              <a:gd name="connsiteY100" fmla="*/ 0 h 1112703"/>
              <a:gd name="connsiteX101" fmla="*/ 3843447 w 6565124"/>
              <a:gd name="connsiteY101" fmla="*/ 0 h 1112703"/>
              <a:gd name="connsiteX102" fmla="*/ 3847421 w 6565124"/>
              <a:gd name="connsiteY102" fmla="*/ 0 h 1112703"/>
              <a:gd name="connsiteX103" fmla="*/ 3848419 w 6565124"/>
              <a:gd name="connsiteY103" fmla="*/ 0 h 1112703"/>
              <a:gd name="connsiteX104" fmla="*/ 3933450 w 6565124"/>
              <a:gd name="connsiteY104" fmla="*/ 0 h 1112703"/>
              <a:gd name="connsiteX105" fmla="*/ 4012350 w 6565124"/>
              <a:gd name="connsiteY105" fmla="*/ 0 h 1112703"/>
              <a:gd name="connsiteX106" fmla="*/ 4135472 w 6565124"/>
              <a:gd name="connsiteY106" fmla="*/ 0 h 1112703"/>
              <a:gd name="connsiteX107" fmla="*/ 4168511 w 6565124"/>
              <a:gd name="connsiteY107" fmla="*/ 0 h 1112703"/>
              <a:gd name="connsiteX108" fmla="*/ 4177020 w 6565124"/>
              <a:gd name="connsiteY108" fmla="*/ 0 h 1112703"/>
              <a:gd name="connsiteX109" fmla="*/ 4185667 w 6565124"/>
              <a:gd name="connsiteY109" fmla="*/ 0 h 1112703"/>
              <a:gd name="connsiteX110" fmla="*/ 4231748 w 6565124"/>
              <a:gd name="connsiteY110" fmla="*/ 0 h 1112703"/>
              <a:gd name="connsiteX111" fmla="*/ 4238331 w 6565124"/>
              <a:gd name="connsiteY111" fmla="*/ 0 h 1112703"/>
              <a:gd name="connsiteX112" fmla="*/ 4299258 w 6565124"/>
              <a:gd name="connsiteY112" fmla="*/ 0 h 1112703"/>
              <a:gd name="connsiteX113" fmla="*/ 4302096 w 6565124"/>
              <a:gd name="connsiteY113" fmla="*/ 0 h 1112703"/>
              <a:gd name="connsiteX114" fmla="*/ 4354760 w 6565124"/>
              <a:gd name="connsiteY114" fmla="*/ 0 h 1112703"/>
              <a:gd name="connsiteX115" fmla="*/ 4470785 w 6565124"/>
              <a:gd name="connsiteY115" fmla="*/ 0 h 1112703"/>
              <a:gd name="connsiteX116" fmla="*/ 4671835 w 6565124"/>
              <a:gd name="connsiteY116" fmla="*/ 0 h 1112703"/>
              <a:gd name="connsiteX117" fmla="*/ 4674852 w 6565124"/>
              <a:gd name="connsiteY117" fmla="*/ 0 h 1112703"/>
              <a:gd name="connsiteX118" fmla="*/ 4678826 w 6565124"/>
              <a:gd name="connsiteY118" fmla="*/ 0 h 1112703"/>
              <a:gd name="connsiteX119" fmla="*/ 4679824 w 6565124"/>
              <a:gd name="connsiteY119" fmla="*/ 0 h 1112703"/>
              <a:gd name="connsiteX120" fmla="*/ 4764855 w 6565124"/>
              <a:gd name="connsiteY120" fmla="*/ 0 h 1112703"/>
              <a:gd name="connsiteX121" fmla="*/ 5163947 w 6565124"/>
              <a:gd name="connsiteY121" fmla="*/ 0 h 1112703"/>
              <a:gd name="connsiteX122" fmla="*/ 5179508 w 6565124"/>
              <a:gd name="connsiteY122" fmla="*/ 0 h 1112703"/>
              <a:gd name="connsiteX123" fmla="*/ 5179582 w 6565124"/>
              <a:gd name="connsiteY123" fmla="*/ 0 h 1112703"/>
              <a:gd name="connsiteX124" fmla="*/ 5186165 w 6565124"/>
              <a:gd name="connsiteY124" fmla="*/ 0 h 1112703"/>
              <a:gd name="connsiteX125" fmla="*/ 5310254 w 6565124"/>
              <a:gd name="connsiteY125" fmla="*/ 0 h 1112703"/>
              <a:gd name="connsiteX126" fmla="*/ 5682832 w 6565124"/>
              <a:gd name="connsiteY126" fmla="*/ 0 h 1112703"/>
              <a:gd name="connsiteX127" fmla="*/ 5685849 w 6565124"/>
              <a:gd name="connsiteY127" fmla="*/ 0 h 1112703"/>
              <a:gd name="connsiteX128" fmla="*/ 5689822 w 6565124"/>
              <a:gd name="connsiteY128" fmla="*/ 0 h 1112703"/>
              <a:gd name="connsiteX129" fmla="*/ 5690821 w 6565124"/>
              <a:gd name="connsiteY129" fmla="*/ 0 h 1112703"/>
              <a:gd name="connsiteX130" fmla="*/ 5775852 w 6565124"/>
              <a:gd name="connsiteY130" fmla="*/ 0 h 1112703"/>
              <a:gd name="connsiteX131" fmla="*/ 6197162 w 6565124"/>
              <a:gd name="connsiteY131" fmla="*/ 0 h 1112703"/>
              <a:gd name="connsiteX132" fmla="*/ 6295772 w 6565124"/>
              <a:gd name="connsiteY132" fmla="*/ 56641 h 1112703"/>
              <a:gd name="connsiteX133" fmla="*/ 6551428 w 6565124"/>
              <a:gd name="connsiteY133" fmla="*/ 499712 h 1112703"/>
              <a:gd name="connsiteX134" fmla="*/ 6551428 w 6565124"/>
              <a:gd name="connsiteY134" fmla="*/ 612992 h 1112703"/>
              <a:gd name="connsiteX135" fmla="*/ 6295772 w 6565124"/>
              <a:gd name="connsiteY135" fmla="*/ 1056063 h 1112703"/>
              <a:gd name="connsiteX136" fmla="*/ 6197162 w 6565124"/>
              <a:gd name="connsiteY136" fmla="*/ 1112703 h 1112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Lst>
            <a:rect l="l" t="t" r="r" b="b"/>
            <a:pathLst>
              <a:path w="6565124" h="1112703">
                <a:moveTo>
                  <a:pt x="6197162" y="1112703"/>
                </a:moveTo>
                <a:lnTo>
                  <a:pt x="5690821" y="1112703"/>
                </a:lnTo>
                <a:lnTo>
                  <a:pt x="5685849" y="1112703"/>
                </a:lnTo>
                <a:lnTo>
                  <a:pt x="5186165" y="1112703"/>
                </a:lnTo>
                <a:lnTo>
                  <a:pt x="5179508" y="1112703"/>
                </a:lnTo>
                <a:lnTo>
                  <a:pt x="4679824" y="1112703"/>
                </a:lnTo>
                <a:lnTo>
                  <a:pt x="4674852" y="1112703"/>
                </a:lnTo>
                <a:lnTo>
                  <a:pt x="4354760" y="1112703"/>
                </a:lnTo>
                <a:lnTo>
                  <a:pt x="4238331" y="1112703"/>
                </a:lnTo>
                <a:lnTo>
                  <a:pt x="4168511" y="1112703"/>
                </a:lnTo>
                <a:lnTo>
                  <a:pt x="3848419" y="1112703"/>
                </a:lnTo>
                <a:lnTo>
                  <a:pt x="3843447" y="1112703"/>
                </a:lnTo>
                <a:lnTo>
                  <a:pt x="3731991" y="1112703"/>
                </a:lnTo>
                <a:lnTo>
                  <a:pt x="3727018" y="1112703"/>
                </a:lnTo>
                <a:lnTo>
                  <a:pt x="3343763" y="1112703"/>
                </a:lnTo>
                <a:lnTo>
                  <a:pt x="3337106" y="1112703"/>
                </a:lnTo>
                <a:lnTo>
                  <a:pt x="3227334" y="1112703"/>
                </a:lnTo>
                <a:lnTo>
                  <a:pt x="3220677" y="1112703"/>
                </a:lnTo>
                <a:lnTo>
                  <a:pt x="2837422" y="1112703"/>
                </a:lnTo>
                <a:lnTo>
                  <a:pt x="2832450" y="1112703"/>
                </a:lnTo>
                <a:lnTo>
                  <a:pt x="2720994" y="1112703"/>
                </a:lnTo>
                <a:lnTo>
                  <a:pt x="2716021" y="1112703"/>
                </a:lnTo>
                <a:lnTo>
                  <a:pt x="2395929" y="1112703"/>
                </a:lnTo>
                <a:lnTo>
                  <a:pt x="2326109" y="1112703"/>
                </a:lnTo>
                <a:lnTo>
                  <a:pt x="2209681" y="1112703"/>
                </a:lnTo>
                <a:lnTo>
                  <a:pt x="1889589" y="1112703"/>
                </a:lnTo>
                <a:lnTo>
                  <a:pt x="1884616" y="1112703"/>
                </a:lnTo>
                <a:lnTo>
                  <a:pt x="1384932" y="1112703"/>
                </a:lnTo>
                <a:lnTo>
                  <a:pt x="1378275" y="1112703"/>
                </a:lnTo>
                <a:lnTo>
                  <a:pt x="878592" y="1112703"/>
                </a:lnTo>
                <a:lnTo>
                  <a:pt x="873619" y="1112703"/>
                </a:lnTo>
                <a:lnTo>
                  <a:pt x="367278" y="1112703"/>
                </a:lnTo>
                <a:cubicBezTo>
                  <a:pt x="331669" y="1112703"/>
                  <a:pt x="286929" y="1087124"/>
                  <a:pt x="268668" y="1056063"/>
                </a:cubicBezTo>
                <a:cubicBezTo>
                  <a:pt x="13011" y="612992"/>
                  <a:pt x="13011" y="612992"/>
                  <a:pt x="13011" y="612992"/>
                </a:cubicBezTo>
                <a:cubicBezTo>
                  <a:pt x="-4337" y="581931"/>
                  <a:pt x="-4337" y="530773"/>
                  <a:pt x="13011" y="499712"/>
                </a:cubicBezTo>
                <a:cubicBezTo>
                  <a:pt x="268668" y="56641"/>
                  <a:pt x="268668" y="56641"/>
                  <a:pt x="268668" y="56641"/>
                </a:cubicBezTo>
                <a:cubicBezTo>
                  <a:pt x="286929" y="25580"/>
                  <a:pt x="331669" y="0"/>
                  <a:pt x="367278" y="0"/>
                </a:cubicBezTo>
                <a:cubicBezTo>
                  <a:pt x="750764" y="0"/>
                  <a:pt x="846635" y="0"/>
                  <a:pt x="870602" y="0"/>
                </a:cubicBezTo>
                <a:lnTo>
                  <a:pt x="873619" y="0"/>
                </a:lnTo>
                <a:lnTo>
                  <a:pt x="877593" y="0"/>
                </a:lnTo>
                <a:cubicBezTo>
                  <a:pt x="878592" y="0"/>
                  <a:pt x="878592" y="0"/>
                  <a:pt x="878592" y="0"/>
                </a:cubicBezTo>
                <a:lnTo>
                  <a:pt x="963623" y="0"/>
                </a:lnTo>
                <a:cubicBezTo>
                  <a:pt x="1226941" y="0"/>
                  <a:pt x="1325686" y="0"/>
                  <a:pt x="1362715" y="0"/>
                </a:cubicBezTo>
                <a:lnTo>
                  <a:pt x="1378275" y="0"/>
                </a:lnTo>
                <a:lnTo>
                  <a:pt x="1378349" y="0"/>
                </a:lnTo>
                <a:cubicBezTo>
                  <a:pt x="1384932" y="0"/>
                  <a:pt x="1384932" y="0"/>
                  <a:pt x="1384932" y="0"/>
                </a:cubicBezTo>
                <a:lnTo>
                  <a:pt x="1509022" y="0"/>
                </a:lnTo>
                <a:cubicBezTo>
                  <a:pt x="1784605" y="0"/>
                  <a:pt x="1860628" y="0"/>
                  <a:pt x="1881599" y="0"/>
                </a:cubicBezTo>
                <a:lnTo>
                  <a:pt x="1884616" y="0"/>
                </a:lnTo>
                <a:lnTo>
                  <a:pt x="1888590" y="0"/>
                </a:lnTo>
                <a:cubicBezTo>
                  <a:pt x="1889589" y="0"/>
                  <a:pt x="1889589" y="0"/>
                  <a:pt x="1889589" y="0"/>
                </a:cubicBezTo>
                <a:lnTo>
                  <a:pt x="1974620" y="0"/>
                </a:lnTo>
                <a:cubicBezTo>
                  <a:pt x="2053615" y="0"/>
                  <a:pt x="2117799" y="0"/>
                  <a:pt x="2169948" y="0"/>
                </a:cubicBezTo>
                <a:lnTo>
                  <a:pt x="2209681" y="0"/>
                </a:lnTo>
                <a:lnTo>
                  <a:pt x="2293070" y="0"/>
                </a:lnTo>
                <a:lnTo>
                  <a:pt x="2326109" y="0"/>
                </a:lnTo>
                <a:lnTo>
                  <a:pt x="2343265" y="0"/>
                </a:lnTo>
                <a:cubicBezTo>
                  <a:pt x="2395929" y="0"/>
                  <a:pt x="2395929" y="0"/>
                  <a:pt x="2395929" y="0"/>
                </a:cubicBezTo>
                <a:lnTo>
                  <a:pt x="2446737" y="0"/>
                </a:lnTo>
                <a:lnTo>
                  <a:pt x="2456856" y="0"/>
                </a:lnTo>
                <a:lnTo>
                  <a:pt x="2596162" y="0"/>
                </a:lnTo>
                <a:lnTo>
                  <a:pt x="2628383" y="0"/>
                </a:lnTo>
                <a:lnTo>
                  <a:pt x="2678176" y="0"/>
                </a:lnTo>
                <a:lnTo>
                  <a:pt x="2713004" y="0"/>
                </a:lnTo>
                <a:lnTo>
                  <a:pt x="2716021" y="0"/>
                </a:lnTo>
                <a:lnTo>
                  <a:pt x="2719995" y="0"/>
                </a:lnTo>
                <a:lnTo>
                  <a:pt x="2720994" y="0"/>
                </a:lnTo>
                <a:lnTo>
                  <a:pt x="2738624" y="0"/>
                </a:lnTo>
                <a:cubicBezTo>
                  <a:pt x="2766661" y="0"/>
                  <a:pt x="2786742" y="0"/>
                  <a:pt x="2801125" y="0"/>
                </a:cubicBezTo>
                <a:lnTo>
                  <a:pt x="2806025" y="0"/>
                </a:lnTo>
                <a:lnTo>
                  <a:pt x="2829433" y="0"/>
                </a:lnTo>
                <a:lnTo>
                  <a:pt x="2832450" y="0"/>
                </a:lnTo>
                <a:lnTo>
                  <a:pt x="2836424" y="0"/>
                </a:lnTo>
                <a:cubicBezTo>
                  <a:pt x="2837422" y="0"/>
                  <a:pt x="2837422" y="0"/>
                  <a:pt x="2837422" y="0"/>
                </a:cubicBezTo>
                <a:lnTo>
                  <a:pt x="2922453" y="0"/>
                </a:lnTo>
                <a:lnTo>
                  <a:pt x="2974263" y="0"/>
                </a:lnTo>
                <a:lnTo>
                  <a:pt x="3090429" y="0"/>
                </a:lnTo>
                <a:lnTo>
                  <a:pt x="3090692" y="0"/>
                </a:lnTo>
                <a:lnTo>
                  <a:pt x="3205117" y="0"/>
                </a:lnTo>
                <a:lnTo>
                  <a:pt x="3206858" y="0"/>
                </a:lnTo>
                <a:lnTo>
                  <a:pt x="3220677" y="0"/>
                </a:lnTo>
                <a:lnTo>
                  <a:pt x="3220751" y="0"/>
                </a:lnTo>
                <a:lnTo>
                  <a:pt x="3227334" y="0"/>
                </a:lnTo>
                <a:lnTo>
                  <a:pt x="3321545" y="0"/>
                </a:lnTo>
                <a:lnTo>
                  <a:pt x="3337106" y="0"/>
                </a:lnTo>
                <a:lnTo>
                  <a:pt x="3337180" y="0"/>
                </a:lnTo>
                <a:cubicBezTo>
                  <a:pt x="3343763" y="0"/>
                  <a:pt x="3343763" y="0"/>
                  <a:pt x="3343763" y="0"/>
                </a:cubicBezTo>
                <a:lnTo>
                  <a:pt x="3351424" y="0"/>
                </a:lnTo>
                <a:lnTo>
                  <a:pt x="3467852" y="0"/>
                </a:lnTo>
                <a:lnTo>
                  <a:pt x="3522951" y="0"/>
                </a:lnTo>
                <a:lnTo>
                  <a:pt x="3633192" y="0"/>
                </a:lnTo>
                <a:lnTo>
                  <a:pt x="3639380" y="0"/>
                </a:lnTo>
                <a:lnTo>
                  <a:pt x="3695692" y="0"/>
                </a:lnTo>
                <a:lnTo>
                  <a:pt x="3724001" y="0"/>
                </a:lnTo>
                <a:lnTo>
                  <a:pt x="3727018" y="0"/>
                </a:lnTo>
                <a:lnTo>
                  <a:pt x="3730992" y="0"/>
                </a:lnTo>
                <a:lnTo>
                  <a:pt x="3731991" y="0"/>
                </a:lnTo>
                <a:lnTo>
                  <a:pt x="3749620" y="0"/>
                </a:lnTo>
                <a:cubicBezTo>
                  <a:pt x="3777658" y="0"/>
                  <a:pt x="3797739" y="0"/>
                  <a:pt x="3812121" y="0"/>
                </a:cubicBezTo>
                <a:lnTo>
                  <a:pt x="3817022" y="0"/>
                </a:lnTo>
                <a:lnTo>
                  <a:pt x="3840430" y="0"/>
                </a:lnTo>
                <a:lnTo>
                  <a:pt x="3843447" y="0"/>
                </a:lnTo>
                <a:lnTo>
                  <a:pt x="3847421" y="0"/>
                </a:lnTo>
                <a:cubicBezTo>
                  <a:pt x="3848419" y="0"/>
                  <a:pt x="3848419" y="0"/>
                  <a:pt x="3848419" y="0"/>
                </a:cubicBezTo>
                <a:lnTo>
                  <a:pt x="3933450" y="0"/>
                </a:lnTo>
                <a:lnTo>
                  <a:pt x="4012350" y="0"/>
                </a:lnTo>
                <a:lnTo>
                  <a:pt x="4135472" y="0"/>
                </a:lnTo>
                <a:lnTo>
                  <a:pt x="4168511" y="0"/>
                </a:lnTo>
                <a:lnTo>
                  <a:pt x="4177020" y="0"/>
                </a:lnTo>
                <a:lnTo>
                  <a:pt x="4185667" y="0"/>
                </a:lnTo>
                <a:lnTo>
                  <a:pt x="4231748" y="0"/>
                </a:lnTo>
                <a:lnTo>
                  <a:pt x="4238331" y="0"/>
                </a:lnTo>
                <a:lnTo>
                  <a:pt x="4299258" y="0"/>
                </a:lnTo>
                <a:lnTo>
                  <a:pt x="4302096" y="0"/>
                </a:lnTo>
                <a:cubicBezTo>
                  <a:pt x="4354760" y="0"/>
                  <a:pt x="4354760" y="0"/>
                  <a:pt x="4354760" y="0"/>
                </a:cubicBezTo>
                <a:lnTo>
                  <a:pt x="4470785" y="0"/>
                </a:lnTo>
                <a:cubicBezTo>
                  <a:pt x="4609411" y="0"/>
                  <a:pt x="4656107" y="0"/>
                  <a:pt x="4671835" y="0"/>
                </a:cubicBezTo>
                <a:lnTo>
                  <a:pt x="4674852" y="0"/>
                </a:lnTo>
                <a:lnTo>
                  <a:pt x="4678826" y="0"/>
                </a:lnTo>
                <a:cubicBezTo>
                  <a:pt x="4679824" y="0"/>
                  <a:pt x="4679824" y="0"/>
                  <a:pt x="4679824" y="0"/>
                </a:cubicBezTo>
                <a:lnTo>
                  <a:pt x="4764855" y="0"/>
                </a:lnTo>
                <a:cubicBezTo>
                  <a:pt x="5028174" y="0"/>
                  <a:pt x="5126918" y="0"/>
                  <a:pt x="5163947" y="0"/>
                </a:cubicBezTo>
                <a:lnTo>
                  <a:pt x="5179508" y="0"/>
                </a:lnTo>
                <a:lnTo>
                  <a:pt x="5179582" y="0"/>
                </a:lnTo>
                <a:cubicBezTo>
                  <a:pt x="5186165" y="0"/>
                  <a:pt x="5186165" y="0"/>
                  <a:pt x="5186165" y="0"/>
                </a:cubicBezTo>
                <a:lnTo>
                  <a:pt x="5310254" y="0"/>
                </a:lnTo>
                <a:cubicBezTo>
                  <a:pt x="5585838" y="0"/>
                  <a:pt x="5661860" y="0"/>
                  <a:pt x="5682832" y="0"/>
                </a:cubicBezTo>
                <a:lnTo>
                  <a:pt x="5685849" y="0"/>
                </a:lnTo>
                <a:lnTo>
                  <a:pt x="5689822" y="0"/>
                </a:lnTo>
                <a:cubicBezTo>
                  <a:pt x="5690821" y="0"/>
                  <a:pt x="5690821" y="0"/>
                  <a:pt x="5690821" y="0"/>
                </a:cubicBezTo>
                <a:lnTo>
                  <a:pt x="5775852" y="0"/>
                </a:lnTo>
                <a:cubicBezTo>
                  <a:pt x="6197162" y="0"/>
                  <a:pt x="6197162" y="0"/>
                  <a:pt x="6197162" y="0"/>
                </a:cubicBezTo>
                <a:cubicBezTo>
                  <a:pt x="6233684" y="0"/>
                  <a:pt x="6277511" y="25580"/>
                  <a:pt x="6295772" y="56641"/>
                </a:cubicBezTo>
                <a:cubicBezTo>
                  <a:pt x="6551428" y="499712"/>
                  <a:pt x="6551428" y="499712"/>
                  <a:pt x="6551428" y="499712"/>
                </a:cubicBezTo>
                <a:cubicBezTo>
                  <a:pt x="6569690" y="530772"/>
                  <a:pt x="6569690" y="581931"/>
                  <a:pt x="6551428" y="612992"/>
                </a:cubicBezTo>
                <a:cubicBezTo>
                  <a:pt x="6295772" y="1056063"/>
                  <a:pt x="6295772" y="1056063"/>
                  <a:pt x="6295772" y="1056063"/>
                </a:cubicBezTo>
                <a:cubicBezTo>
                  <a:pt x="6277511" y="1087124"/>
                  <a:pt x="6233684" y="1112703"/>
                  <a:pt x="6197162" y="1112703"/>
                </a:cubicBezTo>
                <a:close/>
              </a:path>
            </a:pathLst>
          </a:custGeom>
          <a:gradFill>
            <a:gsLst>
              <a:gs pos="0">
                <a:srgbClr val="DEDEDE"/>
              </a:gs>
              <a:gs pos="100000">
                <a:srgbClr val="FBFBFB"/>
              </a:gs>
            </a:gsLst>
            <a:lin ang="5400000" scaled="1"/>
          </a:gradFill>
          <a:ln w="31750" cap="flat">
            <a:gradFill>
              <a:gsLst>
                <a:gs pos="0">
                  <a:schemeClr val="bg1"/>
                </a:gs>
                <a:gs pos="100000">
                  <a:srgbClr val="DDDDDD"/>
                </a:gs>
              </a:gsLst>
              <a:lin ang="5400000" scaled="1"/>
            </a:gradFill>
            <a:prstDash val="solid"/>
            <a:miter lim="800000"/>
          </a:ln>
          <a:effectLst>
            <a:outerShdw blurRad="228600" dist="101600" dir="5400000" algn="t" rotWithShape="0">
              <a:schemeClr val="tx1">
                <a:lumMod val="85000"/>
                <a:lumOff val="15000"/>
                <a:alpha val="33000"/>
              </a:schemeClr>
            </a:outerShdw>
          </a:effectLst>
        </p:spPr>
        <p:txBody>
          <a:bodyPr vert="horz" wrap="square" lIns="91440" tIns="45720" rIns="91440" bIns="4572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1" name="Rectangle 11"/>
          <p:cNvSpPr>
            <a:spLocks noChangeArrowheads="1"/>
          </p:cNvSpPr>
          <p:nvPr>
            <p:custDataLst>
              <p:tags r:id="rId4"/>
            </p:custDataLst>
          </p:nvPr>
        </p:nvSpPr>
        <p:spPr bwMode="gray">
          <a:xfrm>
            <a:off x="5060812" y="2688499"/>
            <a:ext cx="6048327" cy="430530"/>
          </a:xfrm>
          <a:prstGeom prst="rect">
            <a:avLst/>
          </a:prstGeom>
          <a:noFill/>
          <a:ln>
            <a:noFill/>
          </a:ln>
        </p:spPr>
        <p:txBody>
          <a:bodyPr wrap="square" lIns="0" tIns="0" rIns="0" bIns="0">
            <a:spAutoFit/>
          </a:bodyPr>
          <a:lstStyle/>
          <a:p>
            <a:pPr marL="457200" indent="-457200" defTabSz="457200">
              <a:buFont typeface="Wingdings" panose="05000000000000000000" pitchFamily="2" charset="2"/>
              <a:buChar char="l"/>
              <a:defRPr/>
            </a:pPr>
            <a:r>
              <a:rPr lang="en-US" altLang="zh-CN" sz="2800" b="1" dirty="0">
                <a:solidFill>
                  <a:srgbClr val="44546A"/>
                </a:solidFill>
                <a:latin typeface="Arial" panose="020B0604020202020204" pitchFamily="34" charset="0"/>
                <a:ea typeface="微软雅黑" panose="020B0503020204020204" pitchFamily="34" charset="-122"/>
                <a:cs typeface="Arial" panose="020B0604020202020204" pitchFamily="34" charset="0"/>
              </a:rPr>
              <a:t>RF Conditioning</a:t>
            </a:r>
          </a:p>
        </p:txBody>
      </p:sp>
      <p:sp>
        <p:nvSpPr>
          <p:cNvPr id="12" name="Rectangle 11"/>
          <p:cNvSpPr>
            <a:spLocks noChangeArrowheads="1"/>
          </p:cNvSpPr>
          <p:nvPr>
            <p:custDataLst>
              <p:tags r:id="rId5"/>
            </p:custDataLst>
          </p:nvPr>
        </p:nvSpPr>
        <p:spPr bwMode="gray">
          <a:xfrm>
            <a:off x="5076505" y="5475183"/>
            <a:ext cx="5674529" cy="430887"/>
          </a:xfrm>
          <a:prstGeom prst="rect">
            <a:avLst/>
          </a:prstGeom>
          <a:noFill/>
          <a:ln>
            <a:noFill/>
          </a:ln>
        </p:spPr>
        <p:txBody>
          <a:bodyPr wrap="square" lIns="0" tIns="0" rIns="0" bIns="0">
            <a:spAutoFit/>
          </a:bodyPr>
          <a:lstStyle/>
          <a:p>
            <a:pPr marL="457200" indent="-457200" defTabSz="457200">
              <a:buFont typeface="Wingdings" panose="05000000000000000000" pitchFamily="2" charset="2"/>
              <a:buChar char="l"/>
              <a:defRPr/>
            </a:pPr>
            <a:r>
              <a:rPr lang="en-US" altLang="zh-CN" sz="2800" b="1" dirty="0">
                <a:solidFill>
                  <a:schemeClr val="bg1">
                    <a:lumMod val="75000"/>
                  </a:schemeClr>
                </a:solidFill>
                <a:latin typeface="Arial" panose="020B0604020202020204"/>
                <a:ea typeface="微软雅黑" panose="020B0503020204020204" pitchFamily="34" charset="-122"/>
              </a:rPr>
              <a:t>Summary</a:t>
            </a:r>
          </a:p>
        </p:txBody>
      </p:sp>
      <p:sp>
        <p:nvSpPr>
          <p:cNvPr id="13" name="Rectangle 11"/>
          <p:cNvSpPr>
            <a:spLocks noChangeArrowheads="1"/>
          </p:cNvSpPr>
          <p:nvPr>
            <p:custDataLst>
              <p:tags r:id="rId6"/>
            </p:custDataLst>
          </p:nvPr>
        </p:nvSpPr>
        <p:spPr bwMode="gray">
          <a:xfrm>
            <a:off x="5076505" y="1472982"/>
            <a:ext cx="4200229" cy="461665"/>
          </a:xfrm>
          <a:prstGeom prst="rect">
            <a:avLst/>
          </a:prstGeom>
          <a:noFill/>
          <a:ln>
            <a:noFill/>
          </a:ln>
        </p:spPr>
        <p:txBody>
          <a:bodyPr wrap="square" lIns="0" tIns="0" rIns="0" bIns="0">
            <a:spAutoFit/>
          </a:bodyPr>
          <a:lstStyle/>
          <a:p>
            <a:pPr marL="457200" marR="0" lvl="0" indent="-457200" defTabSz="457200" fontAlgn="auto">
              <a:lnSpc>
                <a:spcPct val="100000"/>
              </a:lnSpc>
              <a:spcBef>
                <a:spcPts val="0"/>
              </a:spcBef>
              <a:spcAft>
                <a:spcPts val="0"/>
              </a:spcAft>
              <a:buClrTx/>
              <a:buSzTx/>
              <a:buFont typeface="Wingdings" panose="05000000000000000000" pitchFamily="2" charset="2"/>
              <a:buChar char="l"/>
              <a:defRPr/>
            </a:pPr>
            <a:r>
              <a:rPr lang="en-US" altLang="zh-CN" sz="3000" b="1">
                <a:solidFill>
                  <a:schemeClr val="bg1">
                    <a:lumMod val="75000"/>
                  </a:schemeClr>
                </a:solidFill>
                <a:latin typeface="Arial" panose="020B0604020202020204"/>
                <a:ea typeface="微软雅黑" panose="020B0503020204020204" pitchFamily="34" charset="-122"/>
              </a:rPr>
              <a:t>Introduction</a:t>
            </a:r>
          </a:p>
        </p:txBody>
      </p:sp>
      <p:grpSp>
        <p:nvGrpSpPr>
          <p:cNvPr id="15" name="组合 14"/>
          <p:cNvGrpSpPr/>
          <p:nvPr/>
        </p:nvGrpSpPr>
        <p:grpSpPr>
          <a:xfrm>
            <a:off x="11164811" y="1363199"/>
            <a:ext cx="755664" cy="756000"/>
            <a:chOff x="8424290" y="1837792"/>
            <a:chExt cx="755664" cy="756000"/>
          </a:xfrm>
        </p:grpSpPr>
        <p:sp>
          <p:nvSpPr>
            <p:cNvPr id="16" name="Freeform 5"/>
            <p:cNvSpPr/>
            <p:nvPr/>
          </p:nvSpPr>
          <p:spPr bwMode="auto">
            <a:xfrm rot="10800000">
              <a:off x="8424290" y="1837792"/>
              <a:ext cx="755664" cy="756000"/>
            </a:xfrm>
            <a:prstGeom prst="ellipse">
              <a:avLst/>
            </a:prstGeom>
            <a:gradFill flip="none" rotWithShape="1">
              <a:gsLst>
                <a:gs pos="0">
                  <a:schemeClr val="accent1"/>
                </a:gs>
                <a:gs pos="100000">
                  <a:schemeClr val="accent1">
                    <a:lumMod val="75000"/>
                  </a:schemeClr>
                </a:gs>
              </a:gsLst>
              <a:lin ang="2700000" scaled="1"/>
              <a:tileRect/>
            </a:gradFill>
            <a:ln w="25400">
              <a:gradFill flip="none" rotWithShape="1">
                <a:gsLst>
                  <a:gs pos="0">
                    <a:schemeClr val="accent1">
                      <a:lumMod val="75000"/>
                    </a:schemeClr>
                  </a:gs>
                  <a:gs pos="100000">
                    <a:schemeClr val="accent1"/>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schemeClr val="bg1">
                    <a:lumMod val="95000"/>
                  </a:schemeClr>
                </a:solidFill>
                <a:effectLst/>
                <a:uLnTx/>
                <a:uFillTx/>
                <a:latin typeface="Calibri" panose="020F0502020204030204"/>
                <a:ea typeface="等线" panose="02010600030101010101" pitchFamily="2" charset="-122"/>
                <a:cs typeface="+mn-cs"/>
              </a:endParaRPr>
            </a:p>
          </p:txBody>
        </p:sp>
        <p:sp>
          <p:nvSpPr>
            <p:cNvPr id="17" name="KSO_Shape"/>
            <p:cNvSpPr/>
            <p:nvPr/>
          </p:nvSpPr>
          <p:spPr bwMode="auto">
            <a:xfrm>
              <a:off x="8626330" y="2066077"/>
              <a:ext cx="351584" cy="299431"/>
            </a:xfrm>
            <a:custGeom>
              <a:avLst/>
              <a:gdLst>
                <a:gd name="T0" fmla="*/ 432030 w 2125663"/>
                <a:gd name="T1" fmla="*/ 1344893 h 1811338"/>
                <a:gd name="T2" fmla="*/ 462740 w 2125663"/>
                <a:gd name="T3" fmla="*/ 1477960 h 1811338"/>
                <a:gd name="T4" fmla="*/ 513638 w 2125663"/>
                <a:gd name="T5" fmla="*/ 1557743 h 1811338"/>
                <a:gd name="T6" fmla="*/ 516481 w 2125663"/>
                <a:gd name="T7" fmla="*/ 1336346 h 1811338"/>
                <a:gd name="T8" fmla="*/ 503401 w 2125663"/>
                <a:gd name="T9" fmla="*/ 1310416 h 1811338"/>
                <a:gd name="T10" fmla="*/ 515913 w 2125663"/>
                <a:gd name="T11" fmla="*/ 1250009 h 1811338"/>
                <a:gd name="T12" fmla="*/ 618846 w 2125663"/>
                <a:gd name="T13" fmla="*/ 1242885 h 1811338"/>
                <a:gd name="T14" fmla="*/ 643583 w 2125663"/>
                <a:gd name="T15" fmla="*/ 1263116 h 1811338"/>
                <a:gd name="T16" fmla="*/ 642446 w 2125663"/>
                <a:gd name="T17" fmla="*/ 1324948 h 1811338"/>
                <a:gd name="T18" fmla="*/ 619414 w 2125663"/>
                <a:gd name="T19" fmla="*/ 1342899 h 1811338"/>
                <a:gd name="T20" fmla="*/ 664057 w 2125663"/>
                <a:gd name="T21" fmla="*/ 1524691 h 1811338"/>
                <a:gd name="T22" fmla="*/ 704434 w 2125663"/>
                <a:gd name="T23" fmla="*/ 1417553 h 1811338"/>
                <a:gd name="T24" fmla="*/ 725191 w 2125663"/>
                <a:gd name="T25" fmla="*/ 1259697 h 1811338"/>
                <a:gd name="T26" fmla="*/ 857412 w 2125663"/>
                <a:gd name="T27" fmla="*/ 1192451 h 1811338"/>
                <a:gd name="T28" fmla="*/ 923096 w 2125663"/>
                <a:gd name="T29" fmla="*/ 1212682 h 1811338"/>
                <a:gd name="T30" fmla="*/ 970013 w 2125663"/>
                <a:gd name="T31" fmla="*/ 1259697 h 1811338"/>
                <a:gd name="T32" fmla="*/ 990201 w 2125663"/>
                <a:gd name="T33" fmla="*/ 1325233 h 1811338"/>
                <a:gd name="T34" fmla="*/ 980818 w 2125663"/>
                <a:gd name="T35" fmla="*/ 1537228 h 1811338"/>
                <a:gd name="T36" fmla="*/ 935891 w 2125663"/>
                <a:gd name="T37" fmla="*/ 1570566 h 1811338"/>
                <a:gd name="T38" fmla="*/ 798837 w 2125663"/>
                <a:gd name="T39" fmla="*/ 1607608 h 1811338"/>
                <a:gd name="T40" fmla="*/ 617424 w 2125663"/>
                <a:gd name="T41" fmla="*/ 1622140 h 1811338"/>
                <a:gd name="T42" fmla="*/ 428049 w 2125663"/>
                <a:gd name="T43" fmla="*/ 1615872 h 1811338"/>
                <a:gd name="T44" fmla="*/ 264551 w 2125663"/>
                <a:gd name="T45" fmla="*/ 1588232 h 1811338"/>
                <a:gd name="T46" fmla="*/ 180669 w 2125663"/>
                <a:gd name="T47" fmla="*/ 1549481 h 1811338"/>
                <a:gd name="T48" fmla="*/ 159912 w 2125663"/>
                <a:gd name="T49" fmla="*/ 1517283 h 1811338"/>
                <a:gd name="T50" fmla="*/ 167873 w 2125663"/>
                <a:gd name="T51" fmla="*/ 1284201 h 1811338"/>
                <a:gd name="T52" fmla="*/ 205123 w 2125663"/>
                <a:gd name="T53" fmla="*/ 1228638 h 1811338"/>
                <a:gd name="T54" fmla="*/ 264266 w 2125663"/>
                <a:gd name="T55" fmla="*/ 1196440 h 1811338"/>
                <a:gd name="T56" fmla="*/ 421225 w 2125663"/>
                <a:gd name="T57" fmla="*/ 1183048 h 1811338"/>
                <a:gd name="T58" fmla="*/ 433514 w 2125663"/>
                <a:gd name="T59" fmla="*/ 761303 h 1811338"/>
                <a:gd name="T60" fmla="*/ 391450 w 2125663"/>
                <a:gd name="T61" fmla="*/ 813630 h 1811338"/>
                <a:gd name="T62" fmla="*/ 379229 w 2125663"/>
                <a:gd name="T63" fmla="*/ 902075 h 1811338"/>
                <a:gd name="T64" fmla="*/ 414756 w 2125663"/>
                <a:gd name="T65" fmla="*/ 1016114 h 1811338"/>
                <a:gd name="T66" fmla="*/ 487516 w 2125663"/>
                <a:gd name="T67" fmla="*/ 1099439 h 1811338"/>
                <a:gd name="T68" fmla="*/ 567666 w 2125663"/>
                <a:gd name="T69" fmla="*/ 1135272 h 1811338"/>
                <a:gd name="T70" fmla="*/ 645542 w 2125663"/>
                <a:gd name="T71" fmla="*/ 1111099 h 1811338"/>
                <a:gd name="T72" fmla="*/ 722282 w 2125663"/>
                <a:gd name="T73" fmla="*/ 1035452 h 1811338"/>
                <a:gd name="T74" fmla="*/ 767757 w 2125663"/>
                <a:gd name="T75" fmla="*/ 926248 h 1811338"/>
                <a:gd name="T76" fmla="*/ 666290 w 2125663"/>
                <a:gd name="T77" fmla="*/ 863967 h 1811338"/>
                <a:gd name="T78" fmla="*/ 546918 w 2125663"/>
                <a:gd name="T79" fmla="*/ 832116 h 1811338"/>
                <a:gd name="T80" fmla="*/ 484389 w 2125663"/>
                <a:gd name="T81" fmla="*/ 790595 h 1811338"/>
                <a:gd name="T82" fmla="*/ 452273 w 2125663"/>
                <a:gd name="T83" fmla="*/ 760734 h 1811338"/>
                <a:gd name="T84" fmla="*/ 568234 w 2125663"/>
                <a:gd name="T85" fmla="*/ 587258 h 1811338"/>
                <a:gd name="T86" fmla="*/ 631616 w 2125663"/>
                <a:gd name="T87" fmla="*/ 594937 h 1811338"/>
                <a:gd name="T88" fmla="*/ 705513 w 2125663"/>
                <a:gd name="T89" fmla="*/ 631054 h 1811338"/>
                <a:gd name="T90" fmla="*/ 790210 w 2125663"/>
                <a:gd name="T91" fmla="*/ 732864 h 1811338"/>
                <a:gd name="T92" fmla="*/ 826306 w 2125663"/>
                <a:gd name="T93" fmla="*/ 873920 h 1811338"/>
                <a:gd name="T94" fmla="*/ 818064 w 2125663"/>
                <a:gd name="T95" fmla="*/ 959237 h 1811338"/>
                <a:gd name="T96" fmla="*/ 780831 w 2125663"/>
                <a:gd name="T97" fmla="*/ 1048534 h 1811338"/>
                <a:gd name="T98" fmla="*/ 687607 w 2125663"/>
                <a:gd name="T99" fmla="*/ 1148922 h 1811338"/>
                <a:gd name="T100" fmla="*/ 588983 w 2125663"/>
                <a:gd name="T101" fmla="*/ 1190727 h 1811338"/>
                <a:gd name="T102" fmla="*/ 525033 w 2125663"/>
                <a:gd name="T103" fmla="*/ 1182480 h 1811338"/>
                <a:gd name="T104" fmla="*/ 421293 w 2125663"/>
                <a:gd name="T105" fmla="*/ 1115081 h 1811338"/>
                <a:gd name="T106" fmla="*/ 345406 w 2125663"/>
                <a:gd name="T107" fmla="*/ 1002463 h 1811338"/>
                <a:gd name="T108" fmla="*/ 325511 w 2125663"/>
                <a:gd name="T109" fmla="*/ 929092 h 1811338"/>
                <a:gd name="T110" fmla="*/ 330627 w 2125663"/>
                <a:gd name="T111" fmla="*/ 813915 h 1811338"/>
                <a:gd name="T112" fmla="*/ 388324 w 2125663"/>
                <a:gd name="T113" fmla="*/ 686510 h 1811338"/>
                <a:gd name="T114" fmla="*/ 482400 w 2125663"/>
                <a:gd name="T115" fmla="*/ 608303 h 1811338"/>
                <a:gd name="T116" fmla="*/ 542939 w 2125663"/>
                <a:gd name="T117" fmla="*/ 589534 h 1811338"/>
                <a:gd name="T118" fmla="*/ 0 w 2125663"/>
                <a:gd name="T119" fmla="*/ 0 h 1811338"/>
                <a:gd name="T120" fmla="*/ 174993 w 2125663"/>
                <a:gd name="T121" fmla="*/ 1118883 h 181133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125663" h="1811338">
                  <a:moveTo>
                    <a:pt x="470017" y="1320800"/>
                  </a:moveTo>
                  <a:lnTo>
                    <a:pt x="470335" y="1343069"/>
                  </a:lnTo>
                  <a:lnTo>
                    <a:pt x="471286" y="1364382"/>
                  </a:lnTo>
                  <a:lnTo>
                    <a:pt x="472238" y="1385696"/>
                  </a:lnTo>
                  <a:lnTo>
                    <a:pt x="473190" y="1406374"/>
                  </a:lnTo>
                  <a:lnTo>
                    <a:pt x="474459" y="1426415"/>
                  </a:lnTo>
                  <a:lnTo>
                    <a:pt x="476363" y="1446139"/>
                  </a:lnTo>
                  <a:lnTo>
                    <a:pt x="478267" y="1464908"/>
                  </a:lnTo>
                  <a:lnTo>
                    <a:pt x="480170" y="1483677"/>
                  </a:lnTo>
                  <a:lnTo>
                    <a:pt x="482074" y="1501491"/>
                  </a:lnTo>
                  <a:lnTo>
                    <a:pt x="484612" y="1518988"/>
                  </a:lnTo>
                  <a:lnTo>
                    <a:pt x="487468" y="1535530"/>
                  </a:lnTo>
                  <a:lnTo>
                    <a:pt x="490323" y="1552072"/>
                  </a:lnTo>
                  <a:lnTo>
                    <a:pt x="493179" y="1567660"/>
                  </a:lnTo>
                  <a:lnTo>
                    <a:pt x="496352" y="1582611"/>
                  </a:lnTo>
                  <a:lnTo>
                    <a:pt x="500159" y="1597563"/>
                  </a:lnTo>
                  <a:lnTo>
                    <a:pt x="503649" y="1611560"/>
                  </a:lnTo>
                  <a:lnTo>
                    <a:pt x="507774" y="1624921"/>
                  </a:lnTo>
                  <a:lnTo>
                    <a:pt x="511899" y="1637646"/>
                  </a:lnTo>
                  <a:lnTo>
                    <a:pt x="516341" y="1650052"/>
                  </a:lnTo>
                  <a:lnTo>
                    <a:pt x="520783" y="1661505"/>
                  </a:lnTo>
                  <a:lnTo>
                    <a:pt x="525859" y="1672639"/>
                  </a:lnTo>
                  <a:lnTo>
                    <a:pt x="530936" y="1683137"/>
                  </a:lnTo>
                  <a:lnTo>
                    <a:pt x="536329" y="1692998"/>
                  </a:lnTo>
                  <a:lnTo>
                    <a:pt x="541723" y="1702224"/>
                  </a:lnTo>
                  <a:lnTo>
                    <a:pt x="547752" y="1710813"/>
                  </a:lnTo>
                  <a:lnTo>
                    <a:pt x="553463" y="1718766"/>
                  </a:lnTo>
                  <a:lnTo>
                    <a:pt x="559808" y="1726083"/>
                  </a:lnTo>
                  <a:lnTo>
                    <a:pt x="566154" y="1732763"/>
                  </a:lnTo>
                  <a:lnTo>
                    <a:pt x="573134" y="1739125"/>
                  </a:lnTo>
                  <a:lnTo>
                    <a:pt x="580114" y="1744215"/>
                  </a:lnTo>
                  <a:lnTo>
                    <a:pt x="587412" y="1749305"/>
                  </a:lnTo>
                  <a:lnTo>
                    <a:pt x="594709" y="1753123"/>
                  </a:lnTo>
                  <a:lnTo>
                    <a:pt x="594709" y="1499901"/>
                  </a:lnTo>
                  <a:lnTo>
                    <a:pt x="591537" y="1499264"/>
                  </a:lnTo>
                  <a:lnTo>
                    <a:pt x="588047" y="1498310"/>
                  </a:lnTo>
                  <a:lnTo>
                    <a:pt x="584874" y="1497038"/>
                  </a:lnTo>
                  <a:lnTo>
                    <a:pt x="582018" y="1495765"/>
                  </a:lnTo>
                  <a:lnTo>
                    <a:pt x="579163" y="1494175"/>
                  </a:lnTo>
                  <a:lnTo>
                    <a:pt x="576307" y="1491948"/>
                  </a:lnTo>
                  <a:lnTo>
                    <a:pt x="573769" y="1489721"/>
                  </a:lnTo>
                  <a:lnTo>
                    <a:pt x="571548" y="1487494"/>
                  </a:lnTo>
                  <a:lnTo>
                    <a:pt x="569327" y="1484949"/>
                  </a:lnTo>
                  <a:lnTo>
                    <a:pt x="567106" y="1482404"/>
                  </a:lnTo>
                  <a:lnTo>
                    <a:pt x="565519" y="1479223"/>
                  </a:lnTo>
                  <a:lnTo>
                    <a:pt x="564250" y="1476360"/>
                  </a:lnTo>
                  <a:lnTo>
                    <a:pt x="563298" y="1473179"/>
                  </a:lnTo>
                  <a:lnTo>
                    <a:pt x="562347" y="1469998"/>
                  </a:lnTo>
                  <a:lnTo>
                    <a:pt x="562029" y="1466180"/>
                  </a:lnTo>
                  <a:lnTo>
                    <a:pt x="561712" y="1462999"/>
                  </a:lnTo>
                  <a:lnTo>
                    <a:pt x="561712" y="1425143"/>
                  </a:lnTo>
                  <a:lnTo>
                    <a:pt x="562029" y="1421007"/>
                  </a:lnTo>
                  <a:lnTo>
                    <a:pt x="562664" y="1417508"/>
                  </a:lnTo>
                  <a:lnTo>
                    <a:pt x="563616" y="1414009"/>
                  </a:lnTo>
                  <a:lnTo>
                    <a:pt x="564885" y="1410191"/>
                  </a:lnTo>
                  <a:lnTo>
                    <a:pt x="566154" y="1407010"/>
                  </a:lnTo>
                  <a:lnTo>
                    <a:pt x="568375" y="1403829"/>
                  </a:lnTo>
                  <a:lnTo>
                    <a:pt x="570596" y="1400966"/>
                  </a:lnTo>
                  <a:lnTo>
                    <a:pt x="572817" y="1398103"/>
                  </a:lnTo>
                  <a:lnTo>
                    <a:pt x="575673" y="1395558"/>
                  </a:lnTo>
                  <a:lnTo>
                    <a:pt x="578528" y="1393649"/>
                  </a:lnTo>
                  <a:lnTo>
                    <a:pt x="581701" y="1391741"/>
                  </a:lnTo>
                  <a:lnTo>
                    <a:pt x="584874" y="1390150"/>
                  </a:lnTo>
                  <a:lnTo>
                    <a:pt x="588364" y="1388878"/>
                  </a:lnTo>
                  <a:lnTo>
                    <a:pt x="592171" y="1387605"/>
                  </a:lnTo>
                  <a:lnTo>
                    <a:pt x="595979" y="1386969"/>
                  </a:lnTo>
                  <a:lnTo>
                    <a:pt x="599786" y="1386969"/>
                  </a:lnTo>
                  <a:lnTo>
                    <a:pt x="682597" y="1386969"/>
                  </a:lnTo>
                  <a:lnTo>
                    <a:pt x="686721" y="1386969"/>
                  </a:lnTo>
                  <a:lnTo>
                    <a:pt x="690529" y="1387605"/>
                  </a:lnTo>
                  <a:lnTo>
                    <a:pt x="694019" y="1388878"/>
                  </a:lnTo>
                  <a:lnTo>
                    <a:pt x="697826" y="1390150"/>
                  </a:lnTo>
                  <a:lnTo>
                    <a:pt x="700999" y="1391741"/>
                  </a:lnTo>
                  <a:lnTo>
                    <a:pt x="704172" y="1393649"/>
                  </a:lnTo>
                  <a:lnTo>
                    <a:pt x="707345" y="1395558"/>
                  </a:lnTo>
                  <a:lnTo>
                    <a:pt x="709883" y="1398103"/>
                  </a:lnTo>
                  <a:lnTo>
                    <a:pt x="712104" y="1400966"/>
                  </a:lnTo>
                  <a:lnTo>
                    <a:pt x="714325" y="1403829"/>
                  </a:lnTo>
                  <a:lnTo>
                    <a:pt x="716229" y="1407010"/>
                  </a:lnTo>
                  <a:lnTo>
                    <a:pt x="718132" y="1410191"/>
                  </a:lnTo>
                  <a:lnTo>
                    <a:pt x="719402" y="1414009"/>
                  </a:lnTo>
                  <a:lnTo>
                    <a:pt x="720353" y="1417508"/>
                  </a:lnTo>
                  <a:lnTo>
                    <a:pt x="720671" y="1421007"/>
                  </a:lnTo>
                  <a:lnTo>
                    <a:pt x="720988" y="1425143"/>
                  </a:lnTo>
                  <a:lnTo>
                    <a:pt x="720988" y="1462999"/>
                  </a:lnTo>
                  <a:lnTo>
                    <a:pt x="720988" y="1466180"/>
                  </a:lnTo>
                  <a:lnTo>
                    <a:pt x="720353" y="1469998"/>
                  </a:lnTo>
                  <a:lnTo>
                    <a:pt x="719719" y="1473179"/>
                  </a:lnTo>
                  <a:lnTo>
                    <a:pt x="718450" y="1476360"/>
                  </a:lnTo>
                  <a:lnTo>
                    <a:pt x="716863" y="1479223"/>
                  </a:lnTo>
                  <a:lnTo>
                    <a:pt x="715277" y="1482404"/>
                  </a:lnTo>
                  <a:lnTo>
                    <a:pt x="713373" y="1484949"/>
                  </a:lnTo>
                  <a:lnTo>
                    <a:pt x="711469" y="1487494"/>
                  </a:lnTo>
                  <a:lnTo>
                    <a:pt x="708931" y="1489721"/>
                  </a:lnTo>
                  <a:lnTo>
                    <a:pt x="706710" y="1491948"/>
                  </a:lnTo>
                  <a:lnTo>
                    <a:pt x="703537" y="1494175"/>
                  </a:lnTo>
                  <a:lnTo>
                    <a:pt x="700682" y="1495765"/>
                  </a:lnTo>
                  <a:lnTo>
                    <a:pt x="697826" y="1497038"/>
                  </a:lnTo>
                  <a:lnTo>
                    <a:pt x="694653" y="1498310"/>
                  </a:lnTo>
                  <a:lnTo>
                    <a:pt x="691163" y="1499264"/>
                  </a:lnTo>
                  <a:lnTo>
                    <a:pt x="687991" y="1499901"/>
                  </a:lnTo>
                  <a:lnTo>
                    <a:pt x="687991" y="1753123"/>
                  </a:lnTo>
                  <a:lnTo>
                    <a:pt x="695605" y="1749305"/>
                  </a:lnTo>
                  <a:lnTo>
                    <a:pt x="702586" y="1744215"/>
                  </a:lnTo>
                  <a:lnTo>
                    <a:pt x="709566" y="1739125"/>
                  </a:lnTo>
                  <a:lnTo>
                    <a:pt x="716229" y="1732763"/>
                  </a:lnTo>
                  <a:lnTo>
                    <a:pt x="722892" y="1726083"/>
                  </a:lnTo>
                  <a:lnTo>
                    <a:pt x="729237" y="1718766"/>
                  </a:lnTo>
                  <a:lnTo>
                    <a:pt x="734948" y="1710813"/>
                  </a:lnTo>
                  <a:lnTo>
                    <a:pt x="740977" y="1702224"/>
                  </a:lnTo>
                  <a:lnTo>
                    <a:pt x="746371" y="1692998"/>
                  </a:lnTo>
                  <a:lnTo>
                    <a:pt x="751447" y="1683137"/>
                  </a:lnTo>
                  <a:lnTo>
                    <a:pt x="756841" y="1672639"/>
                  </a:lnTo>
                  <a:lnTo>
                    <a:pt x="761600" y="1661505"/>
                  </a:lnTo>
                  <a:lnTo>
                    <a:pt x="766359" y="1650052"/>
                  </a:lnTo>
                  <a:lnTo>
                    <a:pt x="770801" y="1637646"/>
                  </a:lnTo>
                  <a:lnTo>
                    <a:pt x="774926" y="1624921"/>
                  </a:lnTo>
                  <a:lnTo>
                    <a:pt x="779051" y="1611560"/>
                  </a:lnTo>
                  <a:lnTo>
                    <a:pt x="782541" y="1597563"/>
                  </a:lnTo>
                  <a:lnTo>
                    <a:pt x="786031" y="1582611"/>
                  </a:lnTo>
                  <a:lnTo>
                    <a:pt x="789521" y="1567660"/>
                  </a:lnTo>
                  <a:lnTo>
                    <a:pt x="792377" y="1552072"/>
                  </a:lnTo>
                  <a:lnTo>
                    <a:pt x="795232" y="1535530"/>
                  </a:lnTo>
                  <a:lnTo>
                    <a:pt x="797770" y="1518988"/>
                  </a:lnTo>
                  <a:lnTo>
                    <a:pt x="800626" y="1501491"/>
                  </a:lnTo>
                  <a:lnTo>
                    <a:pt x="802530" y="1483677"/>
                  </a:lnTo>
                  <a:lnTo>
                    <a:pt x="804751" y="1464908"/>
                  </a:lnTo>
                  <a:lnTo>
                    <a:pt x="806337" y="1446139"/>
                  </a:lnTo>
                  <a:lnTo>
                    <a:pt x="807923" y="1426415"/>
                  </a:lnTo>
                  <a:lnTo>
                    <a:pt x="809193" y="1406374"/>
                  </a:lnTo>
                  <a:lnTo>
                    <a:pt x="810779" y="1385696"/>
                  </a:lnTo>
                  <a:lnTo>
                    <a:pt x="811731" y="1364382"/>
                  </a:lnTo>
                  <a:lnTo>
                    <a:pt x="812365" y="1343069"/>
                  </a:lnTo>
                  <a:lnTo>
                    <a:pt x="813000" y="1320800"/>
                  </a:lnTo>
                  <a:lnTo>
                    <a:pt x="840921" y="1322709"/>
                  </a:lnTo>
                  <a:lnTo>
                    <a:pt x="866621" y="1324300"/>
                  </a:lnTo>
                  <a:lnTo>
                    <a:pt x="909771" y="1327481"/>
                  </a:lnTo>
                  <a:lnTo>
                    <a:pt x="938644" y="1330026"/>
                  </a:lnTo>
                  <a:lnTo>
                    <a:pt x="948797" y="1330980"/>
                  </a:lnTo>
                  <a:lnTo>
                    <a:pt x="956729" y="1331298"/>
                  </a:lnTo>
                  <a:lnTo>
                    <a:pt x="964661" y="1331934"/>
                  </a:lnTo>
                  <a:lnTo>
                    <a:pt x="972593" y="1332889"/>
                  </a:lnTo>
                  <a:lnTo>
                    <a:pt x="980208" y="1334161"/>
                  </a:lnTo>
                  <a:lnTo>
                    <a:pt x="987823" y="1335752"/>
                  </a:lnTo>
                  <a:lnTo>
                    <a:pt x="995437" y="1337979"/>
                  </a:lnTo>
                  <a:lnTo>
                    <a:pt x="1002418" y="1340205"/>
                  </a:lnTo>
                  <a:lnTo>
                    <a:pt x="1009715" y="1343387"/>
                  </a:lnTo>
                  <a:lnTo>
                    <a:pt x="1016378" y="1346250"/>
                  </a:lnTo>
                  <a:lnTo>
                    <a:pt x="1023358" y="1349749"/>
                  </a:lnTo>
                  <a:lnTo>
                    <a:pt x="1030021" y="1353885"/>
                  </a:lnTo>
                  <a:lnTo>
                    <a:pt x="1036050" y="1357702"/>
                  </a:lnTo>
                  <a:lnTo>
                    <a:pt x="1042395" y="1361837"/>
                  </a:lnTo>
                  <a:lnTo>
                    <a:pt x="1048106" y="1366927"/>
                  </a:lnTo>
                  <a:lnTo>
                    <a:pt x="1053817" y="1371699"/>
                  </a:lnTo>
                  <a:lnTo>
                    <a:pt x="1059211" y="1377107"/>
                  </a:lnTo>
                  <a:lnTo>
                    <a:pt x="1064605" y="1382197"/>
                  </a:lnTo>
                  <a:lnTo>
                    <a:pt x="1069364" y="1388241"/>
                  </a:lnTo>
                  <a:lnTo>
                    <a:pt x="1073806" y="1393967"/>
                  </a:lnTo>
                  <a:lnTo>
                    <a:pt x="1078248" y="1400012"/>
                  </a:lnTo>
                  <a:lnTo>
                    <a:pt x="1082373" y="1406374"/>
                  </a:lnTo>
                  <a:lnTo>
                    <a:pt x="1085863" y="1413054"/>
                  </a:lnTo>
                  <a:lnTo>
                    <a:pt x="1089670" y="1419735"/>
                  </a:lnTo>
                  <a:lnTo>
                    <a:pt x="1092843" y="1426734"/>
                  </a:lnTo>
                  <a:lnTo>
                    <a:pt x="1095381" y="1433732"/>
                  </a:lnTo>
                  <a:lnTo>
                    <a:pt x="1097920" y="1441049"/>
                  </a:lnTo>
                  <a:lnTo>
                    <a:pt x="1100141" y="1448684"/>
                  </a:lnTo>
                  <a:lnTo>
                    <a:pt x="1101727" y="1456000"/>
                  </a:lnTo>
                  <a:lnTo>
                    <a:pt x="1103314" y="1463635"/>
                  </a:lnTo>
                  <a:lnTo>
                    <a:pt x="1104265" y="1471588"/>
                  </a:lnTo>
                  <a:lnTo>
                    <a:pt x="1104900" y="1479541"/>
                  </a:lnTo>
                  <a:lnTo>
                    <a:pt x="1104900" y="1487494"/>
                  </a:lnTo>
                  <a:lnTo>
                    <a:pt x="1104900" y="1686000"/>
                  </a:lnTo>
                  <a:lnTo>
                    <a:pt x="1104900" y="1690135"/>
                  </a:lnTo>
                  <a:lnTo>
                    <a:pt x="1104265" y="1693953"/>
                  </a:lnTo>
                  <a:lnTo>
                    <a:pt x="1103631" y="1697770"/>
                  </a:lnTo>
                  <a:lnTo>
                    <a:pt x="1102362" y="1701906"/>
                  </a:lnTo>
                  <a:lnTo>
                    <a:pt x="1101093" y="1705405"/>
                  </a:lnTo>
                  <a:lnTo>
                    <a:pt x="1099189" y="1709222"/>
                  </a:lnTo>
                  <a:lnTo>
                    <a:pt x="1096968" y="1713040"/>
                  </a:lnTo>
                  <a:lnTo>
                    <a:pt x="1094430" y="1716221"/>
                  </a:lnTo>
                  <a:lnTo>
                    <a:pt x="1091891" y="1719720"/>
                  </a:lnTo>
                  <a:lnTo>
                    <a:pt x="1089036" y="1722901"/>
                  </a:lnTo>
                  <a:lnTo>
                    <a:pt x="1085546" y="1726719"/>
                  </a:lnTo>
                  <a:lnTo>
                    <a:pt x="1082056" y="1729900"/>
                  </a:lnTo>
                  <a:lnTo>
                    <a:pt x="1078248" y="1732763"/>
                  </a:lnTo>
                  <a:lnTo>
                    <a:pt x="1074124" y="1736262"/>
                  </a:lnTo>
                  <a:lnTo>
                    <a:pt x="1069682" y="1739125"/>
                  </a:lnTo>
                  <a:lnTo>
                    <a:pt x="1065240" y="1741989"/>
                  </a:lnTo>
                  <a:lnTo>
                    <a:pt x="1055404" y="1748033"/>
                  </a:lnTo>
                  <a:lnTo>
                    <a:pt x="1044299" y="1753441"/>
                  </a:lnTo>
                  <a:lnTo>
                    <a:pt x="1032560" y="1758531"/>
                  </a:lnTo>
                  <a:lnTo>
                    <a:pt x="1019868" y="1763939"/>
                  </a:lnTo>
                  <a:lnTo>
                    <a:pt x="1005908" y="1768392"/>
                  </a:lnTo>
                  <a:lnTo>
                    <a:pt x="991630" y="1773164"/>
                  </a:lnTo>
                  <a:lnTo>
                    <a:pt x="976718" y="1777300"/>
                  </a:lnTo>
                  <a:lnTo>
                    <a:pt x="960854" y="1781117"/>
                  </a:lnTo>
                  <a:lnTo>
                    <a:pt x="944038" y="1784934"/>
                  </a:lnTo>
                  <a:lnTo>
                    <a:pt x="927222" y="1788434"/>
                  </a:lnTo>
                  <a:lnTo>
                    <a:pt x="909454" y="1791615"/>
                  </a:lnTo>
                  <a:lnTo>
                    <a:pt x="891369" y="1794796"/>
                  </a:lnTo>
                  <a:lnTo>
                    <a:pt x="872332" y="1797341"/>
                  </a:lnTo>
                  <a:lnTo>
                    <a:pt x="853295" y="1799886"/>
                  </a:lnTo>
                  <a:lnTo>
                    <a:pt x="833941" y="1801795"/>
                  </a:lnTo>
                  <a:lnTo>
                    <a:pt x="813952" y="1804022"/>
                  </a:lnTo>
                  <a:lnTo>
                    <a:pt x="793328" y="1805930"/>
                  </a:lnTo>
                  <a:lnTo>
                    <a:pt x="773022" y="1807203"/>
                  </a:lnTo>
                  <a:lnTo>
                    <a:pt x="752399" y="1808475"/>
                  </a:lnTo>
                  <a:lnTo>
                    <a:pt x="731458" y="1809748"/>
                  </a:lnTo>
                  <a:lnTo>
                    <a:pt x="710200" y="1810384"/>
                  </a:lnTo>
                  <a:lnTo>
                    <a:pt x="688942" y="1811020"/>
                  </a:lnTo>
                  <a:lnTo>
                    <a:pt x="667684" y="1811338"/>
                  </a:lnTo>
                  <a:lnTo>
                    <a:pt x="646427" y="1811338"/>
                  </a:lnTo>
                  <a:lnTo>
                    <a:pt x="625486" y="1811338"/>
                  </a:lnTo>
                  <a:lnTo>
                    <a:pt x="603911" y="1811020"/>
                  </a:lnTo>
                  <a:lnTo>
                    <a:pt x="582653" y="1810384"/>
                  </a:lnTo>
                  <a:lnTo>
                    <a:pt x="561395" y="1809748"/>
                  </a:lnTo>
                  <a:lnTo>
                    <a:pt x="540137" y="1808475"/>
                  </a:lnTo>
                  <a:lnTo>
                    <a:pt x="518879" y="1807203"/>
                  </a:lnTo>
                  <a:lnTo>
                    <a:pt x="498573" y="1805930"/>
                  </a:lnTo>
                  <a:lnTo>
                    <a:pt x="477632" y="1804022"/>
                  </a:lnTo>
                  <a:lnTo>
                    <a:pt x="457326" y="1801795"/>
                  </a:lnTo>
                  <a:lnTo>
                    <a:pt x="437337" y="1799886"/>
                  </a:lnTo>
                  <a:lnTo>
                    <a:pt x="417983" y="1797341"/>
                  </a:lnTo>
                  <a:lnTo>
                    <a:pt x="398629" y="1794796"/>
                  </a:lnTo>
                  <a:lnTo>
                    <a:pt x="379909" y="1791615"/>
                  </a:lnTo>
                  <a:lnTo>
                    <a:pt x="361824" y="1788434"/>
                  </a:lnTo>
                  <a:lnTo>
                    <a:pt x="344056" y="1784934"/>
                  </a:lnTo>
                  <a:lnTo>
                    <a:pt x="327240" y="1781117"/>
                  </a:lnTo>
                  <a:lnTo>
                    <a:pt x="310741" y="1777300"/>
                  </a:lnTo>
                  <a:lnTo>
                    <a:pt x="295195" y="1773164"/>
                  </a:lnTo>
                  <a:lnTo>
                    <a:pt x="280600" y="1768392"/>
                  </a:lnTo>
                  <a:lnTo>
                    <a:pt x="266322" y="1763939"/>
                  </a:lnTo>
                  <a:lnTo>
                    <a:pt x="252996" y="1758531"/>
                  </a:lnTo>
                  <a:lnTo>
                    <a:pt x="240622" y="1753441"/>
                  </a:lnTo>
                  <a:lnTo>
                    <a:pt x="229517" y="1748033"/>
                  </a:lnTo>
                  <a:lnTo>
                    <a:pt x="219047" y="1741989"/>
                  </a:lnTo>
                  <a:lnTo>
                    <a:pt x="214288" y="1739125"/>
                  </a:lnTo>
                  <a:lnTo>
                    <a:pt x="209846" y="1736262"/>
                  </a:lnTo>
                  <a:lnTo>
                    <a:pt x="205404" y="1732763"/>
                  </a:lnTo>
                  <a:lnTo>
                    <a:pt x="201596" y="1729900"/>
                  </a:lnTo>
                  <a:lnTo>
                    <a:pt x="198106" y="1726719"/>
                  </a:lnTo>
                  <a:lnTo>
                    <a:pt x="194299" y="1722901"/>
                  </a:lnTo>
                  <a:lnTo>
                    <a:pt x="191443" y="1719720"/>
                  </a:lnTo>
                  <a:lnTo>
                    <a:pt x="188588" y="1716221"/>
                  </a:lnTo>
                  <a:lnTo>
                    <a:pt x="186367" y="1713040"/>
                  </a:lnTo>
                  <a:lnTo>
                    <a:pt x="183828" y="1709222"/>
                  </a:lnTo>
                  <a:lnTo>
                    <a:pt x="181925" y="1705405"/>
                  </a:lnTo>
                  <a:lnTo>
                    <a:pt x="180338" y="1701906"/>
                  </a:lnTo>
                  <a:lnTo>
                    <a:pt x="179386" y="1697770"/>
                  </a:lnTo>
                  <a:lnTo>
                    <a:pt x="178435" y="1693953"/>
                  </a:lnTo>
                  <a:lnTo>
                    <a:pt x="177800" y="1690135"/>
                  </a:lnTo>
                  <a:lnTo>
                    <a:pt x="177800" y="1686000"/>
                  </a:lnTo>
                  <a:lnTo>
                    <a:pt x="177800" y="1487494"/>
                  </a:lnTo>
                  <a:lnTo>
                    <a:pt x="178117" y="1479541"/>
                  </a:lnTo>
                  <a:lnTo>
                    <a:pt x="178435" y="1471588"/>
                  </a:lnTo>
                  <a:lnTo>
                    <a:pt x="179386" y="1463635"/>
                  </a:lnTo>
                  <a:lnTo>
                    <a:pt x="180973" y="1456000"/>
                  </a:lnTo>
                  <a:lnTo>
                    <a:pt x="182559" y="1448684"/>
                  </a:lnTo>
                  <a:lnTo>
                    <a:pt x="184463" y="1441049"/>
                  </a:lnTo>
                  <a:lnTo>
                    <a:pt x="187318" y="1433732"/>
                  </a:lnTo>
                  <a:lnTo>
                    <a:pt x="190174" y="1426734"/>
                  </a:lnTo>
                  <a:lnTo>
                    <a:pt x="193030" y="1419735"/>
                  </a:lnTo>
                  <a:lnTo>
                    <a:pt x="196520" y="1413054"/>
                  </a:lnTo>
                  <a:lnTo>
                    <a:pt x="200327" y="1406374"/>
                  </a:lnTo>
                  <a:lnTo>
                    <a:pt x="204452" y="1400012"/>
                  </a:lnTo>
                  <a:lnTo>
                    <a:pt x="208576" y="1393967"/>
                  </a:lnTo>
                  <a:lnTo>
                    <a:pt x="213336" y="1388241"/>
                  </a:lnTo>
                  <a:lnTo>
                    <a:pt x="218095" y="1382197"/>
                  </a:lnTo>
                  <a:lnTo>
                    <a:pt x="223489" y="1377107"/>
                  </a:lnTo>
                  <a:lnTo>
                    <a:pt x="228883" y="1371699"/>
                  </a:lnTo>
                  <a:lnTo>
                    <a:pt x="234594" y="1366927"/>
                  </a:lnTo>
                  <a:lnTo>
                    <a:pt x="240305" y="1361837"/>
                  </a:lnTo>
                  <a:lnTo>
                    <a:pt x="246650" y="1357702"/>
                  </a:lnTo>
                  <a:lnTo>
                    <a:pt x="252679" y="1353885"/>
                  </a:lnTo>
                  <a:lnTo>
                    <a:pt x="259659" y="1349749"/>
                  </a:lnTo>
                  <a:lnTo>
                    <a:pt x="266005" y="1346250"/>
                  </a:lnTo>
                  <a:lnTo>
                    <a:pt x="272985" y="1343387"/>
                  </a:lnTo>
                  <a:lnTo>
                    <a:pt x="280282" y="1340205"/>
                  </a:lnTo>
                  <a:lnTo>
                    <a:pt x="287263" y="1337979"/>
                  </a:lnTo>
                  <a:lnTo>
                    <a:pt x="294877" y="1335752"/>
                  </a:lnTo>
                  <a:lnTo>
                    <a:pt x="302492" y="1334161"/>
                  </a:lnTo>
                  <a:lnTo>
                    <a:pt x="310107" y="1332889"/>
                  </a:lnTo>
                  <a:lnTo>
                    <a:pt x="318039" y="1331934"/>
                  </a:lnTo>
                  <a:lnTo>
                    <a:pt x="325971" y="1331298"/>
                  </a:lnTo>
                  <a:lnTo>
                    <a:pt x="333903" y="1330980"/>
                  </a:lnTo>
                  <a:lnTo>
                    <a:pt x="344056" y="1330026"/>
                  </a:lnTo>
                  <a:lnTo>
                    <a:pt x="372929" y="1327481"/>
                  </a:lnTo>
                  <a:lnTo>
                    <a:pt x="415762" y="1324300"/>
                  </a:lnTo>
                  <a:lnTo>
                    <a:pt x="441779" y="1322709"/>
                  </a:lnTo>
                  <a:lnTo>
                    <a:pt x="470017" y="1320800"/>
                  </a:lnTo>
                  <a:close/>
                  <a:moveTo>
                    <a:pt x="1004887" y="995363"/>
                  </a:moveTo>
                  <a:lnTo>
                    <a:pt x="1176337" y="995363"/>
                  </a:lnTo>
                  <a:lnTo>
                    <a:pt x="1176337" y="1265238"/>
                  </a:lnTo>
                  <a:lnTo>
                    <a:pt x="1004887" y="1265238"/>
                  </a:lnTo>
                  <a:lnTo>
                    <a:pt x="1004887" y="995363"/>
                  </a:lnTo>
                  <a:close/>
                  <a:moveTo>
                    <a:pt x="493561" y="847408"/>
                  </a:moveTo>
                  <a:lnTo>
                    <a:pt x="491024" y="847726"/>
                  </a:lnTo>
                  <a:lnTo>
                    <a:pt x="488804" y="848043"/>
                  </a:lnTo>
                  <a:lnTo>
                    <a:pt x="485950" y="848996"/>
                  </a:lnTo>
                  <a:lnTo>
                    <a:pt x="483730" y="849948"/>
                  </a:lnTo>
                  <a:lnTo>
                    <a:pt x="481510" y="851218"/>
                  </a:lnTo>
                  <a:lnTo>
                    <a:pt x="479290" y="852806"/>
                  </a:lnTo>
                  <a:lnTo>
                    <a:pt x="475167" y="856933"/>
                  </a:lnTo>
                  <a:lnTo>
                    <a:pt x="470727" y="861061"/>
                  </a:lnTo>
                  <a:lnTo>
                    <a:pt x="466604" y="865823"/>
                  </a:lnTo>
                  <a:lnTo>
                    <a:pt x="462482" y="871221"/>
                  </a:lnTo>
                  <a:lnTo>
                    <a:pt x="454553" y="882651"/>
                  </a:lnTo>
                  <a:lnTo>
                    <a:pt x="448527" y="890906"/>
                  </a:lnTo>
                  <a:lnTo>
                    <a:pt x="442819" y="899478"/>
                  </a:lnTo>
                  <a:lnTo>
                    <a:pt x="436793" y="908368"/>
                  </a:lnTo>
                  <a:lnTo>
                    <a:pt x="431402" y="917893"/>
                  </a:lnTo>
                  <a:lnTo>
                    <a:pt x="429499" y="926783"/>
                  </a:lnTo>
                  <a:lnTo>
                    <a:pt x="427596" y="935673"/>
                  </a:lnTo>
                  <a:lnTo>
                    <a:pt x="426010" y="945198"/>
                  </a:lnTo>
                  <a:lnTo>
                    <a:pt x="424742" y="954406"/>
                  </a:lnTo>
                  <a:lnTo>
                    <a:pt x="423790" y="963931"/>
                  </a:lnTo>
                  <a:lnTo>
                    <a:pt x="423156" y="973773"/>
                  </a:lnTo>
                  <a:lnTo>
                    <a:pt x="422839" y="982981"/>
                  </a:lnTo>
                  <a:lnTo>
                    <a:pt x="422839" y="992823"/>
                  </a:lnTo>
                  <a:lnTo>
                    <a:pt x="423156" y="1007111"/>
                  </a:lnTo>
                  <a:lnTo>
                    <a:pt x="424107" y="1020764"/>
                  </a:lnTo>
                  <a:lnTo>
                    <a:pt x="426010" y="1034099"/>
                  </a:lnTo>
                  <a:lnTo>
                    <a:pt x="428547" y="1047434"/>
                  </a:lnTo>
                  <a:lnTo>
                    <a:pt x="432036" y="1060769"/>
                  </a:lnTo>
                  <a:lnTo>
                    <a:pt x="435525" y="1073469"/>
                  </a:lnTo>
                  <a:lnTo>
                    <a:pt x="439965" y="1086169"/>
                  </a:lnTo>
                  <a:lnTo>
                    <a:pt x="445039" y="1098551"/>
                  </a:lnTo>
                  <a:lnTo>
                    <a:pt x="450430" y="1110934"/>
                  </a:lnTo>
                  <a:lnTo>
                    <a:pt x="456456" y="1122999"/>
                  </a:lnTo>
                  <a:lnTo>
                    <a:pt x="462799" y="1134429"/>
                  </a:lnTo>
                  <a:lnTo>
                    <a:pt x="469459" y="1145541"/>
                  </a:lnTo>
                  <a:lnTo>
                    <a:pt x="477070" y="1156019"/>
                  </a:lnTo>
                  <a:lnTo>
                    <a:pt x="484364" y="1166496"/>
                  </a:lnTo>
                  <a:lnTo>
                    <a:pt x="492293" y="1176656"/>
                  </a:lnTo>
                  <a:lnTo>
                    <a:pt x="500539" y="1186181"/>
                  </a:lnTo>
                  <a:lnTo>
                    <a:pt x="508784" y="1195389"/>
                  </a:lnTo>
                  <a:lnTo>
                    <a:pt x="517347" y="1204279"/>
                  </a:lnTo>
                  <a:lnTo>
                    <a:pt x="526227" y="1212216"/>
                  </a:lnTo>
                  <a:lnTo>
                    <a:pt x="535107" y="1220154"/>
                  </a:lnTo>
                  <a:lnTo>
                    <a:pt x="543987" y="1227456"/>
                  </a:lnTo>
                  <a:lnTo>
                    <a:pt x="553184" y="1234124"/>
                  </a:lnTo>
                  <a:lnTo>
                    <a:pt x="562381" y="1240474"/>
                  </a:lnTo>
                  <a:lnTo>
                    <a:pt x="571578" y="1245871"/>
                  </a:lnTo>
                  <a:lnTo>
                    <a:pt x="580775" y="1250951"/>
                  </a:lnTo>
                  <a:lnTo>
                    <a:pt x="589655" y="1255079"/>
                  </a:lnTo>
                  <a:lnTo>
                    <a:pt x="598853" y="1258889"/>
                  </a:lnTo>
                  <a:lnTo>
                    <a:pt x="607732" y="1262381"/>
                  </a:lnTo>
                  <a:lnTo>
                    <a:pt x="616612" y="1264604"/>
                  </a:lnTo>
                  <a:lnTo>
                    <a:pt x="624858" y="1266509"/>
                  </a:lnTo>
                  <a:lnTo>
                    <a:pt x="633421" y="1267461"/>
                  </a:lnTo>
                  <a:lnTo>
                    <a:pt x="641349" y="1267779"/>
                  </a:lnTo>
                  <a:lnTo>
                    <a:pt x="649595" y="1267461"/>
                  </a:lnTo>
                  <a:lnTo>
                    <a:pt x="657524" y="1266509"/>
                  </a:lnTo>
                  <a:lnTo>
                    <a:pt x="666404" y="1264604"/>
                  </a:lnTo>
                  <a:lnTo>
                    <a:pt x="674967" y="1262381"/>
                  </a:lnTo>
                  <a:lnTo>
                    <a:pt x="684164" y="1258889"/>
                  </a:lnTo>
                  <a:lnTo>
                    <a:pt x="692726" y="1255079"/>
                  </a:lnTo>
                  <a:lnTo>
                    <a:pt x="701924" y="1250951"/>
                  </a:lnTo>
                  <a:lnTo>
                    <a:pt x="711121" y="1245871"/>
                  </a:lnTo>
                  <a:lnTo>
                    <a:pt x="720318" y="1240474"/>
                  </a:lnTo>
                  <a:lnTo>
                    <a:pt x="729515" y="1234124"/>
                  </a:lnTo>
                  <a:lnTo>
                    <a:pt x="738395" y="1227456"/>
                  </a:lnTo>
                  <a:lnTo>
                    <a:pt x="747592" y="1220154"/>
                  </a:lnTo>
                  <a:lnTo>
                    <a:pt x="756472" y="1212216"/>
                  </a:lnTo>
                  <a:lnTo>
                    <a:pt x="765352" y="1204279"/>
                  </a:lnTo>
                  <a:lnTo>
                    <a:pt x="773915" y="1195389"/>
                  </a:lnTo>
                  <a:lnTo>
                    <a:pt x="782160" y="1186181"/>
                  </a:lnTo>
                  <a:lnTo>
                    <a:pt x="790406" y="1176656"/>
                  </a:lnTo>
                  <a:lnTo>
                    <a:pt x="798652" y="1166496"/>
                  </a:lnTo>
                  <a:lnTo>
                    <a:pt x="805946" y="1156019"/>
                  </a:lnTo>
                  <a:lnTo>
                    <a:pt x="813240" y="1145541"/>
                  </a:lnTo>
                  <a:lnTo>
                    <a:pt x="819900" y="1134429"/>
                  </a:lnTo>
                  <a:lnTo>
                    <a:pt x="826243" y="1122999"/>
                  </a:lnTo>
                  <a:lnTo>
                    <a:pt x="831952" y="1110934"/>
                  </a:lnTo>
                  <a:lnTo>
                    <a:pt x="837660" y="1098551"/>
                  </a:lnTo>
                  <a:lnTo>
                    <a:pt x="842417" y="1086169"/>
                  </a:lnTo>
                  <a:lnTo>
                    <a:pt x="847174" y="1073469"/>
                  </a:lnTo>
                  <a:lnTo>
                    <a:pt x="850980" y="1060769"/>
                  </a:lnTo>
                  <a:lnTo>
                    <a:pt x="853834" y="1047434"/>
                  </a:lnTo>
                  <a:lnTo>
                    <a:pt x="856689" y="1034099"/>
                  </a:lnTo>
                  <a:lnTo>
                    <a:pt x="858592" y="1020764"/>
                  </a:lnTo>
                  <a:lnTo>
                    <a:pt x="859543" y="1007111"/>
                  </a:lnTo>
                  <a:lnTo>
                    <a:pt x="860177" y="992823"/>
                  </a:lnTo>
                  <a:lnTo>
                    <a:pt x="859860" y="984886"/>
                  </a:lnTo>
                  <a:lnTo>
                    <a:pt x="859543" y="976313"/>
                  </a:lnTo>
                  <a:lnTo>
                    <a:pt x="837343" y="975361"/>
                  </a:lnTo>
                  <a:lnTo>
                    <a:pt x="814509" y="973773"/>
                  </a:lnTo>
                  <a:lnTo>
                    <a:pt x="791040" y="970916"/>
                  </a:lnTo>
                  <a:lnTo>
                    <a:pt x="767255" y="968058"/>
                  </a:lnTo>
                  <a:lnTo>
                    <a:pt x="743469" y="964566"/>
                  </a:lnTo>
                  <a:lnTo>
                    <a:pt x="719366" y="960438"/>
                  </a:lnTo>
                  <a:lnTo>
                    <a:pt x="695898" y="955041"/>
                  </a:lnTo>
                  <a:lnTo>
                    <a:pt x="684481" y="952501"/>
                  </a:lnTo>
                  <a:lnTo>
                    <a:pt x="673064" y="949643"/>
                  </a:lnTo>
                  <a:lnTo>
                    <a:pt x="661964" y="946468"/>
                  </a:lnTo>
                  <a:lnTo>
                    <a:pt x="651181" y="943293"/>
                  </a:lnTo>
                  <a:lnTo>
                    <a:pt x="640398" y="940118"/>
                  </a:lnTo>
                  <a:lnTo>
                    <a:pt x="629932" y="936308"/>
                  </a:lnTo>
                  <a:lnTo>
                    <a:pt x="620101" y="932816"/>
                  </a:lnTo>
                  <a:lnTo>
                    <a:pt x="610270" y="929006"/>
                  </a:lnTo>
                  <a:lnTo>
                    <a:pt x="601073" y="924878"/>
                  </a:lnTo>
                  <a:lnTo>
                    <a:pt x="592510" y="921068"/>
                  </a:lnTo>
                  <a:lnTo>
                    <a:pt x="583947" y="916941"/>
                  </a:lnTo>
                  <a:lnTo>
                    <a:pt x="576018" y="912178"/>
                  </a:lnTo>
                  <a:lnTo>
                    <a:pt x="568724" y="907733"/>
                  </a:lnTo>
                  <a:lnTo>
                    <a:pt x="561747" y="903288"/>
                  </a:lnTo>
                  <a:lnTo>
                    <a:pt x="555404" y="898208"/>
                  </a:lnTo>
                  <a:lnTo>
                    <a:pt x="550013" y="893128"/>
                  </a:lnTo>
                  <a:lnTo>
                    <a:pt x="544938" y="887731"/>
                  </a:lnTo>
                  <a:lnTo>
                    <a:pt x="540498" y="882651"/>
                  </a:lnTo>
                  <a:lnTo>
                    <a:pt x="536376" y="876936"/>
                  </a:lnTo>
                  <a:lnTo>
                    <a:pt x="532253" y="872173"/>
                  </a:lnTo>
                  <a:lnTo>
                    <a:pt x="528447" y="867728"/>
                  </a:lnTo>
                  <a:lnTo>
                    <a:pt x="524641" y="863601"/>
                  </a:lnTo>
                  <a:lnTo>
                    <a:pt x="520836" y="860426"/>
                  </a:lnTo>
                  <a:lnTo>
                    <a:pt x="517347" y="857251"/>
                  </a:lnTo>
                  <a:lnTo>
                    <a:pt x="514176" y="854393"/>
                  </a:lnTo>
                  <a:lnTo>
                    <a:pt x="511004" y="852488"/>
                  </a:lnTo>
                  <a:lnTo>
                    <a:pt x="507833" y="850583"/>
                  </a:lnTo>
                  <a:lnTo>
                    <a:pt x="504661" y="849313"/>
                  </a:lnTo>
                  <a:lnTo>
                    <a:pt x="501807" y="848361"/>
                  </a:lnTo>
                  <a:lnTo>
                    <a:pt x="499270" y="847726"/>
                  </a:lnTo>
                  <a:lnTo>
                    <a:pt x="496099" y="847408"/>
                  </a:lnTo>
                  <a:lnTo>
                    <a:pt x="493561" y="847408"/>
                  </a:lnTo>
                  <a:close/>
                  <a:moveTo>
                    <a:pt x="1304925" y="828675"/>
                  </a:moveTo>
                  <a:lnTo>
                    <a:pt x="1476375" y="828675"/>
                  </a:lnTo>
                  <a:lnTo>
                    <a:pt x="1476375" y="1252538"/>
                  </a:lnTo>
                  <a:lnTo>
                    <a:pt x="1304925" y="1252538"/>
                  </a:lnTo>
                  <a:lnTo>
                    <a:pt x="1304925" y="828675"/>
                  </a:lnTo>
                  <a:close/>
                  <a:moveTo>
                    <a:pt x="634055" y="655638"/>
                  </a:moveTo>
                  <a:lnTo>
                    <a:pt x="641349" y="655638"/>
                  </a:lnTo>
                  <a:lnTo>
                    <a:pt x="648644" y="655638"/>
                  </a:lnTo>
                  <a:lnTo>
                    <a:pt x="655938" y="655956"/>
                  </a:lnTo>
                  <a:lnTo>
                    <a:pt x="662915" y="656591"/>
                  </a:lnTo>
                  <a:lnTo>
                    <a:pt x="669892" y="657226"/>
                  </a:lnTo>
                  <a:lnTo>
                    <a:pt x="677187" y="658178"/>
                  </a:lnTo>
                  <a:lnTo>
                    <a:pt x="684164" y="659766"/>
                  </a:lnTo>
                  <a:lnTo>
                    <a:pt x="691141" y="661036"/>
                  </a:lnTo>
                  <a:lnTo>
                    <a:pt x="698118" y="662623"/>
                  </a:lnTo>
                  <a:lnTo>
                    <a:pt x="704778" y="664211"/>
                  </a:lnTo>
                  <a:lnTo>
                    <a:pt x="711438" y="666433"/>
                  </a:lnTo>
                  <a:lnTo>
                    <a:pt x="718415" y="668338"/>
                  </a:lnTo>
                  <a:lnTo>
                    <a:pt x="724758" y="670878"/>
                  </a:lnTo>
                  <a:lnTo>
                    <a:pt x="731418" y="673418"/>
                  </a:lnTo>
                  <a:lnTo>
                    <a:pt x="737761" y="676276"/>
                  </a:lnTo>
                  <a:lnTo>
                    <a:pt x="744421" y="679133"/>
                  </a:lnTo>
                  <a:lnTo>
                    <a:pt x="750446" y="682308"/>
                  </a:lnTo>
                  <a:lnTo>
                    <a:pt x="763132" y="688976"/>
                  </a:lnTo>
                  <a:lnTo>
                    <a:pt x="775500" y="696596"/>
                  </a:lnTo>
                  <a:lnTo>
                    <a:pt x="787235" y="704533"/>
                  </a:lnTo>
                  <a:lnTo>
                    <a:pt x="798652" y="713423"/>
                  </a:lnTo>
                  <a:lnTo>
                    <a:pt x="809435" y="722631"/>
                  </a:lnTo>
                  <a:lnTo>
                    <a:pt x="819900" y="732791"/>
                  </a:lnTo>
                  <a:lnTo>
                    <a:pt x="830049" y="743586"/>
                  </a:lnTo>
                  <a:lnTo>
                    <a:pt x="839880" y="754698"/>
                  </a:lnTo>
                  <a:lnTo>
                    <a:pt x="849394" y="766446"/>
                  </a:lnTo>
                  <a:lnTo>
                    <a:pt x="858274" y="778511"/>
                  </a:lnTo>
                  <a:lnTo>
                    <a:pt x="866520" y="791211"/>
                  </a:lnTo>
                  <a:lnTo>
                    <a:pt x="874449" y="804546"/>
                  </a:lnTo>
                  <a:lnTo>
                    <a:pt x="881743" y="818198"/>
                  </a:lnTo>
                  <a:lnTo>
                    <a:pt x="888403" y="832168"/>
                  </a:lnTo>
                  <a:lnTo>
                    <a:pt x="894746" y="847091"/>
                  </a:lnTo>
                  <a:lnTo>
                    <a:pt x="900137" y="861696"/>
                  </a:lnTo>
                  <a:lnTo>
                    <a:pt x="905529" y="876936"/>
                  </a:lnTo>
                  <a:lnTo>
                    <a:pt x="909651" y="892811"/>
                  </a:lnTo>
                  <a:lnTo>
                    <a:pt x="913457" y="908686"/>
                  </a:lnTo>
                  <a:lnTo>
                    <a:pt x="916946" y="924878"/>
                  </a:lnTo>
                  <a:lnTo>
                    <a:pt x="919166" y="941706"/>
                  </a:lnTo>
                  <a:lnTo>
                    <a:pt x="921068" y="958533"/>
                  </a:lnTo>
                  <a:lnTo>
                    <a:pt x="922020" y="975678"/>
                  </a:lnTo>
                  <a:lnTo>
                    <a:pt x="922337" y="992823"/>
                  </a:lnTo>
                  <a:lnTo>
                    <a:pt x="922337" y="1002031"/>
                  </a:lnTo>
                  <a:lnTo>
                    <a:pt x="922020" y="1010921"/>
                  </a:lnTo>
                  <a:lnTo>
                    <a:pt x="921386" y="1019811"/>
                  </a:lnTo>
                  <a:lnTo>
                    <a:pt x="920434" y="1028384"/>
                  </a:lnTo>
                  <a:lnTo>
                    <a:pt x="919483" y="1037274"/>
                  </a:lnTo>
                  <a:lnTo>
                    <a:pt x="918214" y="1045846"/>
                  </a:lnTo>
                  <a:lnTo>
                    <a:pt x="916628" y="1054419"/>
                  </a:lnTo>
                  <a:lnTo>
                    <a:pt x="915043" y="1062674"/>
                  </a:lnTo>
                  <a:lnTo>
                    <a:pt x="912823" y="1070929"/>
                  </a:lnTo>
                  <a:lnTo>
                    <a:pt x="910603" y="1079501"/>
                  </a:lnTo>
                  <a:lnTo>
                    <a:pt x="908383" y="1087756"/>
                  </a:lnTo>
                  <a:lnTo>
                    <a:pt x="906163" y="1095694"/>
                  </a:lnTo>
                  <a:lnTo>
                    <a:pt x="903309" y="1103631"/>
                  </a:lnTo>
                  <a:lnTo>
                    <a:pt x="900137" y="1111569"/>
                  </a:lnTo>
                  <a:lnTo>
                    <a:pt x="897283" y="1119189"/>
                  </a:lnTo>
                  <a:lnTo>
                    <a:pt x="894111" y="1126809"/>
                  </a:lnTo>
                  <a:lnTo>
                    <a:pt x="887134" y="1141731"/>
                  </a:lnTo>
                  <a:lnTo>
                    <a:pt x="879523" y="1156336"/>
                  </a:lnTo>
                  <a:lnTo>
                    <a:pt x="871277" y="1170624"/>
                  </a:lnTo>
                  <a:lnTo>
                    <a:pt x="862714" y="1184276"/>
                  </a:lnTo>
                  <a:lnTo>
                    <a:pt x="853517" y="1197611"/>
                  </a:lnTo>
                  <a:lnTo>
                    <a:pt x="843686" y="1209994"/>
                  </a:lnTo>
                  <a:lnTo>
                    <a:pt x="833854" y="1222376"/>
                  </a:lnTo>
                  <a:lnTo>
                    <a:pt x="823389" y="1233806"/>
                  </a:lnTo>
                  <a:lnTo>
                    <a:pt x="812606" y="1244919"/>
                  </a:lnTo>
                  <a:lnTo>
                    <a:pt x="801823" y="1255396"/>
                  </a:lnTo>
                  <a:lnTo>
                    <a:pt x="790406" y="1265239"/>
                  </a:lnTo>
                  <a:lnTo>
                    <a:pt x="778989" y="1274446"/>
                  </a:lnTo>
                  <a:lnTo>
                    <a:pt x="767255" y="1282701"/>
                  </a:lnTo>
                  <a:lnTo>
                    <a:pt x="755521" y="1290956"/>
                  </a:lnTo>
                  <a:lnTo>
                    <a:pt x="743786" y="1298259"/>
                  </a:lnTo>
                  <a:lnTo>
                    <a:pt x="732052" y="1304609"/>
                  </a:lnTo>
                  <a:lnTo>
                    <a:pt x="720318" y="1310641"/>
                  </a:lnTo>
                  <a:lnTo>
                    <a:pt x="708584" y="1315721"/>
                  </a:lnTo>
                  <a:lnTo>
                    <a:pt x="696849" y="1320166"/>
                  </a:lnTo>
                  <a:lnTo>
                    <a:pt x="685432" y="1323659"/>
                  </a:lnTo>
                  <a:lnTo>
                    <a:pt x="674015" y="1326516"/>
                  </a:lnTo>
                  <a:lnTo>
                    <a:pt x="662915" y="1328421"/>
                  </a:lnTo>
                  <a:lnTo>
                    <a:pt x="657207" y="1329374"/>
                  </a:lnTo>
                  <a:lnTo>
                    <a:pt x="652132" y="1329691"/>
                  </a:lnTo>
                  <a:lnTo>
                    <a:pt x="646424" y="1330009"/>
                  </a:lnTo>
                  <a:lnTo>
                    <a:pt x="641349" y="1330326"/>
                  </a:lnTo>
                  <a:lnTo>
                    <a:pt x="635958" y="1330009"/>
                  </a:lnTo>
                  <a:lnTo>
                    <a:pt x="630884" y="1329691"/>
                  </a:lnTo>
                  <a:lnTo>
                    <a:pt x="625492" y="1329374"/>
                  </a:lnTo>
                  <a:lnTo>
                    <a:pt x="620101" y="1328421"/>
                  </a:lnTo>
                  <a:lnTo>
                    <a:pt x="609001" y="1326516"/>
                  </a:lnTo>
                  <a:lnTo>
                    <a:pt x="597584" y="1323659"/>
                  </a:lnTo>
                  <a:lnTo>
                    <a:pt x="585850" y="1320166"/>
                  </a:lnTo>
                  <a:lnTo>
                    <a:pt x="574433" y="1315721"/>
                  </a:lnTo>
                  <a:lnTo>
                    <a:pt x="562698" y="1310641"/>
                  </a:lnTo>
                  <a:lnTo>
                    <a:pt x="550647" y="1304609"/>
                  </a:lnTo>
                  <a:lnTo>
                    <a:pt x="538913" y="1298259"/>
                  </a:lnTo>
                  <a:lnTo>
                    <a:pt x="527179" y="1290956"/>
                  </a:lnTo>
                  <a:lnTo>
                    <a:pt x="515444" y="1282701"/>
                  </a:lnTo>
                  <a:lnTo>
                    <a:pt x="503710" y="1274446"/>
                  </a:lnTo>
                  <a:lnTo>
                    <a:pt x="492293" y="1265239"/>
                  </a:lnTo>
                  <a:lnTo>
                    <a:pt x="481193" y="1255396"/>
                  </a:lnTo>
                  <a:lnTo>
                    <a:pt x="470093" y="1244919"/>
                  </a:lnTo>
                  <a:lnTo>
                    <a:pt x="459310" y="1233806"/>
                  </a:lnTo>
                  <a:lnTo>
                    <a:pt x="448845" y="1222376"/>
                  </a:lnTo>
                  <a:lnTo>
                    <a:pt x="438696" y="1209994"/>
                  </a:lnTo>
                  <a:lnTo>
                    <a:pt x="429499" y="1197611"/>
                  </a:lnTo>
                  <a:lnTo>
                    <a:pt x="419985" y="1184276"/>
                  </a:lnTo>
                  <a:lnTo>
                    <a:pt x="411422" y="1170624"/>
                  </a:lnTo>
                  <a:lnTo>
                    <a:pt x="403176" y="1156336"/>
                  </a:lnTo>
                  <a:lnTo>
                    <a:pt x="395565" y="1141731"/>
                  </a:lnTo>
                  <a:lnTo>
                    <a:pt x="388588" y="1126809"/>
                  </a:lnTo>
                  <a:lnTo>
                    <a:pt x="385416" y="1119189"/>
                  </a:lnTo>
                  <a:lnTo>
                    <a:pt x="382245" y="1111569"/>
                  </a:lnTo>
                  <a:lnTo>
                    <a:pt x="379390" y="1103631"/>
                  </a:lnTo>
                  <a:lnTo>
                    <a:pt x="376853" y="1095694"/>
                  </a:lnTo>
                  <a:lnTo>
                    <a:pt x="374316" y="1087756"/>
                  </a:lnTo>
                  <a:lnTo>
                    <a:pt x="372096" y="1079501"/>
                  </a:lnTo>
                  <a:lnTo>
                    <a:pt x="369559" y="1070929"/>
                  </a:lnTo>
                  <a:lnTo>
                    <a:pt x="367656" y="1062674"/>
                  </a:lnTo>
                  <a:lnTo>
                    <a:pt x="366071" y="1054419"/>
                  </a:lnTo>
                  <a:lnTo>
                    <a:pt x="364485" y="1045846"/>
                  </a:lnTo>
                  <a:lnTo>
                    <a:pt x="363216" y="1037274"/>
                  </a:lnTo>
                  <a:lnTo>
                    <a:pt x="362265" y="1028384"/>
                  </a:lnTo>
                  <a:lnTo>
                    <a:pt x="361313" y="1019811"/>
                  </a:lnTo>
                  <a:lnTo>
                    <a:pt x="360996" y="1010921"/>
                  </a:lnTo>
                  <a:lnTo>
                    <a:pt x="360362" y="1002031"/>
                  </a:lnTo>
                  <a:lnTo>
                    <a:pt x="360362" y="992823"/>
                  </a:lnTo>
                  <a:lnTo>
                    <a:pt x="360679" y="975678"/>
                  </a:lnTo>
                  <a:lnTo>
                    <a:pt x="361948" y="958533"/>
                  </a:lnTo>
                  <a:lnTo>
                    <a:pt x="363533" y="941706"/>
                  </a:lnTo>
                  <a:lnTo>
                    <a:pt x="366071" y="924878"/>
                  </a:lnTo>
                  <a:lnTo>
                    <a:pt x="368925" y="908686"/>
                  </a:lnTo>
                  <a:lnTo>
                    <a:pt x="373048" y="892811"/>
                  </a:lnTo>
                  <a:lnTo>
                    <a:pt x="377171" y="876936"/>
                  </a:lnTo>
                  <a:lnTo>
                    <a:pt x="382245" y="861696"/>
                  </a:lnTo>
                  <a:lnTo>
                    <a:pt x="387953" y="847091"/>
                  </a:lnTo>
                  <a:lnTo>
                    <a:pt x="393979" y="832168"/>
                  </a:lnTo>
                  <a:lnTo>
                    <a:pt x="400956" y="818198"/>
                  </a:lnTo>
                  <a:lnTo>
                    <a:pt x="408568" y="804546"/>
                  </a:lnTo>
                  <a:lnTo>
                    <a:pt x="416179" y="791211"/>
                  </a:lnTo>
                  <a:lnTo>
                    <a:pt x="424425" y="778511"/>
                  </a:lnTo>
                  <a:lnTo>
                    <a:pt x="433305" y="766446"/>
                  </a:lnTo>
                  <a:lnTo>
                    <a:pt x="442819" y="754698"/>
                  </a:lnTo>
                  <a:lnTo>
                    <a:pt x="452650" y="743586"/>
                  </a:lnTo>
                  <a:lnTo>
                    <a:pt x="462482" y="732791"/>
                  </a:lnTo>
                  <a:lnTo>
                    <a:pt x="473264" y="722631"/>
                  </a:lnTo>
                  <a:lnTo>
                    <a:pt x="484047" y="713423"/>
                  </a:lnTo>
                  <a:lnTo>
                    <a:pt x="495464" y="704533"/>
                  </a:lnTo>
                  <a:lnTo>
                    <a:pt x="507516" y="696596"/>
                  </a:lnTo>
                  <a:lnTo>
                    <a:pt x="519567" y="688976"/>
                  </a:lnTo>
                  <a:lnTo>
                    <a:pt x="531936" y="682308"/>
                  </a:lnTo>
                  <a:lnTo>
                    <a:pt x="538278" y="679133"/>
                  </a:lnTo>
                  <a:lnTo>
                    <a:pt x="544938" y="676276"/>
                  </a:lnTo>
                  <a:lnTo>
                    <a:pt x="551281" y="673418"/>
                  </a:lnTo>
                  <a:lnTo>
                    <a:pt x="557941" y="670878"/>
                  </a:lnTo>
                  <a:lnTo>
                    <a:pt x="564284" y="668338"/>
                  </a:lnTo>
                  <a:lnTo>
                    <a:pt x="571261" y="666433"/>
                  </a:lnTo>
                  <a:lnTo>
                    <a:pt x="577921" y="664211"/>
                  </a:lnTo>
                  <a:lnTo>
                    <a:pt x="584898" y="662623"/>
                  </a:lnTo>
                  <a:lnTo>
                    <a:pt x="591875" y="661036"/>
                  </a:lnTo>
                  <a:lnTo>
                    <a:pt x="598535" y="659766"/>
                  </a:lnTo>
                  <a:lnTo>
                    <a:pt x="605830" y="658178"/>
                  </a:lnTo>
                  <a:lnTo>
                    <a:pt x="612490" y="657226"/>
                  </a:lnTo>
                  <a:lnTo>
                    <a:pt x="619784" y="656591"/>
                  </a:lnTo>
                  <a:lnTo>
                    <a:pt x="627078" y="655956"/>
                  </a:lnTo>
                  <a:lnTo>
                    <a:pt x="634055" y="655638"/>
                  </a:lnTo>
                  <a:close/>
                  <a:moveTo>
                    <a:pt x="1604962" y="463550"/>
                  </a:moveTo>
                  <a:lnTo>
                    <a:pt x="1776412" y="463550"/>
                  </a:lnTo>
                  <a:lnTo>
                    <a:pt x="1776412" y="1252538"/>
                  </a:lnTo>
                  <a:lnTo>
                    <a:pt x="1604962" y="1252538"/>
                  </a:lnTo>
                  <a:lnTo>
                    <a:pt x="1604962" y="463550"/>
                  </a:lnTo>
                  <a:close/>
                  <a:moveTo>
                    <a:pt x="0" y="0"/>
                  </a:moveTo>
                  <a:lnTo>
                    <a:pt x="2125663" y="0"/>
                  </a:lnTo>
                  <a:lnTo>
                    <a:pt x="2125663" y="171553"/>
                  </a:lnTo>
                  <a:lnTo>
                    <a:pt x="2039621" y="171553"/>
                  </a:lnTo>
                  <a:lnTo>
                    <a:pt x="2039621" y="1577975"/>
                  </a:lnTo>
                  <a:lnTo>
                    <a:pt x="1252220" y="1577975"/>
                  </a:lnTo>
                  <a:lnTo>
                    <a:pt x="1252220" y="1449310"/>
                  </a:lnTo>
                  <a:lnTo>
                    <a:pt x="1911033" y="1449310"/>
                  </a:lnTo>
                  <a:lnTo>
                    <a:pt x="1911033" y="171553"/>
                  </a:lnTo>
                  <a:lnTo>
                    <a:pt x="195263" y="171553"/>
                  </a:lnTo>
                  <a:lnTo>
                    <a:pt x="195263" y="1249164"/>
                  </a:lnTo>
                  <a:lnTo>
                    <a:pt x="66675" y="1249164"/>
                  </a:lnTo>
                  <a:lnTo>
                    <a:pt x="66675" y="171553"/>
                  </a:lnTo>
                  <a:lnTo>
                    <a:pt x="0" y="171553"/>
                  </a:lnTo>
                  <a:lnTo>
                    <a:pt x="0" y="0"/>
                  </a:lnTo>
                  <a:close/>
                </a:path>
              </a:pathLst>
            </a:custGeom>
            <a:solidFill>
              <a:schemeClr val="bg1"/>
            </a:solidFill>
            <a:ln>
              <a:noFill/>
            </a:ln>
          </p:spPr>
          <p:txBody>
            <a:bodyPr anchor="ctr">
              <a:scene3d>
                <a:camera prst="orthographicFront"/>
                <a:lightRig rig="threePt" dir="t"/>
              </a:scene3d>
              <a:sp3d contourW="12700">
                <a:contourClr>
                  <a:srgbClr val="FFFFFF"/>
                </a:contourClr>
              </a:sp3d>
            </a:bodyP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schemeClr val="bg1">
                    <a:lumMod val="95000"/>
                  </a:schemeClr>
                </a:solidFill>
                <a:effectLst/>
                <a:uLnTx/>
                <a:uFillTx/>
                <a:latin typeface="Calibri" panose="020F0502020204030204"/>
                <a:ea typeface="宋体" panose="02010600030101010101" pitchFamily="2" charset="-122"/>
                <a:cs typeface="+mn-cs"/>
              </a:endParaRPr>
            </a:p>
          </p:txBody>
        </p:sp>
      </p:grpSp>
      <p:grpSp>
        <p:nvGrpSpPr>
          <p:cNvPr id="18" name="组合 17"/>
          <p:cNvGrpSpPr/>
          <p:nvPr>
            <p:custDataLst>
              <p:tags r:id="rId7"/>
            </p:custDataLst>
          </p:nvPr>
        </p:nvGrpSpPr>
        <p:grpSpPr>
          <a:xfrm>
            <a:off x="3376555" y="1158764"/>
            <a:ext cx="1065954" cy="1038345"/>
            <a:chOff x="1991991" y="1508806"/>
            <a:chExt cx="1501200" cy="1500230"/>
          </a:xfrm>
        </p:grpSpPr>
        <p:sp>
          <p:nvSpPr>
            <p:cNvPr id="19" name="Freeform 5"/>
            <p:cNvSpPr/>
            <p:nvPr>
              <p:custDataLst>
                <p:tags r:id="rId22"/>
              </p:custDataLst>
            </p:nvPr>
          </p:nvSpPr>
          <p:spPr bwMode="auto">
            <a:xfrm rot="10800000">
              <a:off x="1991991" y="1508806"/>
              <a:ext cx="1501200" cy="1500230"/>
            </a:xfrm>
            <a:prstGeom prst="ellipse">
              <a:avLst/>
            </a:prstGeom>
            <a:gradFill flip="none" rotWithShape="1">
              <a:gsLst>
                <a:gs pos="0">
                  <a:schemeClr val="bg1"/>
                </a:gs>
                <a:gs pos="100000">
                  <a:srgbClr val="D9D9D9"/>
                </a:gs>
              </a:gsLst>
              <a:lin ang="2700000" scaled="1"/>
              <a:tileRect/>
            </a:gradFill>
            <a:ln w="25400">
              <a:gradFill flip="none" rotWithShape="1">
                <a:gsLst>
                  <a:gs pos="29000">
                    <a:srgbClr val="E0E0E0"/>
                  </a:gs>
                  <a:gs pos="0">
                    <a:schemeClr val="bg1">
                      <a:lumMod val="65000"/>
                    </a:schemeClr>
                  </a:gs>
                  <a:gs pos="83000">
                    <a:schemeClr val="bg1"/>
                  </a:gs>
                </a:gsLst>
                <a:lin ang="2700000" scaled="1"/>
                <a:tileRect/>
              </a:gradFill>
            </a:ln>
            <a:effectLst>
              <a:outerShdw blurRad="355600" dist="88900" dir="2700000" algn="tl" rotWithShape="0">
                <a:prstClr val="black">
                  <a:alpha val="3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0" name="Freeform 5"/>
            <p:cNvSpPr/>
            <p:nvPr>
              <p:custDataLst>
                <p:tags r:id="rId23"/>
              </p:custDataLst>
            </p:nvPr>
          </p:nvSpPr>
          <p:spPr bwMode="auto">
            <a:xfrm rot="10800000">
              <a:off x="2159390" y="1675387"/>
              <a:ext cx="1166400" cy="1167066"/>
            </a:xfrm>
            <a:prstGeom prst="ellipse">
              <a:avLst/>
            </a:prstGeom>
            <a:gradFill flip="none" rotWithShape="1">
              <a:gsLst>
                <a:gs pos="38600">
                  <a:srgbClr val="3C67B3"/>
                </a:gs>
                <a:gs pos="0">
                  <a:schemeClr val="accent1"/>
                </a:gs>
                <a:gs pos="100000">
                  <a:schemeClr val="accent1">
                    <a:lumMod val="75000"/>
                  </a:schemeClr>
                </a:gs>
              </a:gsLst>
              <a:lin ang="2700000" scaled="1"/>
              <a:tileRect/>
            </a:gradFill>
            <a:ln w="25400">
              <a:gradFill flip="none" rotWithShape="1">
                <a:gsLst>
                  <a:gs pos="0">
                    <a:schemeClr val="accent1">
                      <a:lumMod val="75000"/>
                    </a:schemeClr>
                  </a:gs>
                  <a:gs pos="100000">
                    <a:schemeClr val="accent1"/>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1" name="TextBox 12"/>
            <p:cNvSpPr txBox="1"/>
            <p:nvPr>
              <p:custDataLst>
                <p:tags r:id="rId24"/>
              </p:custDataLst>
            </p:nvPr>
          </p:nvSpPr>
          <p:spPr>
            <a:xfrm>
              <a:off x="2415896" y="1841193"/>
              <a:ext cx="637431" cy="889368"/>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defPPr>
                <a:defRPr lang="zh-CN"/>
              </a:defPPr>
              <a:lvl1pPr algn="ctr" fontAlgn="auto">
                <a:spcBef>
                  <a:spcPts val="0"/>
                </a:spcBef>
                <a:spcAft>
                  <a:spcPts val="0"/>
                </a:spcAft>
                <a:defRPr sz="14000" b="1">
                  <a:ln w="12700">
                    <a:gradFill flip="none" rotWithShape="1">
                      <a:gsLst>
                        <a:gs pos="20000">
                          <a:schemeClr val="bg1">
                            <a:alpha val="0"/>
                          </a:schemeClr>
                        </a:gs>
                        <a:gs pos="80000">
                          <a:schemeClr val="bg1"/>
                        </a:gs>
                      </a:gsLst>
                      <a:lin ang="8100000" scaled="1"/>
                      <a:tileRect/>
                    </a:gradFill>
                  </a:ln>
                  <a:solidFill>
                    <a:schemeClr val="bg2">
                      <a:lumMod val="50000"/>
                    </a:schemeClr>
                  </a:solidFill>
                  <a:effectLst>
                    <a:innerShdw blurRad="38100" dist="25400" dir="18900000">
                      <a:prstClr val="black">
                        <a:alpha val="50000"/>
                      </a:prstClr>
                    </a:innerShdw>
                  </a:effectLst>
                  <a:latin typeface="Agency FB" panose="020B0503020202020204" pitchFamily="34" charset="0"/>
                  <a:ea typeface="微软雅黑" panose="020B0503020204020204" pitchFamily="34" charset="-122"/>
                </a:defRPr>
              </a:lvl1pPr>
            </a:lstStyle>
            <a:p>
              <a:pPr marL="0" marR="0" lvl="0" indent="0" algn="ctr" defTabSz="457200" rtl="0" eaLnBrk="1" fontAlgn="auto" latinLnBrk="0" hangingPunct="1">
                <a:lnSpc>
                  <a:spcPct val="100000"/>
                </a:lnSpc>
                <a:spcBef>
                  <a:spcPts val="0"/>
                </a:spcBef>
                <a:spcAft>
                  <a:spcPts val="0"/>
                </a:spcAft>
                <a:buClrTx/>
                <a:buSzTx/>
                <a:buFontTx/>
                <a:buNone/>
                <a:defRPr/>
              </a:pPr>
              <a:r>
                <a:rPr kumimoji="0" lang="en-US" altLang="zh-CN" sz="40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rPr>
                <a:t>01</a:t>
              </a:r>
              <a:endParaRPr kumimoji="0" lang="zh-CN" altLang="en-US"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endParaRPr>
            </a:p>
          </p:txBody>
        </p:sp>
      </p:grpSp>
      <p:grpSp>
        <p:nvGrpSpPr>
          <p:cNvPr id="22" name="组合 21"/>
          <p:cNvGrpSpPr/>
          <p:nvPr>
            <p:custDataLst>
              <p:tags r:id="rId8"/>
            </p:custDataLst>
          </p:nvPr>
        </p:nvGrpSpPr>
        <p:grpSpPr>
          <a:xfrm>
            <a:off x="3376555" y="2382871"/>
            <a:ext cx="1065954" cy="1038345"/>
            <a:chOff x="8955123" y="2633014"/>
            <a:chExt cx="1501200" cy="1500230"/>
          </a:xfrm>
        </p:grpSpPr>
        <p:sp>
          <p:nvSpPr>
            <p:cNvPr id="23" name="Freeform 5"/>
            <p:cNvSpPr/>
            <p:nvPr>
              <p:custDataLst>
                <p:tags r:id="rId19"/>
              </p:custDataLst>
            </p:nvPr>
          </p:nvSpPr>
          <p:spPr bwMode="auto">
            <a:xfrm rot="10800000">
              <a:off x="8955123" y="2633014"/>
              <a:ext cx="1501200" cy="1500230"/>
            </a:xfrm>
            <a:prstGeom prst="ellipse">
              <a:avLst/>
            </a:prstGeom>
            <a:gradFill flip="none" rotWithShape="1">
              <a:gsLst>
                <a:gs pos="0">
                  <a:schemeClr val="bg1"/>
                </a:gs>
                <a:gs pos="100000">
                  <a:srgbClr val="D9D9D9"/>
                </a:gs>
              </a:gsLst>
              <a:lin ang="2700000" scaled="1"/>
              <a:tileRect/>
            </a:gradFill>
            <a:ln w="25400">
              <a:gradFill flip="none" rotWithShape="1">
                <a:gsLst>
                  <a:gs pos="29000">
                    <a:srgbClr val="E0E0E0"/>
                  </a:gs>
                  <a:gs pos="0">
                    <a:schemeClr val="bg1">
                      <a:lumMod val="65000"/>
                    </a:schemeClr>
                  </a:gs>
                  <a:gs pos="83000">
                    <a:schemeClr val="bg1"/>
                  </a:gs>
                </a:gsLst>
                <a:lin ang="2700000" scaled="1"/>
                <a:tileRect/>
              </a:gradFill>
            </a:ln>
            <a:effectLst>
              <a:outerShdw blurRad="355600" dist="88900" dir="2700000" algn="tl" rotWithShape="0">
                <a:prstClr val="black">
                  <a:alpha val="3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4" name="Freeform 5"/>
            <p:cNvSpPr/>
            <p:nvPr>
              <p:custDataLst>
                <p:tags r:id="rId20"/>
              </p:custDataLst>
            </p:nvPr>
          </p:nvSpPr>
          <p:spPr bwMode="auto">
            <a:xfrm rot="10800000">
              <a:off x="9122523" y="2799596"/>
              <a:ext cx="1166400" cy="1167066"/>
            </a:xfrm>
            <a:prstGeom prst="ellipse">
              <a:avLst/>
            </a:prstGeom>
            <a:gradFill flip="none" rotWithShape="1">
              <a:gsLst>
                <a:gs pos="0">
                  <a:schemeClr val="accent2"/>
                </a:gs>
                <a:gs pos="100000">
                  <a:schemeClr val="accent2">
                    <a:lumMod val="75000"/>
                  </a:schemeClr>
                </a:gs>
              </a:gsLst>
              <a:lin ang="2700000" scaled="1"/>
              <a:tileRect/>
            </a:gradFill>
            <a:ln w="25400">
              <a:gradFill flip="none" rotWithShape="1">
                <a:gsLst>
                  <a:gs pos="0">
                    <a:schemeClr val="accent2">
                      <a:lumMod val="75000"/>
                    </a:schemeClr>
                  </a:gs>
                  <a:gs pos="100000">
                    <a:schemeClr val="accent2"/>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5" name="TextBox 12"/>
            <p:cNvSpPr txBox="1"/>
            <p:nvPr>
              <p:custDataLst>
                <p:tags r:id="rId21"/>
              </p:custDataLst>
            </p:nvPr>
          </p:nvSpPr>
          <p:spPr>
            <a:xfrm>
              <a:off x="9387007" y="2931692"/>
              <a:ext cx="637431" cy="889368"/>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defPPr>
                <a:defRPr lang="zh-CN"/>
              </a:defPPr>
              <a:lvl1pPr algn="ctr" fontAlgn="auto">
                <a:spcBef>
                  <a:spcPts val="0"/>
                </a:spcBef>
                <a:spcAft>
                  <a:spcPts val="0"/>
                </a:spcAft>
                <a:defRPr sz="14000" b="1">
                  <a:ln w="12700">
                    <a:gradFill flip="none" rotWithShape="1">
                      <a:gsLst>
                        <a:gs pos="20000">
                          <a:schemeClr val="bg1">
                            <a:alpha val="0"/>
                          </a:schemeClr>
                        </a:gs>
                        <a:gs pos="80000">
                          <a:schemeClr val="bg1"/>
                        </a:gs>
                      </a:gsLst>
                      <a:lin ang="8100000" scaled="1"/>
                      <a:tileRect/>
                    </a:gradFill>
                  </a:ln>
                  <a:solidFill>
                    <a:schemeClr val="bg2">
                      <a:lumMod val="50000"/>
                    </a:schemeClr>
                  </a:solidFill>
                  <a:effectLst>
                    <a:innerShdw blurRad="38100" dist="25400" dir="18900000">
                      <a:prstClr val="black">
                        <a:alpha val="50000"/>
                      </a:prstClr>
                    </a:innerShdw>
                  </a:effectLst>
                  <a:latin typeface="Agency FB" panose="020B0503020202020204" pitchFamily="34" charset="0"/>
                  <a:ea typeface="微软雅黑" panose="020B0503020204020204" pitchFamily="34" charset="-122"/>
                </a:defRPr>
              </a:lvl1pPr>
            </a:lstStyle>
            <a:p>
              <a:pPr marL="0" marR="0" lvl="0" indent="0" algn="ctr" defTabSz="457200" rtl="0" eaLnBrk="1" fontAlgn="auto" latinLnBrk="0" hangingPunct="1">
                <a:lnSpc>
                  <a:spcPct val="100000"/>
                </a:lnSpc>
                <a:spcBef>
                  <a:spcPts val="0"/>
                </a:spcBef>
                <a:spcAft>
                  <a:spcPts val="0"/>
                </a:spcAft>
                <a:buClrTx/>
                <a:buSzTx/>
                <a:buFontTx/>
                <a:buNone/>
                <a:defRPr/>
              </a:pPr>
              <a:r>
                <a:rPr kumimoji="0" lang="en-US" altLang="zh-CN" sz="40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rPr>
                <a:t>02</a:t>
              </a:r>
              <a:endParaRPr kumimoji="0" lang="zh-CN" altLang="en-US"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endParaRPr>
            </a:p>
          </p:txBody>
        </p:sp>
      </p:grpSp>
      <p:grpSp>
        <p:nvGrpSpPr>
          <p:cNvPr id="26" name="组合 25"/>
          <p:cNvGrpSpPr/>
          <p:nvPr>
            <p:custDataLst>
              <p:tags r:id="rId9"/>
            </p:custDataLst>
          </p:nvPr>
        </p:nvGrpSpPr>
        <p:grpSpPr>
          <a:xfrm>
            <a:off x="3374159" y="5174017"/>
            <a:ext cx="1068350" cy="1038346"/>
            <a:chOff x="1991991" y="3757222"/>
            <a:chExt cx="1501200" cy="1500230"/>
          </a:xfrm>
        </p:grpSpPr>
        <p:sp>
          <p:nvSpPr>
            <p:cNvPr id="27" name="Freeform 5"/>
            <p:cNvSpPr/>
            <p:nvPr>
              <p:custDataLst>
                <p:tags r:id="rId16"/>
              </p:custDataLst>
            </p:nvPr>
          </p:nvSpPr>
          <p:spPr bwMode="auto">
            <a:xfrm rot="10800000">
              <a:off x="1991991" y="3757222"/>
              <a:ext cx="1501200" cy="1500230"/>
            </a:xfrm>
            <a:prstGeom prst="ellipse">
              <a:avLst/>
            </a:prstGeom>
            <a:gradFill flip="none" rotWithShape="1">
              <a:gsLst>
                <a:gs pos="0">
                  <a:schemeClr val="bg1"/>
                </a:gs>
                <a:gs pos="100000">
                  <a:srgbClr val="D9D9D9"/>
                </a:gs>
              </a:gsLst>
              <a:lin ang="2700000" scaled="1"/>
              <a:tileRect/>
            </a:gradFill>
            <a:ln w="25400">
              <a:gradFill flip="none" rotWithShape="1">
                <a:gsLst>
                  <a:gs pos="29000">
                    <a:srgbClr val="E0E0E0"/>
                  </a:gs>
                  <a:gs pos="0">
                    <a:schemeClr val="bg1">
                      <a:lumMod val="65000"/>
                    </a:schemeClr>
                  </a:gs>
                  <a:gs pos="83000">
                    <a:schemeClr val="bg1"/>
                  </a:gs>
                </a:gsLst>
                <a:lin ang="2700000" scaled="1"/>
                <a:tileRect/>
              </a:gradFill>
            </a:ln>
            <a:effectLst>
              <a:outerShdw blurRad="355600" dist="88900" dir="2700000" algn="tl" rotWithShape="0">
                <a:prstClr val="black">
                  <a:alpha val="3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8" name="Freeform 5"/>
            <p:cNvSpPr/>
            <p:nvPr>
              <p:custDataLst>
                <p:tags r:id="rId17"/>
              </p:custDataLst>
            </p:nvPr>
          </p:nvSpPr>
          <p:spPr bwMode="auto">
            <a:xfrm rot="10800000">
              <a:off x="2159391" y="3923804"/>
              <a:ext cx="1166400" cy="1167066"/>
            </a:xfrm>
            <a:prstGeom prst="ellipse">
              <a:avLst/>
            </a:prstGeom>
            <a:solidFill>
              <a:schemeClr val="accent6">
                <a:lumMod val="75000"/>
              </a:schemeClr>
            </a:solidFill>
            <a:ln w="25400">
              <a:solidFill>
                <a:schemeClr val="accent6">
                  <a:lumMod val="60000"/>
                  <a:lumOff val="40000"/>
                </a:schemeClr>
              </a:soli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9" name="TextBox 12"/>
            <p:cNvSpPr txBox="1"/>
            <p:nvPr>
              <p:custDataLst>
                <p:tags r:id="rId18"/>
              </p:custDataLst>
            </p:nvPr>
          </p:nvSpPr>
          <p:spPr>
            <a:xfrm>
              <a:off x="2406586" y="4084411"/>
              <a:ext cx="637430" cy="889024"/>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defPPr>
                <a:defRPr lang="zh-CN"/>
              </a:defPPr>
              <a:lvl1pPr algn="ctr" fontAlgn="auto">
                <a:spcBef>
                  <a:spcPts val="0"/>
                </a:spcBef>
                <a:spcAft>
                  <a:spcPts val="0"/>
                </a:spcAft>
                <a:defRPr sz="14000" b="1">
                  <a:ln w="12700">
                    <a:gradFill flip="none" rotWithShape="1">
                      <a:gsLst>
                        <a:gs pos="20000">
                          <a:schemeClr val="bg1">
                            <a:alpha val="0"/>
                          </a:schemeClr>
                        </a:gs>
                        <a:gs pos="80000">
                          <a:schemeClr val="bg1"/>
                        </a:gs>
                      </a:gsLst>
                      <a:lin ang="8100000" scaled="1"/>
                      <a:tileRect/>
                    </a:gradFill>
                  </a:ln>
                  <a:solidFill>
                    <a:schemeClr val="bg2">
                      <a:lumMod val="50000"/>
                    </a:schemeClr>
                  </a:solidFill>
                  <a:effectLst>
                    <a:innerShdw blurRad="38100" dist="25400" dir="18900000">
                      <a:prstClr val="black">
                        <a:alpha val="50000"/>
                      </a:prstClr>
                    </a:innerShdw>
                  </a:effectLst>
                  <a:latin typeface="Agency FB" panose="020B0503020202020204" pitchFamily="34" charset="0"/>
                  <a:ea typeface="微软雅黑" panose="020B0503020204020204" pitchFamily="34" charset="-122"/>
                </a:defRPr>
              </a:lvl1pPr>
            </a:lstStyle>
            <a:p>
              <a:pPr marL="0" marR="0" lvl="0" indent="0" algn="ctr" defTabSz="457200" rtl="0" eaLnBrk="1" fontAlgn="auto" latinLnBrk="0" hangingPunct="1">
                <a:lnSpc>
                  <a:spcPct val="100000"/>
                </a:lnSpc>
                <a:spcBef>
                  <a:spcPts val="0"/>
                </a:spcBef>
                <a:spcAft>
                  <a:spcPts val="0"/>
                </a:spcAft>
                <a:buClrTx/>
                <a:buSzTx/>
                <a:buFontTx/>
                <a:buNone/>
                <a:defRPr/>
              </a:pPr>
              <a:r>
                <a:rPr kumimoji="0" lang="en-US" altLang="zh-CN" sz="40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rPr>
                <a:t>04</a:t>
              </a:r>
              <a:endParaRPr kumimoji="0" lang="zh-CN" altLang="en-US"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endParaRPr>
            </a:p>
          </p:txBody>
        </p:sp>
      </p:grpSp>
      <p:sp>
        <p:nvSpPr>
          <p:cNvPr id="41" name="Freeform 5"/>
          <p:cNvSpPr/>
          <p:nvPr/>
        </p:nvSpPr>
        <p:spPr bwMode="auto">
          <a:xfrm rot="10800000">
            <a:off x="11163582" y="5319809"/>
            <a:ext cx="755664" cy="756000"/>
          </a:xfrm>
          <a:prstGeom prst="ellipse">
            <a:avLst/>
          </a:prstGeom>
          <a:solidFill>
            <a:schemeClr val="accent6">
              <a:lumMod val="75000"/>
            </a:schemeClr>
          </a:solidFill>
          <a:ln w="25400">
            <a:solidFill>
              <a:schemeClr val="accent6">
                <a:lumMod val="60000"/>
                <a:lumOff val="40000"/>
              </a:schemeClr>
            </a:soli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nvGrpSpPr>
          <p:cNvPr id="42" name="组合 41"/>
          <p:cNvGrpSpPr/>
          <p:nvPr/>
        </p:nvGrpSpPr>
        <p:grpSpPr>
          <a:xfrm>
            <a:off x="11383835" y="5525981"/>
            <a:ext cx="315158" cy="393578"/>
            <a:chOff x="2116138" y="2506419"/>
            <a:chExt cx="338137" cy="422275"/>
          </a:xfrm>
          <a:solidFill>
            <a:schemeClr val="bg1"/>
          </a:solidFill>
        </p:grpSpPr>
        <p:sp>
          <p:nvSpPr>
            <p:cNvPr id="43" name="Freeform 20"/>
            <p:cNvSpPr>
              <a:spLocks noEditPoints="1"/>
            </p:cNvSpPr>
            <p:nvPr/>
          </p:nvSpPr>
          <p:spPr bwMode="auto">
            <a:xfrm>
              <a:off x="2116138" y="2506419"/>
              <a:ext cx="338137" cy="422275"/>
            </a:xfrm>
            <a:custGeom>
              <a:avLst/>
              <a:gdLst>
                <a:gd name="T0" fmla="*/ 147 w 216"/>
                <a:gd name="T1" fmla="*/ 233 h 270"/>
                <a:gd name="T2" fmla="*/ 165 w 216"/>
                <a:gd name="T3" fmla="*/ 200 h 270"/>
                <a:gd name="T4" fmla="*/ 216 w 216"/>
                <a:gd name="T5" fmla="*/ 108 h 270"/>
                <a:gd name="T6" fmla="*/ 108 w 216"/>
                <a:gd name="T7" fmla="*/ 0 h 270"/>
                <a:gd name="T8" fmla="*/ 0 w 216"/>
                <a:gd name="T9" fmla="*/ 108 h 270"/>
                <a:gd name="T10" fmla="*/ 51 w 216"/>
                <a:gd name="T11" fmla="*/ 200 h 270"/>
                <a:gd name="T12" fmla="*/ 70 w 216"/>
                <a:gd name="T13" fmla="*/ 233 h 270"/>
                <a:gd name="T14" fmla="*/ 70 w 216"/>
                <a:gd name="T15" fmla="*/ 247 h 270"/>
                <a:gd name="T16" fmla="*/ 93 w 216"/>
                <a:gd name="T17" fmla="*/ 270 h 270"/>
                <a:gd name="T18" fmla="*/ 123 w 216"/>
                <a:gd name="T19" fmla="*/ 270 h 270"/>
                <a:gd name="T20" fmla="*/ 147 w 216"/>
                <a:gd name="T21" fmla="*/ 247 h 270"/>
                <a:gd name="T22" fmla="*/ 147 w 216"/>
                <a:gd name="T23" fmla="*/ 233 h 270"/>
                <a:gd name="T24" fmla="*/ 124 w 216"/>
                <a:gd name="T25" fmla="*/ 224 h 270"/>
                <a:gd name="T26" fmla="*/ 92 w 216"/>
                <a:gd name="T27" fmla="*/ 224 h 270"/>
                <a:gd name="T28" fmla="*/ 64 w 216"/>
                <a:gd name="T29" fmla="*/ 180 h 270"/>
                <a:gd name="T30" fmla="*/ 23 w 216"/>
                <a:gd name="T31" fmla="*/ 108 h 270"/>
                <a:gd name="T32" fmla="*/ 108 w 216"/>
                <a:gd name="T33" fmla="*/ 23 h 270"/>
                <a:gd name="T34" fmla="*/ 193 w 216"/>
                <a:gd name="T35" fmla="*/ 108 h 270"/>
                <a:gd name="T36" fmla="*/ 153 w 216"/>
                <a:gd name="T37" fmla="*/ 180 h 270"/>
                <a:gd name="T38" fmla="*/ 124 w 216"/>
                <a:gd name="T39" fmla="*/ 224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16" h="270">
                  <a:moveTo>
                    <a:pt x="147" y="233"/>
                  </a:moveTo>
                  <a:cubicBezTo>
                    <a:pt x="147" y="219"/>
                    <a:pt x="153" y="207"/>
                    <a:pt x="165" y="200"/>
                  </a:cubicBezTo>
                  <a:cubicBezTo>
                    <a:pt x="195" y="181"/>
                    <a:pt x="216" y="147"/>
                    <a:pt x="216" y="108"/>
                  </a:cubicBezTo>
                  <a:cubicBezTo>
                    <a:pt x="216" y="49"/>
                    <a:pt x="168" y="0"/>
                    <a:pt x="108" y="0"/>
                  </a:cubicBezTo>
                  <a:cubicBezTo>
                    <a:pt x="49" y="0"/>
                    <a:pt x="0" y="49"/>
                    <a:pt x="0" y="108"/>
                  </a:cubicBezTo>
                  <a:cubicBezTo>
                    <a:pt x="0" y="147"/>
                    <a:pt x="21" y="181"/>
                    <a:pt x="51" y="200"/>
                  </a:cubicBezTo>
                  <a:cubicBezTo>
                    <a:pt x="63" y="207"/>
                    <a:pt x="70" y="219"/>
                    <a:pt x="70" y="233"/>
                  </a:cubicBezTo>
                  <a:cubicBezTo>
                    <a:pt x="70" y="247"/>
                    <a:pt x="70" y="247"/>
                    <a:pt x="70" y="247"/>
                  </a:cubicBezTo>
                  <a:cubicBezTo>
                    <a:pt x="93" y="270"/>
                    <a:pt x="93" y="270"/>
                    <a:pt x="93" y="270"/>
                  </a:cubicBezTo>
                  <a:cubicBezTo>
                    <a:pt x="123" y="270"/>
                    <a:pt x="123" y="270"/>
                    <a:pt x="123" y="270"/>
                  </a:cubicBezTo>
                  <a:cubicBezTo>
                    <a:pt x="147" y="247"/>
                    <a:pt x="147" y="247"/>
                    <a:pt x="147" y="247"/>
                  </a:cubicBezTo>
                  <a:lnTo>
                    <a:pt x="147" y="233"/>
                  </a:lnTo>
                  <a:close/>
                  <a:moveTo>
                    <a:pt x="124" y="224"/>
                  </a:moveTo>
                  <a:cubicBezTo>
                    <a:pt x="92" y="224"/>
                    <a:pt x="92" y="224"/>
                    <a:pt x="92" y="224"/>
                  </a:cubicBezTo>
                  <a:cubicBezTo>
                    <a:pt x="89" y="206"/>
                    <a:pt x="79" y="190"/>
                    <a:pt x="64" y="180"/>
                  </a:cubicBezTo>
                  <a:cubicBezTo>
                    <a:pt x="38" y="165"/>
                    <a:pt x="23" y="138"/>
                    <a:pt x="23" y="108"/>
                  </a:cubicBezTo>
                  <a:cubicBezTo>
                    <a:pt x="23" y="62"/>
                    <a:pt x="61" y="23"/>
                    <a:pt x="108" y="23"/>
                  </a:cubicBezTo>
                  <a:cubicBezTo>
                    <a:pt x="155" y="23"/>
                    <a:pt x="193" y="62"/>
                    <a:pt x="193" y="108"/>
                  </a:cubicBezTo>
                  <a:cubicBezTo>
                    <a:pt x="193" y="138"/>
                    <a:pt x="178" y="165"/>
                    <a:pt x="153" y="180"/>
                  </a:cubicBezTo>
                  <a:cubicBezTo>
                    <a:pt x="137" y="190"/>
                    <a:pt x="127" y="206"/>
                    <a:pt x="124" y="224"/>
                  </a:cubicBezTo>
                  <a:close/>
                </a:path>
              </a:pathLst>
            </a:custGeom>
            <a:grpFill/>
            <a:ln>
              <a:solidFill>
                <a:schemeClr val="accent6">
                  <a:lumMod val="60000"/>
                  <a:lumOff val="40000"/>
                </a:schemeClr>
              </a:solidFill>
            </a:ln>
          </p:spPr>
          <p:txBody>
            <a:bodyPr anchor="ctr">
              <a:scene3d>
                <a:camera prst="orthographicFront"/>
                <a:lightRig rig="threePt" dir="t"/>
              </a:scene3d>
              <a:sp3d contourW="12700">
                <a:contourClr>
                  <a:srgbClr val="FFFFFF"/>
                </a:contourClr>
              </a:sp3d>
            </a:bodyP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sp>
          <p:nvSpPr>
            <p:cNvPr id="44" name="Freeform 21"/>
            <p:cNvSpPr/>
            <p:nvPr/>
          </p:nvSpPr>
          <p:spPr bwMode="auto">
            <a:xfrm>
              <a:off x="2212975" y="2581031"/>
              <a:ext cx="144462" cy="180975"/>
            </a:xfrm>
            <a:custGeom>
              <a:avLst/>
              <a:gdLst>
                <a:gd name="T0" fmla="*/ 57 w 91"/>
                <a:gd name="T1" fmla="*/ 44 h 114"/>
                <a:gd name="T2" fmla="*/ 75 w 91"/>
                <a:gd name="T3" fmla="*/ 0 h 114"/>
                <a:gd name="T4" fmla="*/ 0 w 91"/>
                <a:gd name="T5" fmla="*/ 70 h 114"/>
                <a:gd name="T6" fmla="*/ 34 w 91"/>
                <a:gd name="T7" fmla="*/ 70 h 114"/>
                <a:gd name="T8" fmla="*/ 16 w 91"/>
                <a:gd name="T9" fmla="*/ 114 h 114"/>
                <a:gd name="T10" fmla="*/ 91 w 91"/>
                <a:gd name="T11" fmla="*/ 44 h 114"/>
                <a:gd name="T12" fmla="*/ 57 w 91"/>
                <a:gd name="T13" fmla="*/ 44 h 114"/>
              </a:gdLst>
              <a:ahLst/>
              <a:cxnLst>
                <a:cxn ang="0">
                  <a:pos x="T0" y="T1"/>
                </a:cxn>
                <a:cxn ang="0">
                  <a:pos x="T2" y="T3"/>
                </a:cxn>
                <a:cxn ang="0">
                  <a:pos x="T4" y="T5"/>
                </a:cxn>
                <a:cxn ang="0">
                  <a:pos x="T6" y="T7"/>
                </a:cxn>
                <a:cxn ang="0">
                  <a:pos x="T8" y="T9"/>
                </a:cxn>
                <a:cxn ang="0">
                  <a:pos x="T10" y="T11"/>
                </a:cxn>
                <a:cxn ang="0">
                  <a:pos x="T12" y="T13"/>
                </a:cxn>
              </a:cxnLst>
              <a:rect l="0" t="0" r="r" b="b"/>
              <a:pathLst>
                <a:path w="91" h="114">
                  <a:moveTo>
                    <a:pt x="57" y="44"/>
                  </a:moveTo>
                  <a:lnTo>
                    <a:pt x="75" y="0"/>
                  </a:lnTo>
                  <a:lnTo>
                    <a:pt x="0" y="70"/>
                  </a:lnTo>
                  <a:lnTo>
                    <a:pt x="34" y="70"/>
                  </a:lnTo>
                  <a:lnTo>
                    <a:pt x="16" y="114"/>
                  </a:lnTo>
                  <a:lnTo>
                    <a:pt x="91" y="44"/>
                  </a:lnTo>
                  <a:lnTo>
                    <a:pt x="57" y="44"/>
                  </a:lnTo>
                  <a:close/>
                </a:path>
              </a:pathLst>
            </a:custGeom>
            <a:grpFill/>
            <a:ln>
              <a:solidFill>
                <a:schemeClr val="accent6">
                  <a:lumMod val="60000"/>
                  <a:lumOff val="40000"/>
                </a:schemeClr>
              </a:solidFill>
            </a:ln>
          </p:spPr>
          <p:txBody>
            <a:bodyPr anchor="ctr">
              <a:scene3d>
                <a:camera prst="orthographicFront"/>
                <a:lightRig rig="threePt" dir="t"/>
              </a:scene3d>
              <a:sp3d contourW="12700">
                <a:contourClr>
                  <a:srgbClr val="FFFFFF"/>
                </a:contourClr>
              </a:sp3d>
            </a:bodyP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grpSp>
      <p:sp>
        <p:nvSpPr>
          <p:cNvPr id="33" name="文本框 42"/>
          <p:cNvSpPr txBox="1"/>
          <p:nvPr/>
        </p:nvSpPr>
        <p:spPr>
          <a:xfrm rot="5400000">
            <a:off x="-1122053" y="3101499"/>
            <a:ext cx="5257802" cy="1175706"/>
          </a:xfrm>
          <a:prstGeom prst="rect">
            <a:avLst/>
          </a:prstGeom>
          <a:noFill/>
        </p:spPr>
        <p:txBody>
          <a:bodyPr wrap="square" lIns="91440" tIns="45720" rIns="91440" bIns="45720" rtlCol="0">
            <a:spAutoFit/>
          </a:bodyPr>
          <a:lstStyle/>
          <a:p>
            <a:pPr marL="0" marR="0" lvl="0" indent="0" algn="ctr" defTabSz="457200" rtl="0" eaLnBrk="1" fontAlgn="auto" latinLnBrk="0" hangingPunct="1">
              <a:lnSpc>
                <a:spcPct val="130000"/>
              </a:lnSpc>
              <a:spcBef>
                <a:spcPts val="0"/>
              </a:spcBef>
              <a:spcAft>
                <a:spcPts val="0"/>
              </a:spcAft>
              <a:buClrTx/>
              <a:buSzTx/>
              <a:buFontTx/>
              <a:buNone/>
              <a:defRPr/>
            </a:pPr>
            <a:r>
              <a:rPr kumimoji="0" lang="en-US" altLang="zh-CN" sz="6000" b="1"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Arial" panose="020B0604020202020204" pitchFamily="34" charset="0"/>
              </a:rPr>
              <a:t>CONTENTS</a:t>
            </a:r>
          </a:p>
        </p:txBody>
      </p:sp>
      <p:sp>
        <p:nvSpPr>
          <p:cNvPr id="14" name="Freeform 5"/>
          <p:cNvSpPr/>
          <p:nvPr/>
        </p:nvSpPr>
        <p:spPr bwMode="auto">
          <a:xfrm rot="10800000">
            <a:off x="11163582" y="2549921"/>
            <a:ext cx="755664" cy="756000"/>
          </a:xfrm>
          <a:prstGeom prst="ellipse">
            <a:avLst/>
          </a:prstGeom>
          <a:gradFill flip="none" rotWithShape="1">
            <a:gsLst>
              <a:gs pos="0">
                <a:schemeClr val="accent2"/>
              </a:gs>
              <a:gs pos="100000">
                <a:schemeClr val="accent2">
                  <a:lumMod val="75000"/>
                </a:schemeClr>
              </a:gs>
            </a:gsLst>
            <a:lin ang="2700000" scaled="1"/>
            <a:tileRect/>
          </a:gradFill>
          <a:ln w="25400">
            <a:gradFill flip="none" rotWithShape="1">
              <a:gsLst>
                <a:gs pos="0">
                  <a:schemeClr val="accent2">
                    <a:lumMod val="75000"/>
                  </a:schemeClr>
                </a:gs>
                <a:gs pos="100000">
                  <a:schemeClr val="accent2"/>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 name="任意多边形 4"/>
          <p:cNvSpPr/>
          <p:nvPr>
            <p:custDataLst>
              <p:tags r:id="rId10"/>
            </p:custDataLst>
          </p:nvPr>
        </p:nvSpPr>
        <p:spPr bwMode="auto">
          <a:xfrm>
            <a:off x="4844022" y="3827937"/>
            <a:ext cx="6133071" cy="828920"/>
          </a:xfrm>
          <a:custGeom>
            <a:avLst/>
            <a:gdLst>
              <a:gd name="connsiteX0" fmla="*/ 6197162 w 6565124"/>
              <a:gd name="connsiteY0" fmla="*/ 1112703 h 1112703"/>
              <a:gd name="connsiteX1" fmla="*/ 5690821 w 6565124"/>
              <a:gd name="connsiteY1" fmla="*/ 1112703 h 1112703"/>
              <a:gd name="connsiteX2" fmla="*/ 5685849 w 6565124"/>
              <a:gd name="connsiteY2" fmla="*/ 1112703 h 1112703"/>
              <a:gd name="connsiteX3" fmla="*/ 5186165 w 6565124"/>
              <a:gd name="connsiteY3" fmla="*/ 1112703 h 1112703"/>
              <a:gd name="connsiteX4" fmla="*/ 5179508 w 6565124"/>
              <a:gd name="connsiteY4" fmla="*/ 1112703 h 1112703"/>
              <a:gd name="connsiteX5" fmla="*/ 4679824 w 6565124"/>
              <a:gd name="connsiteY5" fmla="*/ 1112703 h 1112703"/>
              <a:gd name="connsiteX6" fmla="*/ 4674852 w 6565124"/>
              <a:gd name="connsiteY6" fmla="*/ 1112703 h 1112703"/>
              <a:gd name="connsiteX7" fmla="*/ 4354760 w 6565124"/>
              <a:gd name="connsiteY7" fmla="*/ 1112703 h 1112703"/>
              <a:gd name="connsiteX8" fmla="*/ 4238331 w 6565124"/>
              <a:gd name="connsiteY8" fmla="*/ 1112703 h 1112703"/>
              <a:gd name="connsiteX9" fmla="*/ 4168511 w 6565124"/>
              <a:gd name="connsiteY9" fmla="*/ 1112703 h 1112703"/>
              <a:gd name="connsiteX10" fmla="*/ 3848419 w 6565124"/>
              <a:gd name="connsiteY10" fmla="*/ 1112703 h 1112703"/>
              <a:gd name="connsiteX11" fmla="*/ 3843447 w 6565124"/>
              <a:gd name="connsiteY11" fmla="*/ 1112703 h 1112703"/>
              <a:gd name="connsiteX12" fmla="*/ 3731991 w 6565124"/>
              <a:gd name="connsiteY12" fmla="*/ 1112703 h 1112703"/>
              <a:gd name="connsiteX13" fmla="*/ 3727018 w 6565124"/>
              <a:gd name="connsiteY13" fmla="*/ 1112703 h 1112703"/>
              <a:gd name="connsiteX14" fmla="*/ 3343763 w 6565124"/>
              <a:gd name="connsiteY14" fmla="*/ 1112703 h 1112703"/>
              <a:gd name="connsiteX15" fmla="*/ 3337106 w 6565124"/>
              <a:gd name="connsiteY15" fmla="*/ 1112703 h 1112703"/>
              <a:gd name="connsiteX16" fmla="*/ 3227334 w 6565124"/>
              <a:gd name="connsiteY16" fmla="*/ 1112703 h 1112703"/>
              <a:gd name="connsiteX17" fmla="*/ 3220677 w 6565124"/>
              <a:gd name="connsiteY17" fmla="*/ 1112703 h 1112703"/>
              <a:gd name="connsiteX18" fmla="*/ 2837422 w 6565124"/>
              <a:gd name="connsiteY18" fmla="*/ 1112703 h 1112703"/>
              <a:gd name="connsiteX19" fmla="*/ 2832450 w 6565124"/>
              <a:gd name="connsiteY19" fmla="*/ 1112703 h 1112703"/>
              <a:gd name="connsiteX20" fmla="*/ 2720994 w 6565124"/>
              <a:gd name="connsiteY20" fmla="*/ 1112703 h 1112703"/>
              <a:gd name="connsiteX21" fmla="*/ 2716021 w 6565124"/>
              <a:gd name="connsiteY21" fmla="*/ 1112703 h 1112703"/>
              <a:gd name="connsiteX22" fmla="*/ 2395929 w 6565124"/>
              <a:gd name="connsiteY22" fmla="*/ 1112703 h 1112703"/>
              <a:gd name="connsiteX23" fmla="*/ 2326109 w 6565124"/>
              <a:gd name="connsiteY23" fmla="*/ 1112703 h 1112703"/>
              <a:gd name="connsiteX24" fmla="*/ 2209681 w 6565124"/>
              <a:gd name="connsiteY24" fmla="*/ 1112703 h 1112703"/>
              <a:gd name="connsiteX25" fmla="*/ 1889589 w 6565124"/>
              <a:gd name="connsiteY25" fmla="*/ 1112703 h 1112703"/>
              <a:gd name="connsiteX26" fmla="*/ 1884616 w 6565124"/>
              <a:gd name="connsiteY26" fmla="*/ 1112703 h 1112703"/>
              <a:gd name="connsiteX27" fmla="*/ 1384932 w 6565124"/>
              <a:gd name="connsiteY27" fmla="*/ 1112703 h 1112703"/>
              <a:gd name="connsiteX28" fmla="*/ 1378275 w 6565124"/>
              <a:gd name="connsiteY28" fmla="*/ 1112703 h 1112703"/>
              <a:gd name="connsiteX29" fmla="*/ 878592 w 6565124"/>
              <a:gd name="connsiteY29" fmla="*/ 1112703 h 1112703"/>
              <a:gd name="connsiteX30" fmla="*/ 873619 w 6565124"/>
              <a:gd name="connsiteY30" fmla="*/ 1112703 h 1112703"/>
              <a:gd name="connsiteX31" fmla="*/ 367278 w 6565124"/>
              <a:gd name="connsiteY31" fmla="*/ 1112703 h 1112703"/>
              <a:gd name="connsiteX32" fmla="*/ 268668 w 6565124"/>
              <a:gd name="connsiteY32" fmla="*/ 1056063 h 1112703"/>
              <a:gd name="connsiteX33" fmla="*/ 13011 w 6565124"/>
              <a:gd name="connsiteY33" fmla="*/ 612992 h 1112703"/>
              <a:gd name="connsiteX34" fmla="*/ 13011 w 6565124"/>
              <a:gd name="connsiteY34" fmla="*/ 499712 h 1112703"/>
              <a:gd name="connsiteX35" fmla="*/ 268668 w 6565124"/>
              <a:gd name="connsiteY35" fmla="*/ 56641 h 1112703"/>
              <a:gd name="connsiteX36" fmla="*/ 367278 w 6565124"/>
              <a:gd name="connsiteY36" fmla="*/ 0 h 1112703"/>
              <a:gd name="connsiteX37" fmla="*/ 870602 w 6565124"/>
              <a:gd name="connsiteY37" fmla="*/ 0 h 1112703"/>
              <a:gd name="connsiteX38" fmla="*/ 873619 w 6565124"/>
              <a:gd name="connsiteY38" fmla="*/ 0 h 1112703"/>
              <a:gd name="connsiteX39" fmla="*/ 877593 w 6565124"/>
              <a:gd name="connsiteY39" fmla="*/ 0 h 1112703"/>
              <a:gd name="connsiteX40" fmla="*/ 878592 w 6565124"/>
              <a:gd name="connsiteY40" fmla="*/ 0 h 1112703"/>
              <a:gd name="connsiteX41" fmla="*/ 963623 w 6565124"/>
              <a:gd name="connsiteY41" fmla="*/ 0 h 1112703"/>
              <a:gd name="connsiteX42" fmla="*/ 1362715 w 6565124"/>
              <a:gd name="connsiteY42" fmla="*/ 0 h 1112703"/>
              <a:gd name="connsiteX43" fmla="*/ 1378275 w 6565124"/>
              <a:gd name="connsiteY43" fmla="*/ 0 h 1112703"/>
              <a:gd name="connsiteX44" fmla="*/ 1378349 w 6565124"/>
              <a:gd name="connsiteY44" fmla="*/ 0 h 1112703"/>
              <a:gd name="connsiteX45" fmla="*/ 1384932 w 6565124"/>
              <a:gd name="connsiteY45" fmla="*/ 0 h 1112703"/>
              <a:gd name="connsiteX46" fmla="*/ 1509022 w 6565124"/>
              <a:gd name="connsiteY46" fmla="*/ 0 h 1112703"/>
              <a:gd name="connsiteX47" fmla="*/ 1881599 w 6565124"/>
              <a:gd name="connsiteY47" fmla="*/ 0 h 1112703"/>
              <a:gd name="connsiteX48" fmla="*/ 1884616 w 6565124"/>
              <a:gd name="connsiteY48" fmla="*/ 0 h 1112703"/>
              <a:gd name="connsiteX49" fmla="*/ 1888590 w 6565124"/>
              <a:gd name="connsiteY49" fmla="*/ 0 h 1112703"/>
              <a:gd name="connsiteX50" fmla="*/ 1889589 w 6565124"/>
              <a:gd name="connsiteY50" fmla="*/ 0 h 1112703"/>
              <a:gd name="connsiteX51" fmla="*/ 1974620 w 6565124"/>
              <a:gd name="connsiteY51" fmla="*/ 0 h 1112703"/>
              <a:gd name="connsiteX52" fmla="*/ 2169948 w 6565124"/>
              <a:gd name="connsiteY52" fmla="*/ 0 h 1112703"/>
              <a:gd name="connsiteX53" fmla="*/ 2209681 w 6565124"/>
              <a:gd name="connsiteY53" fmla="*/ 0 h 1112703"/>
              <a:gd name="connsiteX54" fmla="*/ 2293070 w 6565124"/>
              <a:gd name="connsiteY54" fmla="*/ 0 h 1112703"/>
              <a:gd name="connsiteX55" fmla="*/ 2326109 w 6565124"/>
              <a:gd name="connsiteY55" fmla="*/ 0 h 1112703"/>
              <a:gd name="connsiteX56" fmla="*/ 2343265 w 6565124"/>
              <a:gd name="connsiteY56" fmla="*/ 0 h 1112703"/>
              <a:gd name="connsiteX57" fmla="*/ 2395929 w 6565124"/>
              <a:gd name="connsiteY57" fmla="*/ 0 h 1112703"/>
              <a:gd name="connsiteX58" fmla="*/ 2446737 w 6565124"/>
              <a:gd name="connsiteY58" fmla="*/ 0 h 1112703"/>
              <a:gd name="connsiteX59" fmla="*/ 2456856 w 6565124"/>
              <a:gd name="connsiteY59" fmla="*/ 0 h 1112703"/>
              <a:gd name="connsiteX60" fmla="*/ 2596162 w 6565124"/>
              <a:gd name="connsiteY60" fmla="*/ 0 h 1112703"/>
              <a:gd name="connsiteX61" fmla="*/ 2628383 w 6565124"/>
              <a:gd name="connsiteY61" fmla="*/ 0 h 1112703"/>
              <a:gd name="connsiteX62" fmla="*/ 2678176 w 6565124"/>
              <a:gd name="connsiteY62" fmla="*/ 0 h 1112703"/>
              <a:gd name="connsiteX63" fmla="*/ 2713004 w 6565124"/>
              <a:gd name="connsiteY63" fmla="*/ 0 h 1112703"/>
              <a:gd name="connsiteX64" fmla="*/ 2716021 w 6565124"/>
              <a:gd name="connsiteY64" fmla="*/ 0 h 1112703"/>
              <a:gd name="connsiteX65" fmla="*/ 2719995 w 6565124"/>
              <a:gd name="connsiteY65" fmla="*/ 0 h 1112703"/>
              <a:gd name="connsiteX66" fmla="*/ 2720994 w 6565124"/>
              <a:gd name="connsiteY66" fmla="*/ 0 h 1112703"/>
              <a:gd name="connsiteX67" fmla="*/ 2738624 w 6565124"/>
              <a:gd name="connsiteY67" fmla="*/ 0 h 1112703"/>
              <a:gd name="connsiteX68" fmla="*/ 2801125 w 6565124"/>
              <a:gd name="connsiteY68" fmla="*/ 0 h 1112703"/>
              <a:gd name="connsiteX69" fmla="*/ 2806025 w 6565124"/>
              <a:gd name="connsiteY69" fmla="*/ 0 h 1112703"/>
              <a:gd name="connsiteX70" fmla="*/ 2829433 w 6565124"/>
              <a:gd name="connsiteY70" fmla="*/ 0 h 1112703"/>
              <a:gd name="connsiteX71" fmla="*/ 2832450 w 6565124"/>
              <a:gd name="connsiteY71" fmla="*/ 0 h 1112703"/>
              <a:gd name="connsiteX72" fmla="*/ 2836424 w 6565124"/>
              <a:gd name="connsiteY72" fmla="*/ 0 h 1112703"/>
              <a:gd name="connsiteX73" fmla="*/ 2837422 w 6565124"/>
              <a:gd name="connsiteY73" fmla="*/ 0 h 1112703"/>
              <a:gd name="connsiteX74" fmla="*/ 2922453 w 6565124"/>
              <a:gd name="connsiteY74" fmla="*/ 0 h 1112703"/>
              <a:gd name="connsiteX75" fmla="*/ 2974263 w 6565124"/>
              <a:gd name="connsiteY75" fmla="*/ 0 h 1112703"/>
              <a:gd name="connsiteX76" fmla="*/ 3090429 w 6565124"/>
              <a:gd name="connsiteY76" fmla="*/ 0 h 1112703"/>
              <a:gd name="connsiteX77" fmla="*/ 3090692 w 6565124"/>
              <a:gd name="connsiteY77" fmla="*/ 0 h 1112703"/>
              <a:gd name="connsiteX78" fmla="*/ 3205117 w 6565124"/>
              <a:gd name="connsiteY78" fmla="*/ 0 h 1112703"/>
              <a:gd name="connsiteX79" fmla="*/ 3206858 w 6565124"/>
              <a:gd name="connsiteY79" fmla="*/ 0 h 1112703"/>
              <a:gd name="connsiteX80" fmla="*/ 3220677 w 6565124"/>
              <a:gd name="connsiteY80" fmla="*/ 0 h 1112703"/>
              <a:gd name="connsiteX81" fmla="*/ 3220751 w 6565124"/>
              <a:gd name="connsiteY81" fmla="*/ 0 h 1112703"/>
              <a:gd name="connsiteX82" fmla="*/ 3227334 w 6565124"/>
              <a:gd name="connsiteY82" fmla="*/ 0 h 1112703"/>
              <a:gd name="connsiteX83" fmla="*/ 3321545 w 6565124"/>
              <a:gd name="connsiteY83" fmla="*/ 0 h 1112703"/>
              <a:gd name="connsiteX84" fmla="*/ 3337106 w 6565124"/>
              <a:gd name="connsiteY84" fmla="*/ 0 h 1112703"/>
              <a:gd name="connsiteX85" fmla="*/ 3337180 w 6565124"/>
              <a:gd name="connsiteY85" fmla="*/ 0 h 1112703"/>
              <a:gd name="connsiteX86" fmla="*/ 3343763 w 6565124"/>
              <a:gd name="connsiteY86" fmla="*/ 0 h 1112703"/>
              <a:gd name="connsiteX87" fmla="*/ 3351424 w 6565124"/>
              <a:gd name="connsiteY87" fmla="*/ 0 h 1112703"/>
              <a:gd name="connsiteX88" fmla="*/ 3467852 w 6565124"/>
              <a:gd name="connsiteY88" fmla="*/ 0 h 1112703"/>
              <a:gd name="connsiteX89" fmla="*/ 3522951 w 6565124"/>
              <a:gd name="connsiteY89" fmla="*/ 0 h 1112703"/>
              <a:gd name="connsiteX90" fmla="*/ 3633192 w 6565124"/>
              <a:gd name="connsiteY90" fmla="*/ 0 h 1112703"/>
              <a:gd name="connsiteX91" fmla="*/ 3639380 w 6565124"/>
              <a:gd name="connsiteY91" fmla="*/ 0 h 1112703"/>
              <a:gd name="connsiteX92" fmla="*/ 3695692 w 6565124"/>
              <a:gd name="connsiteY92" fmla="*/ 0 h 1112703"/>
              <a:gd name="connsiteX93" fmla="*/ 3724001 w 6565124"/>
              <a:gd name="connsiteY93" fmla="*/ 0 h 1112703"/>
              <a:gd name="connsiteX94" fmla="*/ 3727018 w 6565124"/>
              <a:gd name="connsiteY94" fmla="*/ 0 h 1112703"/>
              <a:gd name="connsiteX95" fmla="*/ 3730992 w 6565124"/>
              <a:gd name="connsiteY95" fmla="*/ 0 h 1112703"/>
              <a:gd name="connsiteX96" fmla="*/ 3731991 w 6565124"/>
              <a:gd name="connsiteY96" fmla="*/ 0 h 1112703"/>
              <a:gd name="connsiteX97" fmla="*/ 3749620 w 6565124"/>
              <a:gd name="connsiteY97" fmla="*/ 0 h 1112703"/>
              <a:gd name="connsiteX98" fmla="*/ 3812121 w 6565124"/>
              <a:gd name="connsiteY98" fmla="*/ 0 h 1112703"/>
              <a:gd name="connsiteX99" fmla="*/ 3817022 w 6565124"/>
              <a:gd name="connsiteY99" fmla="*/ 0 h 1112703"/>
              <a:gd name="connsiteX100" fmla="*/ 3840430 w 6565124"/>
              <a:gd name="connsiteY100" fmla="*/ 0 h 1112703"/>
              <a:gd name="connsiteX101" fmla="*/ 3843447 w 6565124"/>
              <a:gd name="connsiteY101" fmla="*/ 0 h 1112703"/>
              <a:gd name="connsiteX102" fmla="*/ 3847421 w 6565124"/>
              <a:gd name="connsiteY102" fmla="*/ 0 h 1112703"/>
              <a:gd name="connsiteX103" fmla="*/ 3848419 w 6565124"/>
              <a:gd name="connsiteY103" fmla="*/ 0 h 1112703"/>
              <a:gd name="connsiteX104" fmla="*/ 3933450 w 6565124"/>
              <a:gd name="connsiteY104" fmla="*/ 0 h 1112703"/>
              <a:gd name="connsiteX105" fmla="*/ 4012350 w 6565124"/>
              <a:gd name="connsiteY105" fmla="*/ 0 h 1112703"/>
              <a:gd name="connsiteX106" fmla="*/ 4135472 w 6565124"/>
              <a:gd name="connsiteY106" fmla="*/ 0 h 1112703"/>
              <a:gd name="connsiteX107" fmla="*/ 4168511 w 6565124"/>
              <a:gd name="connsiteY107" fmla="*/ 0 h 1112703"/>
              <a:gd name="connsiteX108" fmla="*/ 4177020 w 6565124"/>
              <a:gd name="connsiteY108" fmla="*/ 0 h 1112703"/>
              <a:gd name="connsiteX109" fmla="*/ 4185667 w 6565124"/>
              <a:gd name="connsiteY109" fmla="*/ 0 h 1112703"/>
              <a:gd name="connsiteX110" fmla="*/ 4231748 w 6565124"/>
              <a:gd name="connsiteY110" fmla="*/ 0 h 1112703"/>
              <a:gd name="connsiteX111" fmla="*/ 4238331 w 6565124"/>
              <a:gd name="connsiteY111" fmla="*/ 0 h 1112703"/>
              <a:gd name="connsiteX112" fmla="*/ 4299258 w 6565124"/>
              <a:gd name="connsiteY112" fmla="*/ 0 h 1112703"/>
              <a:gd name="connsiteX113" fmla="*/ 4302096 w 6565124"/>
              <a:gd name="connsiteY113" fmla="*/ 0 h 1112703"/>
              <a:gd name="connsiteX114" fmla="*/ 4354760 w 6565124"/>
              <a:gd name="connsiteY114" fmla="*/ 0 h 1112703"/>
              <a:gd name="connsiteX115" fmla="*/ 4470785 w 6565124"/>
              <a:gd name="connsiteY115" fmla="*/ 0 h 1112703"/>
              <a:gd name="connsiteX116" fmla="*/ 4671835 w 6565124"/>
              <a:gd name="connsiteY116" fmla="*/ 0 h 1112703"/>
              <a:gd name="connsiteX117" fmla="*/ 4674852 w 6565124"/>
              <a:gd name="connsiteY117" fmla="*/ 0 h 1112703"/>
              <a:gd name="connsiteX118" fmla="*/ 4678826 w 6565124"/>
              <a:gd name="connsiteY118" fmla="*/ 0 h 1112703"/>
              <a:gd name="connsiteX119" fmla="*/ 4679824 w 6565124"/>
              <a:gd name="connsiteY119" fmla="*/ 0 h 1112703"/>
              <a:gd name="connsiteX120" fmla="*/ 4764855 w 6565124"/>
              <a:gd name="connsiteY120" fmla="*/ 0 h 1112703"/>
              <a:gd name="connsiteX121" fmla="*/ 5163947 w 6565124"/>
              <a:gd name="connsiteY121" fmla="*/ 0 h 1112703"/>
              <a:gd name="connsiteX122" fmla="*/ 5179508 w 6565124"/>
              <a:gd name="connsiteY122" fmla="*/ 0 h 1112703"/>
              <a:gd name="connsiteX123" fmla="*/ 5179582 w 6565124"/>
              <a:gd name="connsiteY123" fmla="*/ 0 h 1112703"/>
              <a:gd name="connsiteX124" fmla="*/ 5186165 w 6565124"/>
              <a:gd name="connsiteY124" fmla="*/ 0 h 1112703"/>
              <a:gd name="connsiteX125" fmla="*/ 5310254 w 6565124"/>
              <a:gd name="connsiteY125" fmla="*/ 0 h 1112703"/>
              <a:gd name="connsiteX126" fmla="*/ 5682832 w 6565124"/>
              <a:gd name="connsiteY126" fmla="*/ 0 h 1112703"/>
              <a:gd name="connsiteX127" fmla="*/ 5685849 w 6565124"/>
              <a:gd name="connsiteY127" fmla="*/ 0 h 1112703"/>
              <a:gd name="connsiteX128" fmla="*/ 5689822 w 6565124"/>
              <a:gd name="connsiteY128" fmla="*/ 0 h 1112703"/>
              <a:gd name="connsiteX129" fmla="*/ 5690821 w 6565124"/>
              <a:gd name="connsiteY129" fmla="*/ 0 h 1112703"/>
              <a:gd name="connsiteX130" fmla="*/ 5775852 w 6565124"/>
              <a:gd name="connsiteY130" fmla="*/ 0 h 1112703"/>
              <a:gd name="connsiteX131" fmla="*/ 6197162 w 6565124"/>
              <a:gd name="connsiteY131" fmla="*/ 0 h 1112703"/>
              <a:gd name="connsiteX132" fmla="*/ 6295772 w 6565124"/>
              <a:gd name="connsiteY132" fmla="*/ 56641 h 1112703"/>
              <a:gd name="connsiteX133" fmla="*/ 6551428 w 6565124"/>
              <a:gd name="connsiteY133" fmla="*/ 499712 h 1112703"/>
              <a:gd name="connsiteX134" fmla="*/ 6551428 w 6565124"/>
              <a:gd name="connsiteY134" fmla="*/ 612992 h 1112703"/>
              <a:gd name="connsiteX135" fmla="*/ 6295772 w 6565124"/>
              <a:gd name="connsiteY135" fmla="*/ 1056063 h 1112703"/>
              <a:gd name="connsiteX136" fmla="*/ 6197162 w 6565124"/>
              <a:gd name="connsiteY136" fmla="*/ 1112703 h 1112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Lst>
            <a:rect l="l" t="t" r="r" b="b"/>
            <a:pathLst>
              <a:path w="6565124" h="1112703">
                <a:moveTo>
                  <a:pt x="6197162" y="1112703"/>
                </a:moveTo>
                <a:lnTo>
                  <a:pt x="5690821" y="1112703"/>
                </a:lnTo>
                <a:lnTo>
                  <a:pt x="5685849" y="1112703"/>
                </a:lnTo>
                <a:lnTo>
                  <a:pt x="5186165" y="1112703"/>
                </a:lnTo>
                <a:lnTo>
                  <a:pt x="5179508" y="1112703"/>
                </a:lnTo>
                <a:lnTo>
                  <a:pt x="4679824" y="1112703"/>
                </a:lnTo>
                <a:lnTo>
                  <a:pt x="4674852" y="1112703"/>
                </a:lnTo>
                <a:lnTo>
                  <a:pt x="4354760" y="1112703"/>
                </a:lnTo>
                <a:lnTo>
                  <a:pt x="4238331" y="1112703"/>
                </a:lnTo>
                <a:lnTo>
                  <a:pt x="4168511" y="1112703"/>
                </a:lnTo>
                <a:lnTo>
                  <a:pt x="3848419" y="1112703"/>
                </a:lnTo>
                <a:lnTo>
                  <a:pt x="3843447" y="1112703"/>
                </a:lnTo>
                <a:lnTo>
                  <a:pt x="3731991" y="1112703"/>
                </a:lnTo>
                <a:lnTo>
                  <a:pt x="3727018" y="1112703"/>
                </a:lnTo>
                <a:lnTo>
                  <a:pt x="3343763" y="1112703"/>
                </a:lnTo>
                <a:lnTo>
                  <a:pt x="3337106" y="1112703"/>
                </a:lnTo>
                <a:lnTo>
                  <a:pt x="3227334" y="1112703"/>
                </a:lnTo>
                <a:lnTo>
                  <a:pt x="3220677" y="1112703"/>
                </a:lnTo>
                <a:lnTo>
                  <a:pt x="2837422" y="1112703"/>
                </a:lnTo>
                <a:lnTo>
                  <a:pt x="2832450" y="1112703"/>
                </a:lnTo>
                <a:lnTo>
                  <a:pt x="2720994" y="1112703"/>
                </a:lnTo>
                <a:lnTo>
                  <a:pt x="2716021" y="1112703"/>
                </a:lnTo>
                <a:lnTo>
                  <a:pt x="2395929" y="1112703"/>
                </a:lnTo>
                <a:lnTo>
                  <a:pt x="2326109" y="1112703"/>
                </a:lnTo>
                <a:lnTo>
                  <a:pt x="2209681" y="1112703"/>
                </a:lnTo>
                <a:lnTo>
                  <a:pt x="1889589" y="1112703"/>
                </a:lnTo>
                <a:lnTo>
                  <a:pt x="1884616" y="1112703"/>
                </a:lnTo>
                <a:lnTo>
                  <a:pt x="1384932" y="1112703"/>
                </a:lnTo>
                <a:lnTo>
                  <a:pt x="1378275" y="1112703"/>
                </a:lnTo>
                <a:lnTo>
                  <a:pt x="878592" y="1112703"/>
                </a:lnTo>
                <a:lnTo>
                  <a:pt x="873619" y="1112703"/>
                </a:lnTo>
                <a:lnTo>
                  <a:pt x="367278" y="1112703"/>
                </a:lnTo>
                <a:cubicBezTo>
                  <a:pt x="331669" y="1112703"/>
                  <a:pt x="286929" y="1087124"/>
                  <a:pt x="268668" y="1056063"/>
                </a:cubicBezTo>
                <a:cubicBezTo>
                  <a:pt x="13011" y="612992"/>
                  <a:pt x="13011" y="612992"/>
                  <a:pt x="13011" y="612992"/>
                </a:cubicBezTo>
                <a:cubicBezTo>
                  <a:pt x="-4337" y="581931"/>
                  <a:pt x="-4337" y="530773"/>
                  <a:pt x="13011" y="499712"/>
                </a:cubicBezTo>
                <a:cubicBezTo>
                  <a:pt x="268668" y="56641"/>
                  <a:pt x="268668" y="56641"/>
                  <a:pt x="268668" y="56641"/>
                </a:cubicBezTo>
                <a:cubicBezTo>
                  <a:pt x="286929" y="25580"/>
                  <a:pt x="331669" y="0"/>
                  <a:pt x="367278" y="0"/>
                </a:cubicBezTo>
                <a:cubicBezTo>
                  <a:pt x="750764" y="0"/>
                  <a:pt x="846635" y="0"/>
                  <a:pt x="870602" y="0"/>
                </a:cubicBezTo>
                <a:lnTo>
                  <a:pt x="873619" y="0"/>
                </a:lnTo>
                <a:lnTo>
                  <a:pt x="877593" y="0"/>
                </a:lnTo>
                <a:cubicBezTo>
                  <a:pt x="878592" y="0"/>
                  <a:pt x="878592" y="0"/>
                  <a:pt x="878592" y="0"/>
                </a:cubicBezTo>
                <a:lnTo>
                  <a:pt x="963623" y="0"/>
                </a:lnTo>
                <a:cubicBezTo>
                  <a:pt x="1226941" y="0"/>
                  <a:pt x="1325686" y="0"/>
                  <a:pt x="1362715" y="0"/>
                </a:cubicBezTo>
                <a:lnTo>
                  <a:pt x="1378275" y="0"/>
                </a:lnTo>
                <a:lnTo>
                  <a:pt x="1378349" y="0"/>
                </a:lnTo>
                <a:cubicBezTo>
                  <a:pt x="1384932" y="0"/>
                  <a:pt x="1384932" y="0"/>
                  <a:pt x="1384932" y="0"/>
                </a:cubicBezTo>
                <a:lnTo>
                  <a:pt x="1509022" y="0"/>
                </a:lnTo>
                <a:cubicBezTo>
                  <a:pt x="1784605" y="0"/>
                  <a:pt x="1860628" y="0"/>
                  <a:pt x="1881599" y="0"/>
                </a:cubicBezTo>
                <a:lnTo>
                  <a:pt x="1884616" y="0"/>
                </a:lnTo>
                <a:lnTo>
                  <a:pt x="1888590" y="0"/>
                </a:lnTo>
                <a:cubicBezTo>
                  <a:pt x="1889589" y="0"/>
                  <a:pt x="1889589" y="0"/>
                  <a:pt x="1889589" y="0"/>
                </a:cubicBezTo>
                <a:lnTo>
                  <a:pt x="1974620" y="0"/>
                </a:lnTo>
                <a:cubicBezTo>
                  <a:pt x="2053615" y="0"/>
                  <a:pt x="2117799" y="0"/>
                  <a:pt x="2169948" y="0"/>
                </a:cubicBezTo>
                <a:lnTo>
                  <a:pt x="2209681" y="0"/>
                </a:lnTo>
                <a:lnTo>
                  <a:pt x="2293070" y="0"/>
                </a:lnTo>
                <a:lnTo>
                  <a:pt x="2326109" y="0"/>
                </a:lnTo>
                <a:lnTo>
                  <a:pt x="2343265" y="0"/>
                </a:lnTo>
                <a:cubicBezTo>
                  <a:pt x="2395929" y="0"/>
                  <a:pt x="2395929" y="0"/>
                  <a:pt x="2395929" y="0"/>
                </a:cubicBezTo>
                <a:lnTo>
                  <a:pt x="2446737" y="0"/>
                </a:lnTo>
                <a:lnTo>
                  <a:pt x="2456856" y="0"/>
                </a:lnTo>
                <a:lnTo>
                  <a:pt x="2596162" y="0"/>
                </a:lnTo>
                <a:lnTo>
                  <a:pt x="2628383" y="0"/>
                </a:lnTo>
                <a:lnTo>
                  <a:pt x="2678176" y="0"/>
                </a:lnTo>
                <a:lnTo>
                  <a:pt x="2713004" y="0"/>
                </a:lnTo>
                <a:lnTo>
                  <a:pt x="2716021" y="0"/>
                </a:lnTo>
                <a:lnTo>
                  <a:pt x="2719995" y="0"/>
                </a:lnTo>
                <a:lnTo>
                  <a:pt x="2720994" y="0"/>
                </a:lnTo>
                <a:lnTo>
                  <a:pt x="2738624" y="0"/>
                </a:lnTo>
                <a:cubicBezTo>
                  <a:pt x="2766661" y="0"/>
                  <a:pt x="2786742" y="0"/>
                  <a:pt x="2801125" y="0"/>
                </a:cubicBezTo>
                <a:lnTo>
                  <a:pt x="2806025" y="0"/>
                </a:lnTo>
                <a:lnTo>
                  <a:pt x="2829433" y="0"/>
                </a:lnTo>
                <a:lnTo>
                  <a:pt x="2832450" y="0"/>
                </a:lnTo>
                <a:lnTo>
                  <a:pt x="2836424" y="0"/>
                </a:lnTo>
                <a:cubicBezTo>
                  <a:pt x="2837422" y="0"/>
                  <a:pt x="2837422" y="0"/>
                  <a:pt x="2837422" y="0"/>
                </a:cubicBezTo>
                <a:lnTo>
                  <a:pt x="2922453" y="0"/>
                </a:lnTo>
                <a:lnTo>
                  <a:pt x="2974263" y="0"/>
                </a:lnTo>
                <a:lnTo>
                  <a:pt x="3090429" y="0"/>
                </a:lnTo>
                <a:lnTo>
                  <a:pt x="3090692" y="0"/>
                </a:lnTo>
                <a:lnTo>
                  <a:pt x="3205117" y="0"/>
                </a:lnTo>
                <a:lnTo>
                  <a:pt x="3206858" y="0"/>
                </a:lnTo>
                <a:lnTo>
                  <a:pt x="3220677" y="0"/>
                </a:lnTo>
                <a:lnTo>
                  <a:pt x="3220751" y="0"/>
                </a:lnTo>
                <a:lnTo>
                  <a:pt x="3227334" y="0"/>
                </a:lnTo>
                <a:lnTo>
                  <a:pt x="3321545" y="0"/>
                </a:lnTo>
                <a:lnTo>
                  <a:pt x="3337106" y="0"/>
                </a:lnTo>
                <a:lnTo>
                  <a:pt x="3337180" y="0"/>
                </a:lnTo>
                <a:cubicBezTo>
                  <a:pt x="3343763" y="0"/>
                  <a:pt x="3343763" y="0"/>
                  <a:pt x="3343763" y="0"/>
                </a:cubicBezTo>
                <a:lnTo>
                  <a:pt x="3351424" y="0"/>
                </a:lnTo>
                <a:lnTo>
                  <a:pt x="3467852" y="0"/>
                </a:lnTo>
                <a:lnTo>
                  <a:pt x="3522951" y="0"/>
                </a:lnTo>
                <a:lnTo>
                  <a:pt x="3633192" y="0"/>
                </a:lnTo>
                <a:lnTo>
                  <a:pt x="3639380" y="0"/>
                </a:lnTo>
                <a:lnTo>
                  <a:pt x="3695692" y="0"/>
                </a:lnTo>
                <a:lnTo>
                  <a:pt x="3724001" y="0"/>
                </a:lnTo>
                <a:lnTo>
                  <a:pt x="3727018" y="0"/>
                </a:lnTo>
                <a:lnTo>
                  <a:pt x="3730992" y="0"/>
                </a:lnTo>
                <a:lnTo>
                  <a:pt x="3731991" y="0"/>
                </a:lnTo>
                <a:lnTo>
                  <a:pt x="3749620" y="0"/>
                </a:lnTo>
                <a:cubicBezTo>
                  <a:pt x="3777658" y="0"/>
                  <a:pt x="3797739" y="0"/>
                  <a:pt x="3812121" y="0"/>
                </a:cubicBezTo>
                <a:lnTo>
                  <a:pt x="3817022" y="0"/>
                </a:lnTo>
                <a:lnTo>
                  <a:pt x="3840430" y="0"/>
                </a:lnTo>
                <a:lnTo>
                  <a:pt x="3843447" y="0"/>
                </a:lnTo>
                <a:lnTo>
                  <a:pt x="3847421" y="0"/>
                </a:lnTo>
                <a:cubicBezTo>
                  <a:pt x="3848419" y="0"/>
                  <a:pt x="3848419" y="0"/>
                  <a:pt x="3848419" y="0"/>
                </a:cubicBezTo>
                <a:lnTo>
                  <a:pt x="3933450" y="0"/>
                </a:lnTo>
                <a:lnTo>
                  <a:pt x="4012350" y="0"/>
                </a:lnTo>
                <a:lnTo>
                  <a:pt x="4135472" y="0"/>
                </a:lnTo>
                <a:lnTo>
                  <a:pt x="4168511" y="0"/>
                </a:lnTo>
                <a:lnTo>
                  <a:pt x="4177020" y="0"/>
                </a:lnTo>
                <a:lnTo>
                  <a:pt x="4185667" y="0"/>
                </a:lnTo>
                <a:lnTo>
                  <a:pt x="4231748" y="0"/>
                </a:lnTo>
                <a:lnTo>
                  <a:pt x="4238331" y="0"/>
                </a:lnTo>
                <a:lnTo>
                  <a:pt x="4299258" y="0"/>
                </a:lnTo>
                <a:lnTo>
                  <a:pt x="4302096" y="0"/>
                </a:lnTo>
                <a:cubicBezTo>
                  <a:pt x="4354760" y="0"/>
                  <a:pt x="4354760" y="0"/>
                  <a:pt x="4354760" y="0"/>
                </a:cubicBezTo>
                <a:lnTo>
                  <a:pt x="4470785" y="0"/>
                </a:lnTo>
                <a:cubicBezTo>
                  <a:pt x="4609411" y="0"/>
                  <a:pt x="4656107" y="0"/>
                  <a:pt x="4671835" y="0"/>
                </a:cubicBezTo>
                <a:lnTo>
                  <a:pt x="4674852" y="0"/>
                </a:lnTo>
                <a:lnTo>
                  <a:pt x="4678826" y="0"/>
                </a:lnTo>
                <a:cubicBezTo>
                  <a:pt x="4679824" y="0"/>
                  <a:pt x="4679824" y="0"/>
                  <a:pt x="4679824" y="0"/>
                </a:cubicBezTo>
                <a:lnTo>
                  <a:pt x="4764855" y="0"/>
                </a:lnTo>
                <a:cubicBezTo>
                  <a:pt x="5028174" y="0"/>
                  <a:pt x="5126918" y="0"/>
                  <a:pt x="5163947" y="0"/>
                </a:cubicBezTo>
                <a:lnTo>
                  <a:pt x="5179508" y="0"/>
                </a:lnTo>
                <a:lnTo>
                  <a:pt x="5179582" y="0"/>
                </a:lnTo>
                <a:cubicBezTo>
                  <a:pt x="5186165" y="0"/>
                  <a:pt x="5186165" y="0"/>
                  <a:pt x="5186165" y="0"/>
                </a:cubicBezTo>
                <a:lnTo>
                  <a:pt x="5310254" y="0"/>
                </a:lnTo>
                <a:cubicBezTo>
                  <a:pt x="5585838" y="0"/>
                  <a:pt x="5661860" y="0"/>
                  <a:pt x="5682832" y="0"/>
                </a:cubicBezTo>
                <a:lnTo>
                  <a:pt x="5685849" y="0"/>
                </a:lnTo>
                <a:lnTo>
                  <a:pt x="5689822" y="0"/>
                </a:lnTo>
                <a:cubicBezTo>
                  <a:pt x="5690821" y="0"/>
                  <a:pt x="5690821" y="0"/>
                  <a:pt x="5690821" y="0"/>
                </a:cubicBezTo>
                <a:lnTo>
                  <a:pt x="5775852" y="0"/>
                </a:lnTo>
                <a:cubicBezTo>
                  <a:pt x="6197162" y="0"/>
                  <a:pt x="6197162" y="0"/>
                  <a:pt x="6197162" y="0"/>
                </a:cubicBezTo>
                <a:cubicBezTo>
                  <a:pt x="6233684" y="0"/>
                  <a:pt x="6277511" y="25580"/>
                  <a:pt x="6295772" y="56641"/>
                </a:cubicBezTo>
                <a:cubicBezTo>
                  <a:pt x="6551428" y="499712"/>
                  <a:pt x="6551428" y="499712"/>
                  <a:pt x="6551428" y="499712"/>
                </a:cubicBezTo>
                <a:cubicBezTo>
                  <a:pt x="6569690" y="530772"/>
                  <a:pt x="6569690" y="581931"/>
                  <a:pt x="6551428" y="612992"/>
                </a:cubicBezTo>
                <a:cubicBezTo>
                  <a:pt x="6295772" y="1056063"/>
                  <a:pt x="6295772" y="1056063"/>
                  <a:pt x="6295772" y="1056063"/>
                </a:cubicBezTo>
                <a:cubicBezTo>
                  <a:pt x="6277511" y="1087124"/>
                  <a:pt x="6233684" y="1112703"/>
                  <a:pt x="6197162" y="1112703"/>
                </a:cubicBezTo>
                <a:close/>
              </a:path>
            </a:pathLst>
          </a:custGeom>
          <a:gradFill>
            <a:gsLst>
              <a:gs pos="0">
                <a:srgbClr val="DEDEDE"/>
              </a:gs>
              <a:gs pos="100000">
                <a:srgbClr val="FBFBFB"/>
              </a:gs>
            </a:gsLst>
            <a:lin ang="5400000" scaled="1"/>
          </a:gradFill>
          <a:ln w="31750" cap="flat">
            <a:gradFill>
              <a:gsLst>
                <a:gs pos="0">
                  <a:schemeClr val="bg1"/>
                </a:gs>
                <a:gs pos="100000">
                  <a:srgbClr val="DDDDDD"/>
                </a:gs>
              </a:gsLst>
              <a:lin ang="5400000" scaled="1"/>
            </a:gradFill>
            <a:prstDash val="solid"/>
            <a:miter lim="800000"/>
          </a:ln>
          <a:effectLst>
            <a:outerShdw blurRad="228600" dist="101600" dir="5400000" algn="t" rotWithShape="0">
              <a:schemeClr val="tx1">
                <a:lumMod val="85000"/>
                <a:lumOff val="15000"/>
                <a:alpha val="33000"/>
              </a:schemeClr>
            </a:outerShdw>
          </a:effectLst>
        </p:spPr>
        <p:txBody>
          <a:bodyPr vert="horz" wrap="square" lIns="91440" tIns="45720" rIns="91440" bIns="45720" numCol="1" anchor="t" anchorCtr="0" compatLnSpc="1"/>
          <a:lstStyle/>
          <a:p>
            <a:pPr marL="0" marR="0" lvl="0" indent="0"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3" name="Rectangle 11"/>
          <p:cNvSpPr>
            <a:spLocks noChangeArrowheads="1"/>
          </p:cNvSpPr>
          <p:nvPr>
            <p:custDataLst>
              <p:tags r:id="rId11"/>
            </p:custDataLst>
          </p:nvPr>
        </p:nvSpPr>
        <p:spPr bwMode="gray">
          <a:xfrm>
            <a:off x="5069067" y="4029619"/>
            <a:ext cx="6048327" cy="430530"/>
          </a:xfrm>
          <a:prstGeom prst="rect">
            <a:avLst/>
          </a:prstGeom>
          <a:noFill/>
          <a:ln>
            <a:noFill/>
          </a:ln>
        </p:spPr>
        <p:txBody>
          <a:bodyPr wrap="square" lIns="0" tIns="0" rIns="0" bIns="0">
            <a:spAutoFit/>
          </a:bodyPr>
          <a:lstStyle/>
          <a:p>
            <a:pPr marL="457200" indent="-457200" defTabSz="457200">
              <a:buFont typeface="Wingdings" panose="05000000000000000000" pitchFamily="2" charset="2"/>
              <a:buChar char="l"/>
              <a:defRPr/>
            </a:pPr>
            <a:r>
              <a:rPr lang="en-US" altLang="zh-CN" sz="2800" b="1" dirty="0">
                <a:solidFill>
                  <a:schemeClr val="bg1">
                    <a:lumMod val="75000"/>
                  </a:schemeClr>
                </a:solidFill>
                <a:latin typeface="Arial" panose="020B0604020202020204" pitchFamily="34" charset="0"/>
                <a:ea typeface="微软雅黑" panose="020B0503020204020204" pitchFamily="34" charset="-122"/>
                <a:cs typeface="Arial" panose="020B0604020202020204" pitchFamily="34" charset="0"/>
              </a:rPr>
              <a:t>Horizontal test</a:t>
            </a:r>
          </a:p>
        </p:txBody>
      </p:sp>
      <p:grpSp>
        <p:nvGrpSpPr>
          <p:cNvPr id="5" name="组合 4"/>
          <p:cNvGrpSpPr/>
          <p:nvPr>
            <p:custDataLst>
              <p:tags r:id="rId12"/>
            </p:custDataLst>
          </p:nvPr>
        </p:nvGrpSpPr>
        <p:grpSpPr>
          <a:xfrm>
            <a:off x="3384810" y="3723991"/>
            <a:ext cx="1065954" cy="1038345"/>
            <a:chOff x="8955123" y="2633014"/>
            <a:chExt cx="1501200" cy="1500230"/>
          </a:xfrm>
        </p:grpSpPr>
        <p:sp>
          <p:nvSpPr>
            <p:cNvPr id="6" name="Freeform 5"/>
            <p:cNvSpPr/>
            <p:nvPr>
              <p:custDataLst>
                <p:tags r:id="rId13"/>
              </p:custDataLst>
            </p:nvPr>
          </p:nvSpPr>
          <p:spPr bwMode="auto">
            <a:xfrm rot="10800000">
              <a:off x="8955123" y="2633014"/>
              <a:ext cx="1501200" cy="1500230"/>
            </a:xfrm>
            <a:prstGeom prst="ellipse">
              <a:avLst/>
            </a:prstGeom>
            <a:gradFill flip="none" rotWithShape="1">
              <a:gsLst>
                <a:gs pos="0">
                  <a:schemeClr val="bg1"/>
                </a:gs>
                <a:gs pos="100000">
                  <a:srgbClr val="D9D9D9"/>
                </a:gs>
              </a:gsLst>
              <a:lin ang="2700000" scaled="1"/>
              <a:tileRect/>
            </a:gradFill>
            <a:ln w="25400">
              <a:gradFill flip="none" rotWithShape="1">
                <a:gsLst>
                  <a:gs pos="29000">
                    <a:srgbClr val="E0E0E0"/>
                  </a:gs>
                  <a:gs pos="0">
                    <a:schemeClr val="bg1">
                      <a:lumMod val="65000"/>
                    </a:schemeClr>
                  </a:gs>
                  <a:gs pos="83000">
                    <a:schemeClr val="bg1"/>
                  </a:gs>
                </a:gsLst>
                <a:lin ang="2700000" scaled="1"/>
                <a:tileRect/>
              </a:gradFill>
            </a:ln>
            <a:effectLst>
              <a:outerShdw blurRad="355600" dist="88900" dir="2700000" algn="tl" rotWithShape="0">
                <a:prstClr val="black">
                  <a:alpha val="3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32" name="Freeform 5"/>
            <p:cNvSpPr/>
            <p:nvPr>
              <p:custDataLst>
                <p:tags r:id="rId14"/>
              </p:custDataLst>
            </p:nvPr>
          </p:nvSpPr>
          <p:spPr bwMode="auto">
            <a:xfrm rot="10800000">
              <a:off x="9122523" y="2799596"/>
              <a:ext cx="1166400" cy="1167066"/>
            </a:xfrm>
            <a:prstGeom prst="ellipse">
              <a:avLst/>
            </a:prstGeom>
            <a:gradFill flip="none" rotWithShape="1">
              <a:gsLst>
                <a:gs pos="0">
                  <a:schemeClr val="accent3">
                    <a:lumMod val="25000"/>
                    <a:lumOff val="75000"/>
                  </a:schemeClr>
                </a:gs>
                <a:gs pos="100000">
                  <a:schemeClr val="accent3">
                    <a:lumMod val="85000"/>
                  </a:schemeClr>
                </a:gs>
              </a:gsLst>
              <a:lin ang="5400000" scaled="1"/>
            </a:gradFill>
            <a:ln w="25400">
              <a:gradFill flip="none" rotWithShape="1">
                <a:gsLst>
                  <a:gs pos="0">
                    <a:schemeClr val="bg1">
                      <a:lumMod val="75000"/>
                    </a:schemeClr>
                  </a:gs>
                  <a:gs pos="100000">
                    <a:schemeClr val="tx1">
                      <a:lumMod val="50000"/>
                      <a:lumOff val="50000"/>
                    </a:schemeClr>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35" name="TextBox 12"/>
            <p:cNvSpPr txBox="1"/>
            <p:nvPr>
              <p:custDataLst>
                <p:tags r:id="rId15"/>
              </p:custDataLst>
            </p:nvPr>
          </p:nvSpPr>
          <p:spPr>
            <a:xfrm>
              <a:off x="9387007" y="2931692"/>
              <a:ext cx="637431" cy="889024"/>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defPPr>
                <a:defRPr lang="zh-CN"/>
              </a:defPPr>
              <a:lvl1pPr algn="ctr" fontAlgn="auto">
                <a:spcBef>
                  <a:spcPts val="0"/>
                </a:spcBef>
                <a:spcAft>
                  <a:spcPts val="0"/>
                </a:spcAft>
                <a:defRPr sz="14000" b="1">
                  <a:ln w="12700">
                    <a:gradFill flip="none" rotWithShape="1">
                      <a:gsLst>
                        <a:gs pos="20000">
                          <a:schemeClr val="bg1">
                            <a:alpha val="0"/>
                          </a:schemeClr>
                        </a:gs>
                        <a:gs pos="80000">
                          <a:schemeClr val="bg1"/>
                        </a:gs>
                      </a:gsLst>
                      <a:lin ang="8100000" scaled="1"/>
                      <a:tileRect/>
                    </a:gradFill>
                  </a:ln>
                  <a:solidFill>
                    <a:schemeClr val="bg2">
                      <a:lumMod val="50000"/>
                    </a:schemeClr>
                  </a:solidFill>
                  <a:effectLst>
                    <a:innerShdw blurRad="38100" dist="25400" dir="18900000">
                      <a:prstClr val="black">
                        <a:alpha val="50000"/>
                      </a:prstClr>
                    </a:innerShdw>
                  </a:effectLst>
                  <a:latin typeface="Agency FB" panose="020B0503020202020204" pitchFamily="34" charset="0"/>
                  <a:ea typeface="微软雅黑" panose="020B0503020204020204" pitchFamily="34" charset="-122"/>
                </a:defRPr>
              </a:lvl1pPr>
            </a:lstStyle>
            <a:p>
              <a:pPr marL="0" marR="0" lvl="0" indent="0" algn="ctr" defTabSz="457200" rtl="0" eaLnBrk="1" fontAlgn="auto" latinLnBrk="0" hangingPunct="1">
                <a:lnSpc>
                  <a:spcPct val="100000"/>
                </a:lnSpc>
                <a:spcBef>
                  <a:spcPts val="0"/>
                </a:spcBef>
                <a:spcAft>
                  <a:spcPts val="0"/>
                </a:spcAft>
                <a:buClrTx/>
                <a:buSzTx/>
                <a:buFontTx/>
                <a:buNone/>
                <a:defRPr/>
              </a:pPr>
              <a:r>
                <a:rPr kumimoji="0" lang="en-US" altLang="zh-CN" sz="40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rPr>
                <a:t>03</a:t>
              </a:r>
              <a:endParaRPr kumimoji="0" lang="zh-CN" altLang="en-US"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endParaRPr>
            </a:p>
          </p:txBody>
        </p:sp>
      </p:grpSp>
      <p:sp>
        <p:nvSpPr>
          <p:cNvPr id="36" name="Freeform 5"/>
          <p:cNvSpPr/>
          <p:nvPr/>
        </p:nvSpPr>
        <p:spPr bwMode="auto">
          <a:xfrm rot="10800000">
            <a:off x="11171837" y="3891041"/>
            <a:ext cx="755664" cy="756000"/>
          </a:xfrm>
          <a:prstGeom prst="ellipse">
            <a:avLst/>
          </a:prstGeom>
          <a:gradFill flip="none" rotWithShape="1">
            <a:gsLst>
              <a:gs pos="46000">
                <a:schemeClr val="accent3">
                  <a:lumMod val="97000"/>
                </a:schemeClr>
              </a:gs>
              <a:gs pos="0">
                <a:schemeClr val="accent3">
                  <a:lumMod val="25000"/>
                  <a:lumOff val="75000"/>
                </a:schemeClr>
              </a:gs>
              <a:gs pos="100000">
                <a:schemeClr val="accent3">
                  <a:lumMod val="85000"/>
                </a:schemeClr>
              </a:gs>
            </a:gsLst>
            <a:lin ang="5400000" scaled="1"/>
          </a:gradFill>
          <a:ln w="25400">
            <a:gradFill flip="none" rotWithShape="1">
              <a:gsLst>
                <a:gs pos="0">
                  <a:schemeClr val="bg1">
                    <a:lumMod val="75000"/>
                  </a:schemeClr>
                </a:gs>
                <a:gs pos="100000">
                  <a:schemeClr val="tx1">
                    <a:lumMod val="50000"/>
                    <a:lumOff val="50000"/>
                  </a:schemeClr>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pic>
        <p:nvPicPr>
          <p:cNvPr id="37" name="图形 33"/>
          <p:cNvPicPr>
            <a:picLocks noChangeAspect="1"/>
          </p:cNvPicPr>
          <p:nvPr/>
        </p:nvPicPr>
        <p:blipFill>
          <a:blip>
            <a:extLst>
              <a:ext uri="{96DAC541-7B7A-43D3-8B79-37D633B846F1}">
                <asvg:svgBlip xmlns:asvg="http://schemas.microsoft.com/office/drawing/2016/SVG/main" r:embed="rId27"/>
              </a:ext>
            </a:extLst>
          </a:blip>
          <a:stretch>
            <a:fillRect/>
          </a:stretch>
        </p:blipFill>
        <p:spPr>
          <a:xfrm>
            <a:off x="11163300" y="3964940"/>
            <a:ext cx="769620" cy="655320"/>
          </a:xfrm>
          <a:prstGeom prst="rect">
            <a:avLst/>
          </a:prstGeom>
        </p:spPr>
      </p:pic>
      <p:pic>
        <p:nvPicPr>
          <p:cNvPr id="39" name="图片 38" descr="图标"/>
          <p:cNvPicPr>
            <a:picLocks noChangeAspect="1"/>
          </p:cNvPicPr>
          <p:nvPr/>
        </p:nvPicPr>
        <p:blipFill>
          <a:blip>
            <a:extLst>
              <a:ext uri="{96DAC541-7B7A-43D3-8B79-37D633B846F1}">
                <asvg:svgBlip xmlns:asvg="http://schemas.microsoft.com/office/drawing/2016/SVG/main" r:embed="rId28"/>
              </a:ext>
            </a:extLst>
          </a:blip>
          <a:stretch>
            <a:fillRect/>
          </a:stretch>
        </p:blipFill>
        <p:spPr>
          <a:xfrm>
            <a:off x="11278870" y="2694305"/>
            <a:ext cx="454025" cy="454025"/>
          </a:xfrm>
          <a:prstGeom prst="rect">
            <a:avLst/>
          </a:prstGeom>
        </p:spPr>
      </p:pic>
      <p:sp>
        <p:nvSpPr>
          <p:cNvPr id="9" name="灯片编号占位符 8"/>
          <p:cNvSpPr>
            <a:spLocks noGrp="1"/>
          </p:cNvSpPr>
          <p:nvPr>
            <p:ph type="sldNum" sz="quarter" idx="10"/>
          </p:nvPr>
        </p:nvSpPr>
        <p:spPr>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latin typeface="Arial" panose="020B0604020202020204" pitchFamily="34" charset="0"/>
                <a:cs typeface="Arial" panose="020B0604020202020204" pitchFamily="34" charset="0"/>
              </a:rPr>
              <a:t>5</a:t>
            </a:fld>
            <a:endParaRPr lang="en-GB" altLang="zh-CN" dirty="0">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Tm="30382"/>
    </mc:Choice>
    <mc:Fallback xmlns="">
      <p:transition spd="slow" advTm="30382"/>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1"/>
          <p:cNvSpPr txBox="1"/>
          <p:nvPr/>
        </p:nvSpPr>
        <p:spPr>
          <a:xfrm>
            <a:off x="11677650" y="6508134"/>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t>6</a:t>
            </a:fld>
            <a:endParaRPr lang="en-GB" altLang="zh-CN" dirty="0">
              <a:latin typeface="Arial" panose="020B0604020202020204" pitchFamily="34" charset="0"/>
              <a:cs typeface="Arial" panose="020B0604020202020204" pitchFamily="34" charset="0"/>
            </a:endParaRPr>
          </a:p>
        </p:txBody>
      </p:sp>
      <p:sp>
        <p:nvSpPr>
          <p:cNvPr id="39" name="标题 15"/>
          <p:cNvSpPr txBox="1"/>
          <p:nvPr/>
        </p:nvSpPr>
        <p:spPr>
          <a:xfrm>
            <a:off x="2105798" y="63662"/>
            <a:ext cx="8716197" cy="840105"/>
          </a:xfrm>
          <a:prstGeom prst="rect">
            <a:avLst/>
          </a:prstGeom>
        </p:spPr>
        <p:txBody>
          <a:bodyPr/>
          <a:lstStyle>
            <a:lvl1pPr algn="l" defTabSz="914400" rtl="0" eaLnBrk="1" latinLnBrk="0" hangingPunct="1">
              <a:lnSpc>
                <a:spcPct val="90000"/>
              </a:lnSpc>
              <a:spcBef>
                <a:spcPct val="0"/>
              </a:spcBef>
              <a:buNone/>
              <a:defRPr sz="3600" b="1" kern="1200">
                <a:solidFill>
                  <a:schemeClr val="tx1"/>
                </a:solidFill>
                <a:latin typeface="Times New Roman" panose="02020603050405020304" charset="0"/>
                <a:ea typeface="Times New Roman" panose="02020603050405020304" charset="0"/>
                <a:cs typeface="Times New Roman" panose="02020603050405020304" charset="0"/>
              </a:defRPr>
            </a:lvl1pPr>
          </a:lstStyle>
          <a:p>
            <a:pPr>
              <a:lnSpc>
                <a:spcPct val="150000"/>
              </a:lnSpc>
            </a:pPr>
            <a:r>
              <a:rPr lang="en-US" altLang="zh-CN" sz="2400" dirty="0">
                <a:latin typeface="Arial" panose="020B0604020202020204"/>
              </a:rPr>
              <a:t>Pre-Conditioning Calibrations: LLRF Chassis &amp; RF</a:t>
            </a:r>
            <a:endParaRPr lang="zh-CN" altLang="en-US" sz="2400" dirty="0">
              <a:latin typeface="Arial" panose="020B0604020202020204"/>
            </a:endParaRPr>
          </a:p>
        </p:txBody>
      </p:sp>
      <p:sp>
        <p:nvSpPr>
          <p:cNvPr id="2" name="矩形 1">
            <a:extLst>
              <a:ext uri="{FF2B5EF4-FFF2-40B4-BE49-F238E27FC236}">
                <a16:creationId xmlns:a16="http://schemas.microsoft.com/office/drawing/2014/main" id="{DCF46960-F503-AC38-5E8A-BC32963B3521}"/>
              </a:ext>
            </a:extLst>
          </p:cNvPr>
          <p:cNvSpPr/>
          <p:nvPr/>
        </p:nvSpPr>
        <p:spPr>
          <a:xfrm>
            <a:off x="949964" y="5301528"/>
            <a:ext cx="10495026" cy="39751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0" algn="l">
              <a:buClrTx/>
              <a:buSzTx/>
              <a:buFont typeface="Wingdings" panose="05000000000000000000" pitchFamily="2" charset="2"/>
              <a:buNone/>
            </a:pPr>
            <a:r>
              <a:rPr lang="en-US" altLang="zh-CN" sz="2000" dirty="0">
                <a:solidFill>
                  <a:schemeClr val="tx1"/>
                </a:solidFill>
                <a:latin typeface="Arial" panose="020B0604020202020204" pitchFamily="34" charset="0"/>
                <a:cs typeface="Arial" panose="020B0604020202020204" pitchFamily="34" charset="0"/>
                <a:sym typeface="+mn-ea"/>
              </a:rPr>
              <a:t>Construction of a High-Precision Consistency Calibration System for Large-Scale RF Arrays</a:t>
            </a:r>
          </a:p>
        </p:txBody>
      </p:sp>
      <p:pic>
        <p:nvPicPr>
          <p:cNvPr id="4" name="图片 3">
            <a:extLst>
              <a:ext uri="{FF2B5EF4-FFF2-40B4-BE49-F238E27FC236}">
                <a16:creationId xmlns:a16="http://schemas.microsoft.com/office/drawing/2014/main" id="{D5415868-123E-1B5F-3ACE-A9CAC735B3ED}"/>
              </a:ext>
            </a:extLst>
          </p:cNvPr>
          <p:cNvPicPr>
            <a:picLocks noChangeAspect="1"/>
          </p:cNvPicPr>
          <p:nvPr/>
        </p:nvPicPr>
        <p:blipFill>
          <a:blip r:embed="rId3"/>
          <a:srcRect r="7295" b="7469"/>
          <a:stretch>
            <a:fillRect/>
          </a:stretch>
        </p:blipFill>
        <p:spPr>
          <a:xfrm>
            <a:off x="156355" y="1487548"/>
            <a:ext cx="3485401" cy="1251356"/>
          </a:xfrm>
          <a:prstGeom prst="rect">
            <a:avLst/>
          </a:prstGeom>
        </p:spPr>
      </p:pic>
      <p:pic>
        <p:nvPicPr>
          <p:cNvPr id="5" name="图片 4">
            <a:extLst>
              <a:ext uri="{FF2B5EF4-FFF2-40B4-BE49-F238E27FC236}">
                <a16:creationId xmlns:a16="http://schemas.microsoft.com/office/drawing/2014/main" id="{32B2E2A5-BAE2-22D3-6481-14F844E88550}"/>
              </a:ext>
            </a:extLst>
          </p:cNvPr>
          <p:cNvPicPr>
            <a:picLocks noChangeAspect="1"/>
          </p:cNvPicPr>
          <p:nvPr/>
        </p:nvPicPr>
        <p:blipFill>
          <a:blip r:embed="rId4"/>
          <a:stretch>
            <a:fillRect/>
          </a:stretch>
        </p:blipFill>
        <p:spPr>
          <a:xfrm>
            <a:off x="3573478" y="2860101"/>
            <a:ext cx="3553678" cy="2364743"/>
          </a:xfrm>
          <a:prstGeom prst="rect">
            <a:avLst/>
          </a:prstGeom>
        </p:spPr>
      </p:pic>
      <p:pic>
        <p:nvPicPr>
          <p:cNvPr id="6" name="图片 5">
            <a:extLst>
              <a:ext uri="{FF2B5EF4-FFF2-40B4-BE49-F238E27FC236}">
                <a16:creationId xmlns:a16="http://schemas.microsoft.com/office/drawing/2014/main" id="{AE5A1B4A-F5D4-5B6F-2859-9AD458DBA9BA}"/>
              </a:ext>
            </a:extLst>
          </p:cNvPr>
          <p:cNvPicPr>
            <a:picLocks noChangeAspect="1"/>
          </p:cNvPicPr>
          <p:nvPr/>
        </p:nvPicPr>
        <p:blipFill>
          <a:blip r:embed="rId5"/>
          <a:stretch>
            <a:fillRect/>
          </a:stretch>
        </p:blipFill>
        <p:spPr>
          <a:xfrm>
            <a:off x="156353" y="2906931"/>
            <a:ext cx="3417125" cy="2271084"/>
          </a:xfrm>
          <a:prstGeom prst="rect">
            <a:avLst/>
          </a:prstGeom>
        </p:spPr>
      </p:pic>
      <p:sp>
        <p:nvSpPr>
          <p:cNvPr id="40" name="矩形 39">
            <a:extLst>
              <a:ext uri="{FF2B5EF4-FFF2-40B4-BE49-F238E27FC236}">
                <a16:creationId xmlns:a16="http://schemas.microsoft.com/office/drawing/2014/main" id="{3C28B6AA-FC92-180B-5356-2DED61878269}"/>
              </a:ext>
            </a:extLst>
          </p:cNvPr>
          <p:cNvSpPr/>
          <p:nvPr/>
        </p:nvSpPr>
        <p:spPr>
          <a:xfrm>
            <a:off x="88077" y="2867471"/>
            <a:ext cx="7039079" cy="2364742"/>
          </a:xfrm>
          <a:prstGeom prst="rect">
            <a:avLst/>
          </a:prstGeom>
          <a:noFill/>
          <a:ln w="6350">
            <a:solidFill>
              <a:schemeClr val="accent2">
                <a:lumMod val="60000"/>
                <a:lumOff val="40000"/>
              </a:schemeClr>
            </a:solidFill>
            <a:prstDash val="dash"/>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91432" tIns="45716" rIns="91432" bIns="45716" rtlCol="0" anchor="ctr"/>
          <a:lstStyle/>
          <a:p>
            <a:pPr algn="ctr"/>
            <a:endParaRPr lang="zh-CN" altLang="en-US"/>
          </a:p>
        </p:txBody>
      </p:sp>
      <p:sp>
        <p:nvSpPr>
          <p:cNvPr id="41" name="圆角矩形 74">
            <a:extLst>
              <a:ext uri="{FF2B5EF4-FFF2-40B4-BE49-F238E27FC236}">
                <a16:creationId xmlns:a16="http://schemas.microsoft.com/office/drawing/2014/main" id="{62FFA166-F2BC-FF03-24D3-DDC43D4CF115}"/>
              </a:ext>
            </a:extLst>
          </p:cNvPr>
          <p:cNvSpPr/>
          <p:nvPr/>
        </p:nvSpPr>
        <p:spPr>
          <a:xfrm>
            <a:off x="660910" y="2980180"/>
            <a:ext cx="2568575" cy="273685"/>
          </a:xfrm>
          <a:prstGeom prst="round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b="1" dirty="0">
                <a:latin typeface="Arial" panose="020B0604020202020204" pitchFamily="34" charset="0"/>
                <a:ea typeface="黑体" panose="02010609060101010101" pitchFamily="49" charset="-122"/>
                <a:cs typeface="Arial" panose="020B0604020202020204" pitchFamily="34" charset="0"/>
              </a:rPr>
              <a:t>RF Array </a:t>
            </a:r>
            <a:r>
              <a:rPr lang="en-US" altLang="zh-CN" sz="1100" b="1">
                <a:latin typeface="Arial" panose="020B0604020202020204" pitchFamily="34" charset="0"/>
                <a:ea typeface="黑体" panose="02010609060101010101" pitchFamily="49" charset="-122"/>
                <a:cs typeface="Arial" panose="020B0604020202020204" pitchFamily="34" charset="0"/>
              </a:rPr>
              <a:t>Calibration Platform</a:t>
            </a:r>
            <a:endParaRPr lang="en-US" altLang="zh-CN" sz="1100" b="1" dirty="0">
              <a:latin typeface="Arial" panose="020B0604020202020204" pitchFamily="34" charset="0"/>
              <a:ea typeface="黑体" panose="02010609060101010101" pitchFamily="49" charset="-122"/>
              <a:cs typeface="Arial" panose="020B0604020202020204" pitchFamily="34" charset="0"/>
            </a:endParaRPr>
          </a:p>
        </p:txBody>
      </p:sp>
      <p:sp>
        <p:nvSpPr>
          <p:cNvPr id="42" name="矩形 41">
            <a:extLst>
              <a:ext uri="{FF2B5EF4-FFF2-40B4-BE49-F238E27FC236}">
                <a16:creationId xmlns:a16="http://schemas.microsoft.com/office/drawing/2014/main" id="{5B3FF134-22E7-E168-148F-9E2C7221A839}"/>
              </a:ext>
            </a:extLst>
          </p:cNvPr>
          <p:cNvSpPr/>
          <p:nvPr/>
        </p:nvSpPr>
        <p:spPr>
          <a:xfrm>
            <a:off x="88078" y="977544"/>
            <a:ext cx="3553678" cy="1762137"/>
          </a:xfrm>
          <a:prstGeom prst="rect">
            <a:avLst/>
          </a:prstGeom>
          <a:noFill/>
          <a:ln w="6350">
            <a:solidFill>
              <a:schemeClr val="accent2">
                <a:lumMod val="60000"/>
                <a:lumOff val="40000"/>
              </a:schemeClr>
            </a:solidFill>
            <a:prstDash val="dash"/>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91432" tIns="45716" rIns="91432" bIns="45716" rtlCol="0" anchor="ctr"/>
          <a:lstStyle/>
          <a:p>
            <a:pPr algn="ctr"/>
            <a:endParaRPr lang="zh-CN" altLang="en-US"/>
          </a:p>
        </p:txBody>
      </p:sp>
      <p:sp>
        <p:nvSpPr>
          <p:cNvPr id="43" name="圆角矩形 74">
            <a:extLst>
              <a:ext uri="{FF2B5EF4-FFF2-40B4-BE49-F238E27FC236}">
                <a16:creationId xmlns:a16="http://schemas.microsoft.com/office/drawing/2014/main" id="{A9E6FA27-7904-6A93-DC4F-B0095F1A5183}"/>
              </a:ext>
            </a:extLst>
          </p:cNvPr>
          <p:cNvSpPr/>
          <p:nvPr/>
        </p:nvSpPr>
        <p:spPr>
          <a:xfrm>
            <a:off x="660910" y="1045335"/>
            <a:ext cx="2646045" cy="273685"/>
          </a:xfrm>
          <a:prstGeom prst="round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b="1" dirty="0">
                <a:latin typeface="Arial" panose="020B0604020202020204" pitchFamily="34" charset="0"/>
                <a:ea typeface="黑体" panose="02010609060101010101" pitchFamily="49" charset="-122"/>
                <a:cs typeface="Arial" panose="020B0604020202020204" pitchFamily="34" charset="0"/>
              </a:rPr>
              <a:t>Principles of RF Array Calibration</a:t>
            </a:r>
          </a:p>
        </p:txBody>
      </p:sp>
      <p:pic>
        <p:nvPicPr>
          <p:cNvPr id="44" name="图片 43">
            <a:extLst>
              <a:ext uri="{FF2B5EF4-FFF2-40B4-BE49-F238E27FC236}">
                <a16:creationId xmlns:a16="http://schemas.microsoft.com/office/drawing/2014/main" id="{3EDD5A0F-624C-F157-7BD7-8BB13B414E16}"/>
              </a:ext>
            </a:extLst>
          </p:cNvPr>
          <p:cNvPicPr>
            <a:picLocks noChangeAspect="1"/>
          </p:cNvPicPr>
          <p:nvPr/>
        </p:nvPicPr>
        <p:blipFill>
          <a:blip r:embed="rId6"/>
          <a:stretch>
            <a:fillRect/>
          </a:stretch>
        </p:blipFill>
        <p:spPr>
          <a:xfrm>
            <a:off x="6531044" y="1004292"/>
            <a:ext cx="1595065" cy="1680415"/>
          </a:xfrm>
          <a:prstGeom prst="rect">
            <a:avLst/>
          </a:prstGeom>
          <a:effectLst>
            <a:innerShdw blurRad="63500" dist="50800" dir="13500000">
              <a:prstClr val="black">
                <a:alpha val="50000"/>
              </a:prstClr>
            </a:innerShdw>
          </a:effectLst>
        </p:spPr>
      </p:pic>
      <p:pic>
        <p:nvPicPr>
          <p:cNvPr id="45" name="图片 44">
            <a:extLst>
              <a:ext uri="{FF2B5EF4-FFF2-40B4-BE49-F238E27FC236}">
                <a16:creationId xmlns:a16="http://schemas.microsoft.com/office/drawing/2014/main" id="{26C09349-B47B-872E-D2C1-12D8E4AD7DE1}"/>
              </a:ext>
            </a:extLst>
          </p:cNvPr>
          <p:cNvPicPr>
            <a:picLocks noChangeAspect="1"/>
          </p:cNvPicPr>
          <p:nvPr/>
        </p:nvPicPr>
        <p:blipFill>
          <a:blip r:embed="rId7"/>
          <a:stretch>
            <a:fillRect/>
          </a:stretch>
        </p:blipFill>
        <p:spPr>
          <a:xfrm>
            <a:off x="10805293" y="1004960"/>
            <a:ext cx="1206665" cy="1679747"/>
          </a:xfrm>
          <a:prstGeom prst="rect">
            <a:avLst/>
          </a:prstGeom>
          <a:effectLst>
            <a:innerShdw blurRad="63500" dist="50800" dir="13500000">
              <a:prstClr val="black">
                <a:alpha val="50000"/>
              </a:prstClr>
            </a:innerShdw>
          </a:effectLst>
        </p:spPr>
      </p:pic>
      <p:pic>
        <p:nvPicPr>
          <p:cNvPr id="46" name="图片 45">
            <a:extLst>
              <a:ext uri="{FF2B5EF4-FFF2-40B4-BE49-F238E27FC236}">
                <a16:creationId xmlns:a16="http://schemas.microsoft.com/office/drawing/2014/main" id="{2993A246-870F-EAEE-57EC-6776D8FA1305}"/>
              </a:ext>
            </a:extLst>
          </p:cNvPr>
          <p:cNvPicPr>
            <a:picLocks noChangeAspect="1"/>
          </p:cNvPicPr>
          <p:nvPr/>
        </p:nvPicPr>
        <p:blipFill>
          <a:blip r:embed="rId8"/>
          <a:stretch>
            <a:fillRect/>
          </a:stretch>
        </p:blipFill>
        <p:spPr>
          <a:xfrm>
            <a:off x="3748988" y="1004292"/>
            <a:ext cx="1328069" cy="1680415"/>
          </a:xfrm>
          <a:prstGeom prst="rect">
            <a:avLst/>
          </a:prstGeom>
          <a:effectLst>
            <a:innerShdw blurRad="63500" dist="50800" dir="13500000">
              <a:prstClr val="black">
                <a:alpha val="50000"/>
              </a:prstClr>
            </a:innerShdw>
          </a:effectLst>
        </p:spPr>
      </p:pic>
      <p:pic>
        <p:nvPicPr>
          <p:cNvPr id="47" name="图片 46">
            <a:extLst>
              <a:ext uri="{FF2B5EF4-FFF2-40B4-BE49-F238E27FC236}">
                <a16:creationId xmlns:a16="http://schemas.microsoft.com/office/drawing/2014/main" id="{55661FFD-B2AD-4C11-7CD8-47C8AC8DABD4}"/>
              </a:ext>
            </a:extLst>
          </p:cNvPr>
          <p:cNvPicPr>
            <a:picLocks noChangeAspect="1"/>
          </p:cNvPicPr>
          <p:nvPr/>
        </p:nvPicPr>
        <p:blipFill>
          <a:blip r:embed="rId9"/>
          <a:stretch>
            <a:fillRect/>
          </a:stretch>
        </p:blipFill>
        <p:spPr>
          <a:xfrm>
            <a:off x="5143322" y="1004292"/>
            <a:ext cx="1328070" cy="1680416"/>
          </a:xfrm>
          <a:prstGeom prst="rect">
            <a:avLst/>
          </a:prstGeom>
          <a:effectLst>
            <a:innerShdw blurRad="63500" dist="50800" dir="13500000">
              <a:prstClr val="black">
                <a:alpha val="50000"/>
              </a:prstClr>
            </a:innerShdw>
          </a:effectLst>
        </p:spPr>
      </p:pic>
      <p:pic>
        <p:nvPicPr>
          <p:cNvPr id="48" name="图片 47">
            <a:extLst>
              <a:ext uri="{FF2B5EF4-FFF2-40B4-BE49-F238E27FC236}">
                <a16:creationId xmlns:a16="http://schemas.microsoft.com/office/drawing/2014/main" id="{55D5F34F-00A8-ADE2-A9AA-BDA09562C154}"/>
              </a:ext>
            </a:extLst>
          </p:cNvPr>
          <p:cNvPicPr>
            <a:picLocks noChangeAspect="1"/>
          </p:cNvPicPr>
          <p:nvPr/>
        </p:nvPicPr>
        <p:blipFill>
          <a:blip r:embed="rId10"/>
          <a:stretch>
            <a:fillRect/>
          </a:stretch>
        </p:blipFill>
        <p:spPr>
          <a:xfrm>
            <a:off x="9540884" y="1004959"/>
            <a:ext cx="1206665" cy="1672927"/>
          </a:xfrm>
          <a:prstGeom prst="rect">
            <a:avLst/>
          </a:prstGeom>
          <a:effectLst>
            <a:innerShdw blurRad="63500" dist="50800" dir="13500000">
              <a:prstClr val="black">
                <a:alpha val="50000"/>
              </a:prstClr>
            </a:innerShdw>
          </a:effectLst>
        </p:spPr>
      </p:pic>
      <p:pic>
        <p:nvPicPr>
          <p:cNvPr id="49" name="图片 48">
            <a:extLst>
              <a:ext uri="{FF2B5EF4-FFF2-40B4-BE49-F238E27FC236}">
                <a16:creationId xmlns:a16="http://schemas.microsoft.com/office/drawing/2014/main" id="{4C6BACAD-9C2E-102F-0C3C-0FDA8D385618}"/>
              </a:ext>
            </a:extLst>
          </p:cNvPr>
          <p:cNvPicPr>
            <a:picLocks noChangeAspect="1"/>
          </p:cNvPicPr>
          <p:nvPr/>
        </p:nvPicPr>
        <p:blipFill>
          <a:blip r:embed="rId11"/>
          <a:stretch>
            <a:fillRect/>
          </a:stretch>
        </p:blipFill>
        <p:spPr>
          <a:xfrm>
            <a:off x="8172421" y="1004960"/>
            <a:ext cx="1322151" cy="1672927"/>
          </a:xfrm>
          <a:prstGeom prst="rect">
            <a:avLst/>
          </a:prstGeom>
          <a:effectLst>
            <a:innerShdw blurRad="63500" dist="50800" dir="13500000">
              <a:prstClr val="black">
                <a:alpha val="50000"/>
              </a:prstClr>
            </a:innerShdw>
          </a:effectLst>
        </p:spPr>
      </p:pic>
      <p:sp>
        <p:nvSpPr>
          <p:cNvPr id="51" name="矩形 50">
            <a:extLst>
              <a:ext uri="{FF2B5EF4-FFF2-40B4-BE49-F238E27FC236}">
                <a16:creationId xmlns:a16="http://schemas.microsoft.com/office/drawing/2014/main" id="{FF06DCE0-8AFF-70D6-94DB-CF47CE4496E6}"/>
              </a:ext>
            </a:extLst>
          </p:cNvPr>
          <p:cNvSpPr/>
          <p:nvPr/>
        </p:nvSpPr>
        <p:spPr>
          <a:xfrm>
            <a:off x="3717507" y="963431"/>
            <a:ext cx="8333127" cy="1762137"/>
          </a:xfrm>
          <a:prstGeom prst="rect">
            <a:avLst/>
          </a:prstGeom>
          <a:noFill/>
          <a:ln w="6350">
            <a:solidFill>
              <a:schemeClr val="accent2">
                <a:lumMod val="60000"/>
                <a:lumOff val="40000"/>
              </a:schemeClr>
            </a:solidFill>
            <a:prstDash val="dash"/>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91432" tIns="45716" rIns="91432" bIns="45716" rtlCol="0" anchor="ctr"/>
          <a:lstStyle/>
          <a:p>
            <a:pPr algn="ctr"/>
            <a:endParaRPr lang="zh-CN" altLang="en-US"/>
          </a:p>
        </p:txBody>
      </p:sp>
      <p:pic>
        <p:nvPicPr>
          <p:cNvPr id="52" name="图片 51">
            <a:extLst>
              <a:ext uri="{FF2B5EF4-FFF2-40B4-BE49-F238E27FC236}">
                <a16:creationId xmlns:a16="http://schemas.microsoft.com/office/drawing/2014/main" id="{80A4AA50-CD18-783F-C154-939926322D9F}"/>
              </a:ext>
            </a:extLst>
          </p:cNvPr>
          <p:cNvPicPr>
            <a:picLocks noChangeAspect="1"/>
          </p:cNvPicPr>
          <p:nvPr/>
        </p:nvPicPr>
        <p:blipFill>
          <a:blip r:embed="rId12"/>
          <a:stretch>
            <a:fillRect/>
          </a:stretch>
        </p:blipFill>
        <p:spPr>
          <a:xfrm>
            <a:off x="7328576" y="2906931"/>
            <a:ext cx="4683382" cy="2271084"/>
          </a:xfrm>
          <a:prstGeom prst="rect">
            <a:avLst/>
          </a:prstGeom>
        </p:spPr>
      </p:pic>
      <p:sp>
        <p:nvSpPr>
          <p:cNvPr id="53" name="圆角矩形 74">
            <a:extLst>
              <a:ext uri="{FF2B5EF4-FFF2-40B4-BE49-F238E27FC236}">
                <a16:creationId xmlns:a16="http://schemas.microsoft.com/office/drawing/2014/main" id="{7F130717-4B2B-9A9B-B652-710AC617EF7F}"/>
              </a:ext>
            </a:extLst>
          </p:cNvPr>
          <p:cNvSpPr/>
          <p:nvPr/>
        </p:nvSpPr>
        <p:spPr>
          <a:xfrm>
            <a:off x="4295015" y="971020"/>
            <a:ext cx="7266305" cy="382905"/>
          </a:xfrm>
          <a:prstGeom prst="round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b="1" dirty="0">
                <a:latin typeface="Arial" panose="020B0604020202020204" pitchFamily="34" charset="0"/>
                <a:ea typeface="黑体" panose="02010609060101010101" pitchFamily="49" charset="-122"/>
                <a:cs typeface="Arial" panose="020B0604020202020204" pitchFamily="34" charset="0"/>
              </a:rPr>
              <a:t>Full-Link High-Frequency Calibration of: Cavity Bottom Coupler — CM Side Junction Panel — Flange — Mezzanine — Rack Bottom Junction Panel — Chassis</a:t>
            </a:r>
          </a:p>
        </p:txBody>
      </p:sp>
      <p:sp>
        <p:nvSpPr>
          <p:cNvPr id="54" name="圆角矩形 74">
            <a:extLst>
              <a:ext uri="{FF2B5EF4-FFF2-40B4-BE49-F238E27FC236}">
                <a16:creationId xmlns:a16="http://schemas.microsoft.com/office/drawing/2014/main" id="{45985A8C-E715-C1EA-5C90-6307CA47F300}"/>
              </a:ext>
            </a:extLst>
          </p:cNvPr>
          <p:cNvSpPr/>
          <p:nvPr/>
        </p:nvSpPr>
        <p:spPr>
          <a:xfrm>
            <a:off x="3691765" y="2980180"/>
            <a:ext cx="3175000" cy="352425"/>
          </a:xfrm>
          <a:prstGeom prst="round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b="1" dirty="0">
                <a:latin typeface="Arial" panose="020B0604020202020204" pitchFamily="34" charset="0"/>
                <a:ea typeface="黑体" panose="02010609060101010101" pitchFamily="49" charset="-122"/>
                <a:cs typeface="Arial" panose="020B0604020202020204" pitchFamily="34" charset="0"/>
              </a:rPr>
              <a:t>RF Array Calibration Platform with High Portability</a:t>
            </a:r>
          </a:p>
        </p:txBody>
      </p:sp>
      <p:sp>
        <p:nvSpPr>
          <p:cNvPr id="55" name="矩形 54">
            <a:extLst>
              <a:ext uri="{FF2B5EF4-FFF2-40B4-BE49-F238E27FC236}">
                <a16:creationId xmlns:a16="http://schemas.microsoft.com/office/drawing/2014/main" id="{370DD0CF-8055-D746-CB5E-80C52FA5EF9D}"/>
              </a:ext>
            </a:extLst>
          </p:cNvPr>
          <p:cNvSpPr/>
          <p:nvPr/>
        </p:nvSpPr>
        <p:spPr>
          <a:xfrm>
            <a:off x="7269826" y="2852732"/>
            <a:ext cx="4780808" cy="2364742"/>
          </a:xfrm>
          <a:prstGeom prst="rect">
            <a:avLst/>
          </a:prstGeom>
          <a:noFill/>
          <a:ln w="6350">
            <a:solidFill>
              <a:schemeClr val="accent2">
                <a:lumMod val="60000"/>
                <a:lumOff val="40000"/>
              </a:schemeClr>
            </a:solidFill>
            <a:prstDash val="dash"/>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91432" tIns="45716" rIns="91432" bIns="45716" rtlCol="0" anchor="ctr"/>
          <a:lstStyle/>
          <a:p>
            <a:pPr algn="ctr"/>
            <a:endParaRPr lang="zh-CN" altLang="en-US"/>
          </a:p>
        </p:txBody>
      </p:sp>
      <p:sp>
        <p:nvSpPr>
          <p:cNvPr id="56" name="圆角矩形 74">
            <a:extLst>
              <a:ext uri="{FF2B5EF4-FFF2-40B4-BE49-F238E27FC236}">
                <a16:creationId xmlns:a16="http://schemas.microsoft.com/office/drawing/2014/main" id="{2E6966FC-23FB-3369-B0D2-4E66AB9C6B2A}"/>
              </a:ext>
            </a:extLst>
          </p:cNvPr>
          <p:cNvSpPr/>
          <p:nvPr/>
        </p:nvSpPr>
        <p:spPr>
          <a:xfrm>
            <a:off x="7590826" y="2919430"/>
            <a:ext cx="4158881" cy="334350"/>
          </a:xfrm>
          <a:prstGeom prst="round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b="1" dirty="0">
                <a:latin typeface="Arial" panose="020B0604020202020204" pitchFamily="34" charset="0"/>
                <a:ea typeface="黑体" panose="02010609060101010101" pitchFamily="49" charset="-122"/>
                <a:cs typeface="Arial" panose="020B0604020202020204" pitchFamily="34" charset="0"/>
              </a:rPr>
              <a:t>Updating Calibration Parameters to the IOC System of the Low-Level RF systems</a:t>
            </a:r>
          </a:p>
        </p:txBody>
      </p:sp>
      <p:sp>
        <p:nvSpPr>
          <p:cNvPr id="58" name="文本框 57">
            <a:extLst>
              <a:ext uri="{FF2B5EF4-FFF2-40B4-BE49-F238E27FC236}">
                <a16:creationId xmlns:a16="http://schemas.microsoft.com/office/drawing/2014/main" id="{AAABC3BE-74C6-E383-9FA9-30446E1A21D5}"/>
              </a:ext>
            </a:extLst>
          </p:cNvPr>
          <p:cNvSpPr txBox="1"/>
          <p:nvPr/>
        </p:nvSpPr>
        <p:spPr>
          <a:xfrm>
            <a:off x="-87245" y="5655209"/>
            <a:ext cx="12012545" cy="923330"/>
          </a:xfrm>
          <a:prstGeom prst="rect">
            <a:avLst/>
          </a:prstGeom>
          <a:noFill/>
        </p:spPr>
        <p:txBody>
          <a:bodyPr wrap="square">
            <a:spAutoFit/>
          </a:bodyPr>
          <a:lstStyle/>
          <a:p>
            <a:pPr lvl="1">
              <a:spcBef>
                <a:spcPts val="1200"/>
              </a:spcBef>
              <a:spcAft>
                <a:spcPts val="600"/>
              </a:spcAft>
            </a:pPr>
            <a:r>
              <a:rPr lang="zh-CN" altLang="zh-CN" b="1" dirty="0">
                <a:solidFill>
                  <a:srgbClr val="C00000"/>
                </a:solidFill>
                <a:latin typeface="Arial" panose="020B0604020202020204" pitchFamily="34" charset="0"/>
                <a:cs typeface="Arial" panose="020B0604020202020204" pitchFamily="34" charset="0"/>
              </a:rPr>
              <a:t>Full-coverage calibration </a:t>
            </a:r>
            <a:r>
              <a:rPr lang="zh-CN" altLang="zh-CN" dirty="0">
                <a:latin typeface="Arial" panose="020B0604020202020204" pitchFamily="34" charset="0"/>
                <a:cs typeface="Arial" panose="020B0604020202020204" pitchFamily="34" charset="0"/>
              </a:rPr>
              <a:t>of 96 chassis, 672 channels, and 1,000+ RF cables completed; parameters updated to IOC. Through R²-based optimization, system power fitting accuracy reached</a:t>
            </a:r>
            <a:r>
              <a:rPr lang="zh-CN" altLang="zh-CN" b="1" dirty="0">
                <a:solidFill>
                  <a:srgbClr val="C00000"/>
                </a:solidFill>
                <a:latin typeface="Arial" panose="020B0604020202020204" pitchFamily="34" charset="0"/>
                <a:cs typeface="Arial" panose="020B0604020202020204" pitchFamily="34" charset="0"/>
              </a:rPr>
              <a:t> &gt;98%, </a:t>
            </a:r>
            <a:r>
              <a:rPr lang="zh-CN" altLang="zh-CN" dirty="0">
                <a:latin typeface="Arial" panose="020B0604020202020204" pitchFamily="34" charset="0"/>
                <a:cs typeface="Arial" panose="020B0604020202020204" pitchFamily="34" charset="0"/>
              </a:rPr>
              <a:t>resolving multi-cavity signal reference unification and laying the data foundation for beam stability.</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15"/>
          <p:cNvSpPr txBox="1"/>
          <p:nvPr/>
        </p:nvSpPr>
        <p:spPr>
          <a:xfrm>
            <a:off x="2069877" y="-9951"/>
            <a:ext cx="8468207" cy="840105"/>
          </a:xfrm>
          <a:prstGeom prst="rect">
            <a:avLst/>
          </a:prstGeom>
        </p:spPr>
        <p:txBody>
          <a:bodyPr/>
          <a:lstStyle>
            <a:lvl1pPr algn="l" defTabSz="914400" rtl="0" eaLnBrk="1" latinLnBrk="0" hangingPunct="1">
              <a:lnSpc>
                <a:spcPct val="90000"/>
              </a:lnSpc>
              <a:spcBef>
                <a:spcPct val="0"/>
              </a:spcBef>
              <a:buNone/>
              <a:defRPr sz="3600" b="1" kern="1200">
                <a:solidFill>
                  <a:schemeClr val="tx1"/>
                </a:solidFill>
                <a:latin typeface="Times New Roman" panose="02020603050405020304" charset="0"/>
                <a:ea typeface="Times New Roman" panose="02020603050405020304" charset="0"/>
                <a:cs typeface="Times New Roman" panose="02020603050405020304" charset="0"/>
              </a:defRPr>
            </a:lvl1pPr>
          </a:lstStyle>
          <a:p>
            <a:pPr>
              <a:lnSpc>
                <a:spcPct val="150000"/>
              </a:lnSpc>
            </a:pPr>
            <a:r>
              <a:rPr lang="en-US" altLang="zh-CN" dirty="0">
                <a:latin typeface="Arial" panose="020B0604020202020204"/>
              </a:rPr>
              <a:t>Full-Process Automation Control UIs</a:t>
            </a:r>
          </a:p>
        </p:txBody>
      </p:sp>
      <p:sp>
        <p:nvSpPr>
          <p:cNvPr id="2" name="灯片编号占位符 1"/>
          <p:cNvSpPr>
            <a:spLocks noGrp="1"/>
          </p:cNvSpPr>
          <p:nvPr/>
        </p:nvSpPr>
        <p:spPr>
          <a:xfrm>
            <a:off x="11677650" y="6508134"/>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latin typeface="Arial" panose="020B0604020202020204" pitchFamily="34" charset="0"/>
                <a:cs typeface="Arial" panose="020B0604020202020204" pitchFamily="34" charset="0"/>
              </a:rPr>
              <a:t>7</a:t>
            </a:fld>
            <a:endParaRPr lang="en-GB" altLang="zh-CN" dirty="0">
              <a:latin typeface="Arial" panose="020B0604020202020204" pitchFamily="34" charset="0"/>
              <a:cs typeface="Arial" panose="020B0604020202020204" pitchFamily="34" charset="0"/>
            </a:endParaRPr>
          </a:p>
        </p:txBody>
      </p:sp>
      <p:sp>
        <p:nvSpPr>
          <p:cNvPr id="6" name="流程图: 可选过程 5">
            <a:extLst>
              <a:ext uri="{FF2B5EF4-FFF2-40B4-BE49-F238E27FC236}">
                <a16:creationId xmlns:a16="http://schemas.microsoft.com/office/drawing/2014/main" id="{EB8C91D9-4C92-6401-C9CF-973831CBD6AD}"/>
              </a:ext>
            </a:extLst>
          </p:cNvPr>
          <p:cNvSpPr/>
          <p:nvPr/>
        </p:nvSpPr>
        <p:spPr>
          <a:xfrm>
            <a:off x="235902" y="2962129"/>
            <a:ext cx="11720195" cy="3487186"/>
          </a:xfrm>
          <a:prstGeom prst="flowChartAlternateProcess">
            <a:avLst/>
          </a:prstGeom>
          <a:solidFill>
            <a:schemeClr val="accent5">
              <a:lumMod val="20000"/>
              <a:lumOff val="80000"/>
            </a:schemeClr>
          </a:solidFill>
          <a:ln>
            <a:solidFill>
              <a:srgbClr val="DEDBEA"/>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8" name="图片 7">
            <a:extLst>
              <a:ext uri="{FF2B5EF4-FFF2-40B4-BE49-F238E27FC236}">
                <a16:creationId xmlns:a16="http://schemas.microsoft.com/office/drawing/2014/main" id="{832772F6-23B3-E7F0-793A-35BE31D71803}"/>
              </a:ext>
            </a:extLst>
          </p:cNvPr>
          <p:cNvPicPr>
            <a:picLocks noChangeAspect="1"/>
          </p:cNvPicPr>
          <p:nvPr/>
        </p:nvPicPr>
        <p:blipFill>
          <a:blip r:embed="rId10"/>
          <a:srcRect l="3706" t="20423" r="8066" b="7725"/>
          <a:stretch>
            <a:fillRect/>
          </a:stretch>
        </p:blipFill>
        <p:spPr>
          <a:xfrm>
            <a:off x="3007042" y="3260302"/>
            <a:ext cx="5937250" cy="2805430"/>
          </a:xfrm>
          <a:prstGeom prst="rect">
            <a:avLst/>
          </a:prstGeom>
          <a:ln w="38100">
            <a:solidFill>
              <a:schemeClr val="accent3">
                <a:lumMod val="50000"/>
              </a:schemeClr>
            </a:solidFill>
          </a:ln>
        </p:spPr>
      </p:pic>
      <p:pic>
        <p:nvPicPr>
          <p:cNvPr id="9" name="图片 8" descr="1">
            <a:extLst>
              <a:ext uri="{FF2B5EF4-FFF2-40B4-BE49-F238E27FC236}">
                <a16:creationId xmlns:a16="http://schemas.microsoft.com/office/drawing/2014/main" id="{34B3F783-283C-E6F6-7E9B-11C9F6254C8A}"/>
              </a:ext>
            </a:extLst>
          </p:cNvPr>
          <p:cNvPicPr>
            <a:picLocks noChangeAspect="1"/>
          </p:cNvPicPr>
          <p:nvPr/>
        </p:nvPicPr>
        <p:blipFill>
          <a:blip r:embed="rId11"/>
          <a:stretch>
            <a:fillRect/>
          </a:stretch>
        </p:blipFill>
        <p:spPr>
          <a:xfrm>
            <a:off x="9129782" y="4333016"/>
            <a:ext cx="2444915" cy="1114351"/>
          </a:xfrm>
          <a:prstGeom prst="rect">
            <a:avLst/>
          </a:prstGeom>
          <a:effectLst>
            <a:softEdge rad="63500"/>
          </a:effectLst>
        </p:spPr>
      </p:pic>
      <p:pic>
        <p:nvPicPr>
          <p:cNvPr id="13" name="图片 12" descr="afdc66ce9fe94e381d0a45b9b3ac3c06_origin">
            <a:extLst>
              <a:ext uri="{FF2B5EF4-FFF2-40B4-BE49-F238E27FC236}">
                <a16:creationId xmlns:a16="http://schemas.microsoft.com/office/drawing/2014/main" id="{B33EC435-873C-BAD8-8381-B5AF7CA7480D}"/>
              </a:ext>
            </a:extLst>
          </p:cNvPr>
          <p:cNvPicPr>
            <a:picLocks noChangeAspect="1"/>
          </p:cNvPicPr>
          <p:nvPr/>
        </p:nvPicPr>
        <p:blipFill>
          <a:blip r:embed="rId12"/>
          <a:srcRect r="31714" b="38801"/>
          <a:stretch>
            <a:fillRect/>
          </a:stretch>
        </p:blipFill>
        <p:spPr>
          <a:xfrm>
            <a:off x="788098" y="5650638"/>
            <a:ext cx="2198703" cy="857496"/>
          </a:xfrm>
          <a:prstGeom prst="rect">
            <a:avLst/>
          </a:prstGeom>
          <a:effectLst>
            <a:softEdge rad="63500"/>
          </a:effectLst>
        </p:spPr>
      </p:pic>
      <p:pic>
        <p:nvPicPr>
          <p:cNvPr id="14" name="图片 13" descr="53c3a3ec47324cd78eb283442e6f33c1_origin">
            <a:extLst>
              <a:ext uri="{FF2B5EF4-FFF2-40B4-BE49-F238E27FC236}">
                <a16:creationId xmlns:a16="http://schemas.microsoft.com/office/drawing/2014/main" id="{AAF2CEC5-07D2-1285-248D-14F74DDB738B}"/>
              </a:ext>
            </a:extLst>
          </p:cNvPr>
          <p:cNvPicPr>
            <a:picLocks noChangeAspect="1"/>
          </p:cNvPicPr>
          <p:nvPr/>
        </p:nvPicPr>
        <p:blipFill>
          <a:blip r:embed="rId13"/>
          <a:srcRect l="214" t="3762" r="19943" b="9051"/>
          <a:stretch>
            <a:fillRect/>
          </a:stretch>
        </p:blipFill>
        <p:spPr>
          <a:xfrm>
            <a:off x="614127" y="5041159"/>
            <a:ext cx="2296006" cy="799547"/>
          </a:xfrm>
          <a:prstGeom prst="rect">
            <a:avLst/>
          </a:prstGeom>
          <a:effectLst>
            <a:softEdge rad="63500"/>
          </a:effectLst>
        </p:spPr>
      </p:pic>
      <p:pic>
        <p:nvPicPr>
          <p:cNvPr id="15" name="图片 14" descr="c2d05cdb0ccc087ef15519ddcf740af7_origin">
            <a:extLst>
              <a:ext uri="{FF2B5EF4-FFF2-40B4-BE49-F238E27FC236}">
                <a16:creationId xmlns:a16="http://schemas.microsoft.com/office/drawing/2014/main" id="{4E05397A-20E9-9A93-B817-56524E41622C}"/>
              </a:ext>
            </a:extLst>
          </p:cNvPr>
          <p:cNvPicPr>
            <a:picLocks noChangeAspect="1"/>
          </p:cNvPicPr>
          <p:nvPr/>
        </p:nvPicPr>
        <p:blipFill>
          <a:blip r:embed="rId14"/>
          <a:srcRect t="8449"/>
          <a:stretch>
            <a:fillRect/>
          </a:stretch>
        </p:blipFill>
        <p:spPr>
          <a:xfrm>
            <a:off x="613341" y="3000350"/>
            <a:ext cx="2067370" cy="1056951"/>
          </a:xfrm>
          <a:prstGeom prst="rect">
            <a:avLst/>
          </a:prstGeom>
          <a:effectLst>
            <a:softEdge rad="63500"/>
          </a:effectLst>
        </p:spPr>
      </p:pic>
      <p:pic>
        <p:nvPicPr>
          <p:cNvPr id="17" name="图片 16" descr="c8dc2504f824e47cd49f337749f35f68_origin">
            <a:extLst>
              <a:ext uri="{FF2B5EF4-FFF2-40B4-BE49-F238E27FC236}">
                <a16:creationId xmlns:a16="http://schemas.microsoft.com/office/drawing/2014/main" id="{4689A266-6744-6332-08DF-EAEE8BDA57BA}"/>
              </a:ext>
            </a:extLst>
          </p:cNvPr>
          <p:cNvPicPr>
            <a:picLocks noChangeAspect="1"/>
          </p:cNvPicPr>
          <p:nvPr/>
        </p:nvPicPr>
        <p:blipFill>
          <a:blip r:embed="rId15"/>
          <a:srcRect l="15099" t="12003" r="20047" b="13383"/>
          <a:stretch>
            <a:fillRect/>
          </a:stretch>
        </p:blipFill>
        <p:spPr>
          <a:xfrm>
            <a:off x="613341" y="4057301"/>
            <a:ext cx="2067370" cy="1024753"/>
          </a:xfrm>
          <a:prstGeom prst="rect">
            <a:avLst/>
          </a:prstGeom>
          <a:effectLst>
            <a:softEdge rad="63500"/>
          </a:effectLst>
        </p:spPr>
      </p:pic>
      <p:pic>
        <p:nvPicPr>
          <p:cNvPr id="23" name="图片 22" descr="bc5f184ad89fc984a3c8cacdcf17d71d_origin">
            <a:extLst>
              <a:ext uri="{FF2B5EF4-FFF2-40B4-BE49-F238E27FC236}">
                <a16:creationId xmlns:a16="http://schemas.microsoft.com/office/drawing/2014/main" id="{D9372381-043F-50BD-9102-E4D0044699DC}"/>
              </a:ext>
            </a:extLst>
          </p:cNvPr>
          <p:cNvPicPr>
            <a:picLocks noChangeAspect="1"/>
          </p:cNvPicPr>
          <p:nvPr/>
        </p:nvPicPr>
        <p:blipFill>
          <a:blip r:embed="rId16"/>
          <a:srcRect l="-21" t="8534" r="33375" b="38831"/>
          <a:stretch>
            <a:fillRect/>
          </a:stretch>
        </p:blipFill>
        <p:spPr>
          <a:xfrm>
            <a:off x="8995545" y="5488988"/>
            <a:ext cx="2377362" cy="1019145"/>
          </a:xfrm>
          <a:prstGeom prst="rect">
            <a:avLst/>
          </a:prstGeom>
          <a:effectLst>
            <a:softEdge rad="63500"/>
          </a:effectLst>
        </p:spPr>
      </p:pic>
      <p:sp>
        <p:nvSpPr>
          <p:cNvPr id="24" name="圆角矩形 23">
            <a:extLst>
              <a:ext uri="{FF2B5EF4-FFF2-40B4-BE49-F238E27FC236}">
                <a16:creationId xmlns:a16="http://schemas.microsoft.com/office/drawing/2014/main" id="{4C30B5C0-07A4-51C5-7B98-E7C837E84E8A}"/>
              </a:ext>
            </a:extLst>
          </p:cNvPr>
          <p:cNvSpPr/>
          <p:nvPr/>
        </p:nvSpPr>
        <p:spPr>
          <a:xfrm>
            <a:off x="4519612" y="5550747"/>
            <a:ext cx="3749675" cy="158115"/>
          </a:xfrm>
          <a:prstGeom prst="roundRect">
            <a:avLst>
              <a:gd name="adj" fmla="val 0"/>
            </a:avLst>
          </a:prstGeom>
          <a:noFill/>
          <a:ln w="28575">
            <a:solidFill>
              <a:srgbClr val="C00000"/>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25" name="圆角矩形 24">
            <a:extLst>
              <a:ext uri="{FF2B5EF4-FFF2-40B4-BE49-F238E27FC236}">
                <a16:creationId xmlns:a16="http://schemas.microsoft.com/office/drawing/2014/main" id="{72D7A5E6-425F-5883-5D0D-BF25231DA24C}"/>
              </a:ext>
            </a:extLst>
          </p:cNvPr>
          <p:cNvSpPr/>
          <p:nvPr/>
        </p:nvSpPr>
        <p:spPr>
          <a:xfrm>
            <a:off x="4519612" y="4962102"/>
            <a:ext cx="4195445" cy="158115"/>
          </a:xfrm>
          <a:prstGeom prst="roundRect">
            <a:avLst>
              <a:gd name="adj" fmla="val 0"/>
            </a:avLst>
          </a:prstGeom>
          <a:noFill/>
          <a:ln w="28575">
            <a:solidFill>
              <a:srgbClr val="C00000"/>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26" name="圆角矩形 25">
            <a:extLst>
              <a:ext uri="{FF2B5EF4-FFF2-40B4-BE49-F238E27FC236}">
                <a16:creationId xmlns:a16="http://schemas.microsoft.com/office/drawing/2014/main" id="{E62655DF-CBCF-7592-358B-702DD9634169}"/>
              </a:ext>
            </a:extLst>
          </p:cNvPr>
          <p:cNvSpPr/>
          <p:nvPr/>
        </p:nvSpPr>
        <p:spPr>
          <a:xfrm>
            <a:off x="4519612" y="4365202"/>
            <a:ext cx="3749675" cy="158115"/>
          </a:xfrm>
          <a:prstGeom prst="roundRect">
            <a:avLst>
              <a:gd name="adj" fmla="val 0"/>
            </a:avLst>
          </a:prstGeom>
          <a:noFill/>
          <a:ln w="28575">
            <a:solidFill>
              <a:srgbClr val="C00000"/>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27" name="圆角矩形 26">
            <a:extLst>
              <a:ext uri="{FF2B5EF4-FFF2-40B4-BE49-F238E27FC236}">
                <a16:creationId xmlns:a16="http://schemas.microsoft.com/office/drawing/2014/main" id="{D79A347E-3AAE-43AA-4F79-8153FB8EA656}"/>
              </a:ext>
            </a:extLst>
          </p:cNvPr>
          <p:cNvSpPr/>
          <p:nvPr/>
        </p:nvSpPr>
        <p:spPr>
          <a:xfrm>
            <a:off x="8206422" y="3728932"/>
            <a:ext cx="619125" cy="172085"/>
          </a:xfrm>
          <a:prstGeom prst="roundRect">
            <a:avLst>
              <a:gd name="adj" fmla="val 0"/>
            </a:avLst>
          </a:prstGeom>
          <a:noFill/>
          <a:ln w="28575">
            <a:solidFill>
              <a:srgbClr val="C00000"/>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28" name="圆角矩形 27">
            <a:extLst>
              <a:ext uri="{FF2B5EF4-FFF2-40B4-BE49-F238E27FC236}">
                <a16:creationId xmlns:a16="http://schemas.microsoft.com/office/drawing/2014/main" id="{DBB647D4-D13A-559E-4586-D74C069CDD2B}"/>
              </a:ext>
            </a:extLst>
          </p:cNvPr>
          <p:cNvSpPr/>
          <p:nvPr/>
        </p:nvSpPr>
        <p:spPr>
          <a:xfrm>
            <a:off x="3174682" y="5732357"/>
            <a:ext cx="619125" cy="172085"/>
          </a:xfrm>
          <a:prstGeom prst="roundRect">
            <a:avLst>
              <a:gd name="adj" fmla="val 0"/>
            </a:avLst>
          </a:prstGeom>
          <a:noFill/>
          <a:ln w="28575">
            <a:solidFill>
              <a:srgbClr val="C00000"/>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29" name="矩形: 圆角 5">
            <a:extLst>
              <a:ext uri="{FF2B5EF4-FFF2-40B4-BE49-F238E27FC236}">
                <a16:creationId xmlns:a16="http://schemas.microsoft.com/office/drawing/2014/main" id="{1745B2F8-5816-F838-0671-72A85C26D78D}"/>
              </a:ext>
            </a:extLst>
          </p:cNvPr>
          <p:cNvSpPr/>
          <p:nvPr>
            <p:custDataLst>
              <p:tags r:id="rId1"/>
            </p:custDataLst>
          </p:nvPr>
        </p:nvSpPr>
        <p:spPr>
          <a:xfrm>
            <a:off x="990918" y="3390183"/>
            <a:ext cx="1407736" cy="371243"/>
          </a:xfrm>
          <a:prstGeom prst="roundRect">
            <a:avLst/>
          </a:prstGeom>
          <a:solidFill>
            <a:schemeClr val="accent4">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r>
              <a:rPr lang="zh-CN" altLang="zh-CN" sz="1400" b="1" dirty="0">
                <a:solidFill>
                  <a:srgbClr val="0F1115"/>
                </a:solidFill>
                <a:latin typeface="Arial" panose="020B0604020202020204" pitchFamily="34" charset="0"/>
                <a:cs typeface="Arial" panose="020B0604020202020204" pitchFamily="34" charset="0"/>
              </a:rPr>
              <a:t>Operation</a:t>
            </a:r>
            <a:r>
              <a:rPr lang="en-US" altLang="zh-CN" sz="1400" b="1" dirty="0">
                <a:solidFill>
                  <a:srgbClr val="0F1115"/>
                </a:solidFill>
                <a:latin typeface="Arial" panose="020B0604020202020204" pitchFamily="34" charset="0"/>
                <a:cs typeface="Arial" panose="020B0604020202020204" pitchFamily="34" charset="0"/>
              </a:rPr>
              <a:t> UI</a:t>
            </a:r>
            <a:endParaRPr lang="zh-CN" altLang="en-US" sz="1400" b="1" dirty="0">
              <a:solidFill>
                <a:schemeClr val="accent1">
                  <a:lumMod val="50000"/>
                </a:schemeClr>
              </a:solidFill>
              <a:latin typeface="Arial" panose="020B0604020202020204" pitchFamily="34" charset="0"/>
              <a:ea typeface="黑体" panose="02010609060101010101" pitchFamily="49" charset="-122"/>
              <a:cs typeface="Arial" panose="020B0604020202020204" pitchFamily="34" charset="0"/>
            </a:endParaRPr>
          </a:p>
        </p:txBody>
      </p:sp>
      <p:sp>
        <p:nvSpPr>
          <p:cNvPr id="30" name="矩形: 圆角 5">
            <a:extLst>
              <a:ext uri="{FF2B5EF4-FFF2-40B4-BE49-F238E27FC236}">
                <a16:creationId xmlns:a16="http://schemas.microsoft.com/office/drawing/2014/main" id="{A52EBDA3-CE0D-4E0A-126B-DA527C277FCA}"/>
              </a:ext>
            </a:extLst>
          </p:cNvPr>
          <p:cNvSpPr/>
          <p:nvPr>
            <p:custDataLst>
              <p:tags r:id="rId2"/>
            </p:custDataLst>
          </p:nvPr>
        </p:nvSpPr>
        <p:spPr>
          <a:xfrm>
            <a:off x="1078864" y="4277808"/>
            <a:ext cx="1104900" cy="346710"/>
          </a:xfrm>
          <a:prstGeom prst="roundRect">
            <a:avLst/>
          </a:prstGeom>
          <a:solidFill>
            <a:schemeClr val="accent4">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r>
              <a:rPr lang="zh-CN" altLang="zh-CN" sz="1400" b="1" dirty="0">
                <a:solidFill>
                  <a:srgbClr val="0F1115"/>
                </a:solidFill>
                <a:latin typeface="Arial" panose="020B0604020202020204" pitchFamily="34" charset="0"/>
                <a:cs typeface="Arial" panose="020B0604020202020204" pitchFamily="34" charset="0"/>
              </a:rPr>
              <a:t>Expert</a:t>
            </a:r>
            <a:r>
              <a:rPr lang="en-US" altLang="zh-CN" sz="1400" b="1" dirty="0">
                <a:solidFill>
                  <a:srgbClr val="0F1115"/>
                </a:solidFill>
                <a:latin typeface="Arial" panose="020B0604020202020204" pitchFamily="34" charset="0"/>
                <a:cs typeface="Arial" panose="020B0604020202020204" pitchFamily="34" charset="0"/>
              </a:rPr>
              <a:t> UI</a:t>
            </a:r>
            <a:endParaRPr lang="zh-CN" altLang="en-US" sz="1400" b="1" dirty="0">
              <a:solidFill>
                <a:srgbClr val="0F1115"/>
              </a:solidFill>
              <a:latin typeface="Arial" panose="020B0604020202020204" pitchFamily="34" charset="0"/>
              <a:cs typeface="Arial" panose="020B0604020202020204" pitchFamily="34" charset="0"/>
            </a:endParaRPr>
          </a:p>
        </p:txBody>
      </p:sp>
      <p:sp>
        <p:nvSpPr>
          <p:cNvPr id="31" name="矩形: 圆角 5">
            <a:extLst>
              <a:ext uri="{FF2B5EF4-FFF2-40B4-BE49-F238E27FC236}">
                <a16:creationId xmlns:a16="http://schemas.microsoft.com/office/drawing/2014/main" id="{35BDC1FA-69A6-78B3-A086-9B4C7A3646E5}"/>
              </a:ext>
            </a:extLst>
          </p:cNvPr>
          <p:cNvSpPr/>
          <p:nvPr>
            <p:custDataLst>
              <p:tags r:id="rId3"/>
            </p:custDataLst>
          </p:nvPr>
        </p:nvSpPr>
        <p:spPr>
          <a:xfrm>
            <a:off x="1102096" y="5147840"/>
            <a:ext cx="1518644" cy="230090"/>
          </a:xfrm>
          <a:prstGeom prst="roundRect">
            <a:avLst/>
          </a:prstGeom>
          <a:solidFill>
            <a:schemeClr val="accent4">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r>
              <a:rPr lang="zh-CN" altLang="zh-CN" sz="1400" b="1" dirty="0">
                <a:solidFill>
                  <a:srgbClr val="0F1115"/>
                </a:solidFill>
                <a:latin typeface="Arial" panose="020B0604020202020204" pitchFamily="34" charset="0"/>
                <a:cs typeface="Arial" panose="020B0604020202020204" pitchFamily="34" charset="0"/>
              </a:rPr>
              <a:t>SC Interlock</a:t>
            </a:r>
            <a:r>
              <a:rPr lang="en-US" altLang="zh-CN" sz="1400" b="1" dirty="0">
                <a:solidFill>
                  <a:srgbClr val="0F1115"/>
                </a:solidFill>
                <a:latin typeface="Arial" panose="020B0604020202020204" pitchFamily="34" charset="0"/>
                <a:cs typeface="Arial" panose="020B0604020202020204" pitchFamily="34" charset="0"/>
              </a:rPr>
              <a:t> UI</a:t>
            </a:r>
            <a:endParaRPr lang="zh-CN" altLang="en-US" sz="1400" b="1" dirty="0">
              <a:solidFill>
                <a:srgbClr val="0F1115"/>
              </a:solidFill>
              <a:latin typeface="Arial" panose="020B0604020202020204" pitchFamily="34" charset="0"/>
              <a:cs typeface="Arial" panose="020B0604020202020204" pitchFamily="34" charset="0"/>
            </a:endParaRPr>
          </a:p>
        </p:txBody>
      </p:sp>
      <p:sp>
        <p:nvSpPr>
          <p:cNvPr id="32" name="矩形: 圆角 5">
            <a:extLst>
              <a:ext uri="{FF2B5EF4-FFF2-40B4-BE49-F238E27FC236}">
                <a16:creationId xmlns:a16="http://schemas.microsoft.com/office/drawing/2014/main" id="{A07F8C4A-8E04-EE22-9BB4-5A98696104A5}"/>
              </a:ext>
            </a:extLst>
          </p:cNvPr>
          <p:cNvSpPr/>
          <p:nvPr>
            <p:custDataLst>
              <p:tags r:id="rId4"/>
            </p:custDataLst>
          </p:nvPr>
        </p:nvSpPr>
        <p:spPr>
          <a:xfrm>
            <a:off x="2392056" y="6181379"/>
            <a:ext cx="2293882" cy="322134"/>
          </a:xfrm>
          <a:prstGeom prst="roundRect">
            <a:avLst/>
          </a:prstGeom>
          <a:solidFill>
            <a:schemeClr val="accent4">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r>
              <a:rPr lang="zh-CN" altLang="zh-CN" sz="1400" b="1" dirty="0">
                <a:solidFill>
                  <a:srgbClr val="0F1115"/>
                </a:solidFill>
                <a:latin typeface="Arial" panose="020B0604020202020204" pitchFamily="34" charset="0"/>
                <a:cs typeface="Arial" panose="020B0604020202020204" pitchFamily="34" charset="0"/>
              </a:rPr>
              <a:t>Physics Diagnostics</a:t>
            </a:r>
            <a:r>
              <a:rPr lang="en-US" altLang="zh-CN" sz="1400" b="1" dirty="0">
                <a:solidFill>
                  <a:srgbClr val="0F1115"/>
                </a:solidFill>
                <a:latin typeface="Arial" panose="020B0604020202020204" pitchFamily="34" charset="0"/>
                <a:cs typeface="Arial" panose="020B0604020202020204" pitchFamily="34" charset="0"/>
              </a:rPr>
              <a:t> UI</a:t>
            </a:r>
            <a:endParaRPr lang="zh-CN" altLang="en-US" sz="1400" b="1" dirty="0">
              <a:solidFill>
                <a:srgbClr val="0F1115"/>
              </a:solidFill>
              <a:latin typeface="Arial" panose="020B0604020202020204" pitchFamily="34" charset="0"/>
              <a:cs typeface="Arial" panose="020B0604020202020204" pitchFamily="34" charset="0"/>
            </a:endParaRPr>
          </a:p>
        </p:txBody>
      </p:sp>
      <p:sp>
        <p:nvSpPr>
          <p:cNvPr id="33" name="矩形: 圆角 5">
            <a:extLst>
              <a:ext uri="{FF2B5EF4-FFF2-40B4-BE49-F238E27FC236}">
                <a16:creationId xmlns:a16="http://schemas.microsoft.com/office/drawing/2014/main" id="{8BC4FE82-CE63-2DD5-4E36-8AE2C75C79E6}"/>
              </a:ext>
            </a:extLst>
          </p:cNvPr>
          <p:cNvSpPr/>
          <p:nvPr>
            <p:custDataLst>
              <p:tags r:id="rId5"/>
            </p:custDataLst>
          </p:nvPr>
        </p:nvSpPr>
        <p:spPr>
          <a:xfrm>
            <a:off x="9521371" y="5950381"/>
            <a:ext cx="2204301" cy="362156"/>
          </a:xfrm>
          <a:prstGeom prst="roundRect">
            <a:avLst/>
          </a:prstGeom>
          <a:solidFill>
            <a:schemeClr val="accent4">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r>
              <a:rPr lang="zh-CN" altLang="zh-CN" sz="1400" b="1" dirty="0">
                <a:solidFill>
                  <a:srgbClr val="0F1115"/>
                </a:solidFill>
                <a:latin typeface="Arial" panose="020B0604020202020204" pitchFamily="34" charset="0"/>
                <a:cs typeface="Arial" panose="020B0604020202020204" pitchFamily="34" charset="0"/>
              </a:rPr>
              <a:t>Expert Diagnostics</a:t>
            </a:r>
            <a:r>
              <a:rPr lang="en-US" altLang="zh-CN" sz="1400" b="1" dirty="0">
                <a:solidFill>
                  <a:srgbClr val="0F1115"/>
                </a:solidFill>
                <a:latin typeface="Arial" panose="020B0604020202020204" pitchFamily="34" charset="0"/>
                <a:cs typeface="Arial" panose="020B0604020202020204" pitchFamily="34" charset="0"/>
              </a:rPr>
              <a:t> UI</a:t>
            </a:r>
            <a:endParaRPr lang="zh-CN" altLang="en-US" sz="1400" b="1" dirty="0">
              <a:solidFill>
                <a:srgbClr val="0F1115"/>
              </a:solidFill>
              <a:latin typeface="Arial" panose="020B0604020202020204" pitchFamily="34" charset="0"/>
              <a:cs typeface="Arial" panose="020B0604020202020204" pitchFamily="34" charset="0"/>
            </a:endParaRPr>
          </a:p>
        </p:txBody>
      </p:sp>
      <p:sp>
        <p:nvSpPr>
          <p:cNvPr id="34" name="矩形: 圆角 5">
            <a:extLst>
              <a:ext uri="{FF2B5EF4-FFF2-40B4-BE49-F238E27FC236}">
                <a16:creationId xmlns:a16="http://schemas.microsoft.com/office/drawing/2014/main" id="{618E6D5C-F336-E73E-3E17-0746E06BC0D8}"/>
              </a:ext>
            </a:extLst>
          </p:cNvPr>
          <p:cNvSpPr/>
          <p:nvPr>
            <p:custDataLst>
              <p:tags r:id="rId6"/>
            </p:custDataLst>
          </p:nvPr>
        </p:nvSpPr>
        <p:spPr>
          <a:xfrm>
            <a:off x="9799789" y="4636266"/>
            <a:ext cx="1375378" cy="325836"/>
          </a:xfrm>
          <a:prstGeom prst="roundRect">
            <a:avLst/>
          </a:prstGeom>
          <a:solidFill>
            <a:schemeClr val="accent4">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r>
              <a:rPr lang="zh-CN" altLang="zh-CN" sz="1400" b="1" dirty="0">
                <a:solidFill>
                  <a:srgbClr val="0F1115"/>
                </a:solidFill>
                <a:latin typeface="Arial" panose="020B0604020202020204" pitchFamily="34" charset="0"/>
                <a:cs typeface="Arial" panose="020B0604020202020204" pitchFamily="34" charset="0"/>
              </a:rPr>
              <a:t>Loading</a:t>
            </a:r>
            <a:r>
              <a:rPr lang="en-US" altLang="zh-CN" sz="1400" b="1" dirty="0">
                <a:solidFill>
                  <a:srgbClr val="0F1115"/>
                </a:solidFill>
                <a:latin typeface="Arial" panose="020B0604020202020204" pitchFamily="34" charset="0"/>
                <a:cs typeface="Arial" panose="020B0604020202020204" pitchFamily="34" charset="0"/>
              </a:rPr>
              <a:t> UI</a:t>
            </a:r>
            <a:endParaRPr lang="zh-CN" altLang="en-US" sz="1400" b="1" dirty="0">
              <a:solidFill>
                <a:srgbClr val="0F1115"/>
              </a:solidFill>
              <a:latin typeface="Arial" panose="020B0604020202020204" pitchFamily="34" charset="0"/>
              <a:cs typeface="Arial" panose="020B0604020202020204" pitchFamily="34" charset="0"/>
            </a:endParaRPr>
          </a:p>
        </p:txBody>
      </p:sp>
      <p:pic>
        <p:nvPicPr>
          <p:cNvPr id="39" name="图片 38">
            <a:extLst>
              <a:ext uri="{FF2B5EF4-FFF2-40B4-BE49-F238E27FC236}">
                <a16:creationId xmlns:a16="http://schemas.microsoft.com/office/drawing/2014/main" id="{DCC331B0-A384-6D58-C95B-9E696BA45AFE}"/>
              </a:ext>
            </a:extLst>
          </p:cNvPr>
          <p:cNvPicPr>
            <a:picLocks noChangeAspect="1"/>
          </p:cNvPicPr>
          <p:nvPr/>
        </p:nvPicPr>
        <p:blipFill>
          <a:blip r:embed="rId17"/>
          <a:stretch>
            <a:fillRect/>
          </a:stretch>
        </p:blipFill>
        <p:spPr>
          <a:xfrm>
            <a:off x="9181782" y="3111173"/>
            <a:ext cx="2331295" cy="1191022"/>
          </a:xfrm>
          <a:prstGeom prst="rect">
            <a:avLst/>
          </a:prstGeom>
          <a:effectLst>
            <a:softEdge rad="63500"/>
          </a:effectLst>
        </p:spPr>
      </p:pic>
      <p:sp>
        <p:nvSpPr>
          <p:cNvPr id="35" name="矩形: 圆角 5">
            <a:extLst>
              <a:ext uri="{FF2B5EF4-FFF2-40B4-BE49-F238E27FC236}">
                <a16:creationId xmlns:a16="http://schemas.microsoft.com/office/drawing/2014/main" id="{4FDB0A29-8C53-31E5-F0DB-339BA78041DB}"/>
              </a:ext>
            </a:extLst>
          </p:cNvPr>
          <p:cNvSpPr/>
          <p:nvPr>
            <p:custDataLst>
              <p:tags r:id="rId7"/>
            </p:custDataLst>
          </p:nvPr>
        </p:nvSpPr>
        <p:spPr>
          <a:xfrm>
            <a:off x="9521371" y="3395466"/>
            <a:ext cx="1586340" cy="365960"/>
          </a:xfrm>
          <a:prstGeom prst="roundRect">
            <a:avLst/>
          </a:prstGeom>
          <a:solidFill>
            <a:schemeClr val="accent4">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r>
              <a:rPr lang="zh-CN" altLang="zh-CN" sz="1400" b="1" dirty="0">
                <a:solidFill>
                  <a:srgbClr val="0F1115"/>
                </a:solidFill>
                <a:latin typeface="Arial" panose="020B0604020202020204" pitchFamily="34" charset="0"/>
                <a:cs typeface="Arial" panose="020B0604020202020204" pitchFamily="34" charset="0"/>
              </a:rPr>
              <a:t>Conditioning</a:t>
            </a:r>
            <a:r>
              <a:rPr lang="en-US" altLang="zh-CN" sz="1400" b="1" dirty="0">
                <a:solidFill>
                  <a:srgbClr val="0F1115"/>
                </a:solidFill>
                <a:latin typeface="Arial" panose="020B0604020202020204" pitchFamily="34" charset="0"/>
                <a:cs typeface="Arial" panose="020B0604020202020204" pitchFamily="34" charset="0"/>
              </a:rPr>
              <a:t> UI</a:t>
            </a:r>
            <a:endParaRPr lang="zh-CN" altLang="en-US" sz="1400" b="1" dirty="0">
              <a:solidFill>
                <a:srgbClr val="0F1115"/>
              </a:solidFill>
              <a:latin typeface="Arial" panose="020B0604020202020204" pitchFamily="34" charset="0"/>
              <a:cs typeface="Arial" panose="020B0604020202020204" pitchFamily="34" charset="0"/>
            </a:endParaRPr>
          </a:p>
        </p:txBody>
      </p:sp>
      <p:sp>
        <p:nvSpPr>
          <p:cNvPr id="41" name="文本框 40">
            <a:extLst>
              <a:ext uri="{FF2B5EF4-FFF2-40B4-BE49-F238E27FC236}">
                <a16:creationId xmlns:a16="http://schemas.microsoft.com/office/drawing/2014/main" id="{70E1A9CA-7656-93A3-854E-C14676D41C83}"/>
              </a:ext>
            </a:extLst>
          </p:cNvPr>
          <p:cNvSpPr txBox="1"/>
          <p:nvPr/>
        </p:nvSpPr>
        <p:spPr>
          <a:xfrm>
            <a:off x="489512" y="996199"/>
            <a:ext cx="11236825" cy="1854354"/>
          </a:xfrm>
          <a:prstGeom prst="rect">
            <a:avLst/>
          </a:prstGeom>
          <a:noFill/>
        </p:spPr>
        <p:txBody>
          <a:bodyPr wrap="square">
            <a:spAutoFit/>
          </a:bodyPr>
          <a:lstStyle/>
          <a:p>
            <a:pPr algn="l">
              <a:spcBef>
                <a:spcPts val="450"/>
              </a:spcBef>
              <a:spcAft>
                <a:spcPts val="1200"/>
              </a:spcAft>
              <a:buFont typeface="Arial" panose="020B0604020202020204" pitchFamily="34" charset="0"/>
              <a:buChar char="•"/>
            </a:pPr>
            <a:r>
              <a:rPr lang="zh-CN" altLang="zh-CN" b="1" i="0" dirty="0">
                <a:solidFill>
                  <a:srgbClr val="C00000"/>
                </a:solidFill>
                <a:effectLst/>
                <a:latin typeface="Arial" panose="020B0604020202020204" pitchFamily="34" charset="0"/>
                <a:cs typeface="Arial" panose="020B0604020202020204" pitchFamily="34" charset="0"/>
              </a:rPr>
              <a:t>Designed &amp; developed independently</a:t>
            </a:r>
            <a:r>
              <a:rPr lang="zh-CN" altLang="zh-CN" b="0" i="0" dirty="0">
                <a:solidFill>
                  <a:srgbClr val="C00000"/>
                </a:solidFill>
                <a:effectLst/>
                <a:latin typeface="Arial" panose="020B0604020202020204" pitchFamily="34" charset="0"/>
                <a:cs typeface="Arial" panose="020B0604020202020204" pitchFamily="34" charset="0"/>
              </a:rPr>
              <a:t> </a:t>
            </a:r>
            <a:r>
              <a:rPr lang="zh-CN" altLang="zh-CN" b="0" i="0" dirty="0">
                <a:solidFill>
                  <a:srgbClr val="0F1115"/>
                </a:solidFill>
                <a:effectLst/>
                <a:latin typeface="Arial" panose="020B0604020202020204" pitchFamily="34" charset="0"/>
                <a:cs typeface="Arial" panose="020B0604020202020204" pitchFamily="34" charset="0"/>
              </a:rPr>
              <a:t>for HIAF’s complex conditions</a:t>
            </a:r>
          </a:p>
          <a:p>
            <a:pPr algn="l">
              <a:spcBef>
                <a:spcPts val="450"/>
              </a:spcBef>
              <a:spcAft>
                <a:spcPts val="1200"/>
              </a:spcAft>
              <a:buFont typeface="Arial" panose="020B0604020202020204" pitchFamily="34" charset="0"/>
              <a:buChar char="•"/>
            </a:pPr>
            <a:r>
              <a:rPr lang="zh-CN" altLang="zh-CN" b="1" i="0" dirty="0">
                <a:solidFill>
                  <a:srgbClr val="C00000"/>
                </a:solidFill>
                <a:effectLst/>
                <a:latin typeface="Arial" panose="020B0604020202020204" pitchFamily="34" charset="0"/>
                <a:cs typeface="Arial" panose="020B0604020202020204" pitchFamily="34" charset="0"/>
              </a:rPr>
              <a:t>&gt;10 iterations</a:t>
            </a:r>
            <a:r>
              <a:rPr lang="zh-CN" altLang="zh-CN" b="0" i="0" dirty="0">
                <a:solidFill>
                  <a:srgbClr val="C00000"/>
                </a:solidFill>
                <a:effectLst/>
                <a:latin typeface="Arial" panose="020B0604020202020204" pitchFamily="34" charset="0"/>
                <a:cs typeface="Arial" panose="020B0604020202020204" pitchFamily="34" charset="0"/>
              </a:rPr>
              <a:t> | </a:t>
            </a:r>
            <a:r>
              <a:rPr lang="zh-CN" altLang="zh-CN" b="1" i="0" dirty="0">
                <a:solidFill>
                  <a:srgbClr val="C00000"/>
                </a:solidFill>
                <a:effectLst/>
                <a:latin typeface="Arial" panose="020B0604020202020204" pitchFamily="34" charset="0"/>
                <a:cs typeface="Arial" panose="020B0604020202020204" pitchFamily="34" charset="0"/>
              </a:rPr>
              <a:t>240+ functional modules</a:t>
            </a:r>
            <a:r>
              <a:rPr lang="zh-CN" altLang="zh-CN" b="0" i="0" dirty="0">
                <a:solidFill>
                  <a:srgbClr val="C00000"/>
                </a:solidFill>
                <a:effectLst/>
                <a:latin typeface="Arial" panose="020B0604020202020204" pitchFamily="34" charset="0"/>
                <a:cs typeface="Arial" panose="020B0604020202020204" pitchFamily="34" charset="0"/>
              </a:rPr>
              <a:t> </a:t>
            </a:r>
            <a:r>
              <a:rPr lang="zh-CN" altLang="zh-CN" b="0" i="0" dirty="0">
                <a:solidFill>
                  <a:srgbClr val="0F1115"/>
                </a:solidFill>
                <a:effectLst/>
                <a:latin typeface="Arial" panose="020B0604020202020204" pitchFamily="34" charset="0"/>
                <a:cs typeface="Arial" panose="020B0604020202020204" pitchFamily="34" charset="0"/>
              </a:rPr>
              <a:t>refactored</a:t>
            </a:r>
            <a:r>
              <a:rPr lang="en-US" altLang="zh-CN" b="0" i="0" dirty="0">
                <a:solidFill>
                  <a:srgbClr val="0F1115"/>
                </a:solidFill>
                <a:effectLst/>
                <a:latin typeface="Arial" panose="020B0604020202020204" pitchFamily="34" charset="0"/>
                <a:cs typeface="Arial" panose="020B0604020202020204" pitchFamily="34" charset="0"/>
              </a:rPr>
              <a:t>    </a:t>
            </a:r>
          </a:p>
          <a:p>
            <a:pPr algn="l">
              <a:spcBef>
                <a:spcPts val="450"/>
              </a:spcBef>
              <a:spcAft>
                <a:spcPts val="1200"/>
              </a:spcAft>
              <a:buFont typeface="Arial" panose="020B0604020202020204" pitchFamily="34" charset="0"/>
              <a:buChar char="•"/>
            </a:pPr>
            <a:r>
              <a:rPr lang="zh-CN" altLang="zh-CN" b="1" i="0" dirty="0">
                <a:solidFill>
                  <a:srgbClr val="C00000"/>
                </a:solidFill>
                <a:effectLst/>
                <a:latin typeface="Arial" panose="020B0604020202020204" pitchFamily="34" charset="0"/>
                <a:cs typeface="Arial" panose="020B0604020202020204" pitchFamily="34" charset="0"/>
              </a:rPr>
              <a:t>From engineering black box </a:t>
            </a:r>
            <a:r>
              <a:rPr lang="zh-CN" altLang="zh-CN" b="1" i="0" dirty="0">
                <a:solidFill>
                  <a:srgbClr val="0F1115"/>
                </a:solidFill>
                <a:effectLst/>
                <a:latin typeface="Arial" panose="020B0604020202020204" pitchFamily="34" charset="0"/>
                <a:cs typeface="Arial" panose="020B0604020202020204" pitchFamily="34" charset="0"/>
              </a:rPr>
              <a:t>→ </a:t>
            </a:r>
            <a:r>
              <a:rPr lang="zh-CN" altLang="zh-CN" b="1" i="0" dirty="0">
                <a:solidFill>
                  <a:srgbClr val="C00000"/>
                </a:solidFill>
                <a:effectLst/>
                <a:latin typeface="Arial" panose="020B0604020202020204" pitchFamily="34" charset="0"/>
                <a:cs typeface="Arial" panose="020B0604020202020204" pitchFamily="34" charset="0"/>
              </a:rPr>
              <a:t>visualized workflow</a:t>
            </a:r>
            <a:endParaRPr lang="zh-CN" altLang="zh-CN" b="0" i="0" dirty="0">
              <a:solidFill>
                <a:srgbClr val="C00000"/>
              </a:solidFill>
              <a:effectLst/>
              <a:latin typeface="Arial" panose="020B0604020202020204" pitchFamily="34" charset="0"/>
              <a:cs typeface="Arial" panose="020B0604020202020204" pitchFamily="34" charset="0"/>
            </a:endParaRPr>
          </a:p>
          <a:p>
            <a:pPr>
              <a:spcBef>
                <a:spcPts val="450"/>
              </a:spcBef>
              <a:spcAft>
                <a:spcPts val="1200"/>
              </a:spcAft>
              <a:buFont typeface="Arial" panose="020B0604020202020204" pitchFamily="34" charset="0"/>
              <a:buChar char="•"/>
            </a:pPr>
            <a:r>
              <a:rPr lang="zh-CN" altLang="zh-CN" b="1" i="0" dirty="0">
                <a:solidFill>
                  <a:srgbClr val="C00000"/>
                </a:solidFill>
                <a:effectLst/>
                <a:latin typeface="Arial" panose="020B0604020202020204" pitchFamily="34" charset="0"/>
                <a:cs typeface="Arial" panose="020B0604020202020204" pitchFamily="34" charset="0"/>
              </a:rPr>
              <a:t>Key outcomes:</a:t>
            </a:r>
            <a:r>
              <a:rPr lang="en-US" altLang="zh-CN" b="1" i="0" dirty="0">
                <a:solidFill>
                  <a:srgbClr val="C00000"/>
                </a:solidFill>
                <a:effectLst/>
                <a:latin typeface="Arial" panose="020B0604020202020204" pitchFamily="34" charset="0"/>
                <a:cs typeface="Arial" panose="020B0604020202020204" pitchFamily="34" charset="0"/>
              </a:rPr>
              <a:t>  </a:t>
            </a:r>
            <a:r>
              <a:rPr lang="zh-CN" altLang="zh-CN" b="0" i="0" dirty="0">
                <a:solidFill>
                  <a:srgbClr val="C00000"/>
                </a:solidFill>
                <a:effectLst/>
                <a:latin typeface="Arial" panose="020B0604020202020204" pitchFamily="34" charset="0"/>
                <a:cs typeface="Arial" panose="020B0604020202020204" pitchFamily="34" charset="0"/>
              </a:rPr>
              <a:t>✔ </a:t>
            </a:r>
            <a:r>
              <a:rPr lang="zh-CN" altLang="zh-CN" b="0" i="0" dirty="0">
                <a:solidFill>
                  <a:srgbClr val="0F1115"/>
                </a:solidFill>
                <a:effectLst/>
                <a:latin typeface="Arial" panose="020B0604020202020204" pitchFamily="34" charset="0"/>
                <a:cs typeface="Arial" panose="020B0604020202020204" pitchFamily="34" charset="0"/>
              </a:rPr>
              <a:t>Lower O</a:t>
            </a:r>
            <a:r>
              <a:rPr lang="zh-CN" altLang="zh-CN" dirty="0">
                <a:latin typeface="Arial" panose="020B0604020202020204" pitchFamily="34" charset="0"/>
                <a:cs typeface="Arial" panose="020B0604020202020204" pitchFamily="34" charset="0"/>
              </a:rPr>
              <a:t>peration &amp; maintenance</a:t>
            </a:r>
            <a:r>
              <a:rPr lang="zh-CN" altLang="zh-CN" b="0" i="0" dirty="0">
                <a:solidFill>
                  <a:srgbClr val="0F1115"/>
                </a:solidFill>
                <a:effectLst/>
                <a:latin typeface="Arial" panose="020B0604020202020204" pitchFamily="34" charset="0"/>
                <a:cs typeface="Arial" panose="020B0604020202020204" pitchFamily="34" charset="0"/>
              </a:rPr>
              <a:t> threshold</a:t>
            </a:r>
            <a:r>
              <a:rPr lang="en-US" altLang="zh-CN" b="0" i="0" dirty="0">
                <a:solidFill>
                  <a:srgbClr val="0F1115"/>
                </a:solidFill>
                <a:effectLst/>
                <a:latin typeface="Arial" panose="020B0604020202020204" pitchFamily="34" charset="0"/>
                <a:cs typeface="Arial" panose="020B0604020202020204" pitchFamily="34" charset="0"/>
              </a:rPr>
              <a:t>     </a:t>
            </a:r>
            <a:r>
              <a:rPr lang="zh-CN" altLang="zh-CN" b="0" i="0" dirty="0">
                <a:solidFill>
                  <a:srgbClr val="C00000"/>
                </a:solidFill>
                <a:effectLst/>
                <a:latin typeface="Arial" panose="020B0604020202020204" pitchFamily="34" charset="0"/>
                <a:cs typeface="Arial" panose="020B0604020202020204" pitchFamily="34" charset="0"/>
              </a:rPr>
              <a:t>✔ </a:t>
            </a:r>
            <a:r>
              <a:rPr lang="zh-CN" altLang="zh-CN" b="0" i="0" dirty="0">
                <a:solidFill>
                  <a:srgbClr val="0F1115"/>
                </a:solidFill>
                <a:effectLst/>
                <a:latin typeface="Arial" panose="020B0604020202020204" pitchFamily="34" charset="0"/>
                <a:cs typeface="Arial" panose="020B0604020202020204" pitchFamily="34" charset="0"/>
              </a:rPr>
              <a:t>Reduced misoperation risk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E93FAC8-448F-0E66-7840-3AEA28C3F0B5}"/>
            </a:ext>
          </a:extLst>
        </p:cNvPr>
        <p:cNvGrpSpPr/>
        <p:nvPr/>
      </p:nvGrpSpPr>
      <p:grpSpPr>
        <a:xfrm>
          <a:off x="0" y="0"/>
          <a:ext cx="0" cy="0"/>
          <a:chOff x="0" y="0"/>
          <a:chExt cx="0" cy="0"/>
        </a:xfrm>
      </p:grpSpPr>
      <p:pic>
        <p:nvPicPr>
          <p:cNvPr id="10" name="图片 9" descr="图片包含 图示&#10;&#10;AI 生成的内容可能不正确。">
            <a:extLst>
              <a:ext uri="{FF2B5EF4-FFF2-40B4-BE49-F238E27FC236}">
                <a16:creationId xmlns:a16="http://schemas.microsoft.com/office/drawing/2014/main" id="{3B846B0A-6706-DA08-B9FB-E868C9602BA0}"/>
              </a:ext>
            </a:extLst>
          </p:cNvPr>
          <p:cNvPicPr>
            <a:picLocks noChangeAspect="1"/>
          </p:cNvPicPr>
          <p:nvPr/>
        </p:nvPicPr>
        <p:blipFill>
          <a:blip r:embed="rId3"/>
          <a:stretch>
            <a:fillRect/>
          </a:stretch>
        </p:blipFill>
        <p:spPr>
          <a:xfrm>
            <a:off x="368668" y="3009988"/>
            <a:ext cx="6095999" cy="3429366"/>
          </a:xfrm>
          <a:prstGeom prst="rect">
            <a:avLst/>
          </a:prstGeom>
        </p:spPr>
      </p:pic>
      <p:sp>
        <p:nvSpPr>
          <p:cNvPr id="16" name="标题 15">
            <a:extLst>
              <a:ext uri="{FF2B5EF4-FFF2-40B4-BE49-F238E27FC236}">
                <a16:creationId xmlns:a16="http://schemas.microsoft.com/office/drawing/2014/main" id="{9CA0F7BD-E7FA-9C99-D837-95E83E573255}"/>
              </a:ext>
            </a:extLst>
          </p:cNvPr>
          <p:cNvSpPr txBox="1"/>
          <p:nvPr/>
        </p:nvSpPr>
        <p:spPr>
          <a:xfrm>
            <a:off x="2480733" y="-3175"/>
            <a:ext cx="7899400" cy="840105"/>
          </a:xfrm>
          <a:prstGeom prst="rect">
            <a:avLst/>
          </a:prstGeom>
        </p:spPr>
        <p:txBody>
          <a:bodyPr/>
          <a:lstStyle>
            <a:lvl1pPr algn="l" defTabSz="914400" rtl="0" eaLnBrk="1" latinLnBrk="0" hangingPunct="1">
              <a:lnSpc>
                <a:spcPct val="90000"/>
              </a:lnSpc>
              <a:spcBef>
                <a:spcPct val="0"/>
              </a:spcBef>
              <a:buNone/>
              <a:defRPr sz="3600" b="1" kern="1200">
                <a:solidFill>
                  <a:schemeClr val="tx1"/>
                </a:solidFill>
                <a:latin typeface="Times New Roman" panose="02020603050405020304" charset="0"/>
                <a:ea typeface="Times New Roman" panose="02020603050405020304" charset="0"/>
                <a:cs typeface="Times New Roman" panose="02020603050405020304" charset="0"/>
              </a:defRPr>
            </a:lvl1pPr>
          </a:lstStyle>
          <a:p>
            <a:pPr>
              <a:lnSpc>
                <a:spcPct val="150000"/>
              </a:lnSpc>
            </a:pPr>
            <a:r>
              <a:rPr lang="en-US" altLang="zh-CN" dirty="0">
                <a:latin typeface="Arial" panose="020B0604020202020204"/>
              </a:rPr>
              <a:t>Automated RF Conditioning</a:t>
            </a:r>
          </a:p>
        </p:txBody>
      </p:sp>
      <p:sp>
        <p:nvSpPr>
          <p:cNvPr id="2" name="灯片编号占位符 1">
            <a:extLst>
              <a:ext uri="{FF2B5EF4-FFF2-40B4-BE49-F238E27FC236}">
                <a16:creationId xmlns:a16="http://schemas.microsoft.com/office/drawing/2014/main" id="{A0A1F7E9-293F-80FE-A550-9F90AF1D845F}"/>
              </a:ext>
            </a:extLst>
          </p:cNvPr>
          <p:cNvSpPr>
            <a:spLocks noGrp="1"/>
          </p:cNvSpPr>
          <p:nvPr/>
        </p:nvSpPr>
        <p:spPr>
          <a:xfrm>
            <a:off x="11677650" y="6508134"/>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latin typeface="Arial" panose="020B0604020202020204" pitchFamily="34" charset="0"/>
                <a:cs typeface="Arial" panose="020B0604020202020204" pitchFamily="34" charset="0"/>
              </a:rPr>
              <a:t>8</a:t>
            </a:fld>
            <a:endParaRPr lang="en-GB" altLang="zh-CN" dirty="0">
              <a:latin typeface="Arial" panose="020B0604020202020204" pitchFamily="34" charset="0"/>
              <a:cs typeface="Arial" panose="020B0604020202020204" pitchFamily="34" charset="0"/>
            </a:endParaRPr>
          </a:p>
        </p:txBody>
      </p:sp>
      <p:graphicFrame>
        <p:nvGraphicFramePr>
          <p:cNvPr id="3" name="表格 2">
            <a:extLst>
              <a:ext uri="{FF2B5EF4-FFF2-40B4-BE49-F238E27FC236}">
                <a16:creationId xmlns:a16="http://schemas.microsoft.com/office/drawing/2014/main" id="{DFF5E477-DEDA-5C87-019C-140BE52DCB3B}"/>
              </a:ext>
            </a:extLst>
          </p:cNvPr>
          <p:cNvGraphicFramePr>
            <a:graphicFrameLocks noGrp="1"/>
          </p:cNvGraphicFramePr>
          <p:nvPr>
            <p:extLst>
              <p:ext uri="{D42A27DB-BD31-4B8C-83A1-F6EECF244321}">
                <p14:modId xmlns:p14="http://schemas.microsoft.com/office/powerpoint/2010/main" val="687874040"/>
              </p:ext>
            </p:extLst>
          </p:nvPr>
        </p:nvGraphicFramePr>
        <p:xfrm>
          <a:off x="7319554" y="998771"/>
          <a:ext cx="4423955" cy="2428872"/>
        </p:xfrm>
        <a:graphic>
          <a:graphicData uri="http://schemas.openxmlformats.org/drawingml/2006/table">
            <a:tbl>
              <a:tblPr>
                <a:tableStyleId>{5C22544A-7EE6-4342-B048-85BDC9FD1C3A}</a:tableStyleId>
              </a:tblPr>
              <a:tblGrid>
                <a:gridCol w="1262743">
                  <a:extLst>
                    <a:ext uri="{9D8B030D-6E8A-4147-A177-3AD203B41FA5}">
                      <a16:colId xmlns:a16="http://schemas.microsoft.com/office/drawing/2014/main" val="368929637"/>
                    </a:ext>
                  </a:extLst>
                </a:gridCol>
                <a:gridCol w="1676663">
                  <a:extLst>
                    <a:ext uri="{9D8B030D-6E8A-4147-A177-3AD203B41FA5}">
                      <a16:colId xmlns:a16="http://schemas.microsoft.com/office/drawing/2014/main" val="3411323800"/>
                    </a:ext>
                  </a:extLst>
                </a:gridCol>
                <a:gridCol w="1484549">
                  <a:extLst>
                    <a:ext uri="{9D8B030D-6E8A-4147-A177-3AD203B41FA5}">
                      <a16:colId xmlns:a16="http://schemas.microsoft.com/office/drawing/2014/main" val="1264216831"/>
                    </a:ext>
                  </a:extLst>
                </a:gridCol>
              </a:tblGrid>
              <a:tr h="303609">
                <a:tc>
                  <a:txBody>
                    <a:bodyPr/>
                    <a:lstStyle/>
                    <a:p>
                      <a:pPr algn="ctr" fontAlgn="ctr">
                        <a:buNone/>
                      </a:pPr>
                      <a:r>
                        <a:rPr lang="en-US" altLang="zh-CN" sz="1100" u="none" strike="noStrike" dirty="0" err="1">
                          <a:effectLst/>
                          <a:latin typeface="Arial" panose="020B0604020202020204" pitchFamily="34" charset="0"/>
                          <a:cs typeface="Arial" panose="020B0604020202020204" pitchFamily="34" charset="0"/>
                        </a:rPr>
                        <a:t>Epk</a:t>
                      </a:r>
                      <a:r>
                        <a:rPr lang="zh-CN" altLang="en-US" sz="1100" u="none" strike="noStrike" dirty="0">
                          <a:effectLst/>
                          <a:latin typeface="Arial" panose="020B0604020202020204" pitchFamily="34" charset="0"/>
                          <a:cs typeface="Arial" panose="020B0604020202020204" pitchFamily="34" charset="0"/>
                        </a:rPr>
                        <a:t>　</a:t>
                      </a:r>
                      <a:endParaRPr lang="zh-CN" altLang="en-US" sz="1100" b="0" i="0" u="none" strike="noStrike" dirty="0">
                        <a:solidFill>
                          <a:srgbClr val="000000"/>
                        </a:solidFill>
                        <a:effectLst/>
                        <a:latin typeface="Arial" panose="020B0604020202020204" pitchFamily="34" charset="0"/>
                        <a:ea typeface="Microsoft YaHei" panose="020B0503020204020204" pitchFamily="34" charset="-122"/>
                        <a:cs typeface="Arial" panose="020B0604020202020204" pitchFamily="34" charset="0"/>
                      </a:endParaRPr>
                    </a:p>
                  </a:txBody>
                  <a:tcPr marL="4233" marR="4233" marT="4233" marB="0" anchor="ctr">
                    <a:solidFill>
                      <a:schemeClr val="accent5">
                        <a:lumMod val="60000"/>
                        <a:lumOff val="40000"/>
                      </a:schemeClr>
                    </a:solidFill>
                  </a:tcPr>
                </a:tc>
                <a:tc>
                  <a:txBody>
                    <a:bodyPr/>
                    <a:lstStyle/>
                    <a:p>
                      <a:pPr algn="ctr"/>
                      <a:r>
                        <a:rPr lang="zh-CN" altLang="zh-CN" sz="1100" b="1" i="0" kern="1200" dirty="0">
                          <a:solidFill>
                            <a:schemeClr val="dk1"/>
                          </a:solidFill>
                          <a:effectLst/>
                          <a:latin typeface="Arial" panose="020B0604020202020204" pitchFamily="34" charset="0"/>
                          <a:ea typeface="+mn-ea"/>
                          <a:cs typeface="Arial" panose="020B0604020202020204" pitchFamily="34" charset="0"/>
                        </a:rPr>
                        <a:t>Before </a:t>
                      </a:r>
                      <a:r>
                        <a:rPr lang="en-US" altLang="zh-CN" sz="1100" b="1" i="0" kern="1200" dirty="0">
                          <a:solidFill>
                            <a:schemeClr val="dk1"/>
                          </a:solidFill>
                          <a:effectLst/>
                          <a:latin typeface="Arial" panose="020B0604020202020204" pitchFamily="34" charset="0"/>
                          <a:ea typeface="+mn-ea"/>
                          <a:cs typeface="Arial" panose="020B0604020202020204" pitchFamily="34" charset="0"/>
                        </a:rPr>
                        <a:t>/ MV/m</a:t>
                      </a:r>
                      <a:endParaRPr lang="zh-CN" altLang="zh-CN" sz="1100" b="1" i="0" kern="1200" dirty="0">
                        <a:solidFill>
                          <a:schemeClr val="dk1"/>
                        </a:solidFill>
                        <a:effectLst/>
                        <a:latin typeface="Arial" panose="020B0604020202020204" pitchFamily="34" charset="0"/>
                        <a:ea typeface="+mn-ea"/>
                        <a:cs typeface="Arial" panose="020B0604020202020204" pitchFamily="34" charset="0"/>
                      </a:endParaRPr>
                    </a:p>
                  </a:txBody>
                  <a:tcPr marL="4233" marR="4233" marT="4233" marB="0" anchor="ctr">
                    <a:solidFill>
                      <a:schemeClr val="accent5">
                        <a:lumMod val="60000"/>
                        <a:lumOff val="40000"/>
                      </a:schemeClr>
                    </a:solidFill>
                  </a:tcPr>
                </a:tc>
                <a:tc>
                  <a:txBody>
                    <a:bodyPr/>
                    <a:lstStyle/>
                    <a:p>
                      <a:pPr algn="ctr"/>
                      <a:r>
                        <a:rPr lang="en-US" altLang="zh-CN" sz="1100" b="1" i="0" kern="1200" dirty="0">
                          <a:solidFill>
                            <a:schemeClr val="dk1"/>
                          </a:solidFill>
                          <a:effectLst/>
                          <a:latin typeface="Arial" panose="020B0604020202020204" pitchFamily="34" charset="0"/>
                          <a:ea typeface="+mn-ea"/>
                          <a:cs typeface="Arial" panose="020B0604020202020204" pitchFamily="34" charset="0"/>
                        </a:rPr>
                        <a:t>After / MV/m</a:t>
                      </a:r>
                      <a:endParaRPr lang="zh-CN" altLang="zh-CN" sz="1100" b="1" i="0" kern="1200" dirty="0">
                        <a:solidFill>
                          <a:schemeClr val="dk1"/>
                        </a:solidFill>
                        <a:effectLst/>
                        <a:latin typeface="Arial" panose="020B0604020202020204" pitchFamily="34" charset="0"/>
                        <a:ea typeface="+mn-ea"/>
                        <a:cs typeface="Arial" panose="020B0604020202020204" pitchFamily="34" charset="0"/>
                      </a:endParaRPr>
                    </a:p>
                  </a:txBody>
                  <a:tcPr marL="4233" marR="4233" marT="4233" marB="0" anchor="ctr">
                    <a:solidFill>
                      <a:schemeClr val="accent5">
                        <a:lumMod val="60000"/>
                        <a:lumOff val="40000"/>
                      </a:schemeClr>
                    </a:solidFill>
                  </a:tcPr>
                </a:tc>
                <a:extLst>
                  <a:ext uri="{0D108BD9-81ED-4DB2-BD59-A6C34878D82A}">
                    <a16:rowId xmlns:a16="http://schemas.microsoft.com/office/drawing/2014/main" val="3598988212"/>
                  </a:ext>
                </a:extLst>
              </a:tr>
              <a:tr h="303609">
                <a:tc>
                  <a:txBody>
                    <a:bodyPr/>
                    <a:lstStyle/>
                    <a:p>
                      <a:pPr algn="ctr" fontAlgn="ctr">
                        <a:buNone/>
                      </a:pPr>
                      <a:r>
                        <a:rPr lang="en-US" sz="1100" u="none" strike="noStrike">
                          <a:effectLst/>
                          <a:latin typeface="Arial" panose="020B0604020202020204" pitchFamily="34" charset="0"/>
                          <a:cs typeface="Arial" panose="020B0604020202020204" pitchFamily="34" charset="0"/>
                        </a:rPr>
                        <a:t>CM8-3</a:t>
                      </a:r>
                      <a:endParaRPr lang="en-US" sz="1100" b="0" i="0" u="none" strike="noStrike">
                        <a:solidFill>
                          <a:srgbClr val="000000"/>
                        </a:solidFill>
                        <a:effectLst/>
                        <a:latin typeface="Arial" panose="020B0604020202020204" pitchFamily="34" charset="0"/>
                        <a:ea typeface="Microsoft YaHei" panose="020B0503020204020204" pitchFamily="34" charset="-122"/>
                        <a:cs typeface="Arial" panose="020B0604020202020204" pitchFamily="34" charset="0"/>
                      </a:endParaRPr>
                    </a:p>
                  </a:txBody>
                  <a:tcPr marL="4233" marR="4233" marT="4233" marB="0" anchor="ctr"/>
                </a:tc>
                <a:tc>
                  <a:txBody>
                    <a:bodyPr/>
                    <a:lstStyle/>
                    <a:p>
                      <a:pPr algn="ctr" fontAlgn="ctr">
                        <a:buNone/>
                      </a:pPr>
                      <a:r>
                        <a:rPr lang="en-US" altLang="zh-CN" sz="1100" u="none" strike="noStrike" dirty="0">
                          <a:effectLst/>
                          <a:latin typeface="Arial" panose="020B0604020202020204" pitchFamily="34" charset="0"/>
                          <a:cs typeface="Arial" panose="020B0604020202020204" pitchFamily="34" charset="0"/>
                        </a:rPr>
                        <a:t>31.073</a:t>
                      </a:r>
                      <a:endParaRPr lang="en-US" altLang="zh-CN" sz="1100" b="1" i="0" u="none" strike="noStrike" dirty="0">
                        <a:solidFill>
                          <a:srgbClr val="000000"/>
                        </a:solidFill>
                        <a:effectLst/>
                        <a:latin typeface="Arial" panose="020B0604020202020204" pitchFamily="34" charset="0"/>
                        <a:ea typeface="Microsoft YaHei" panose="020B0503020204020204" pitchFamily="34" charset="-122"/>
                        <a:cs typeface="Arial" panose="020B0604020202020204" pitchFamily="34" charset="0"/>
                      </a:endParaRPr>
                    </a:p>
                  </a:txBody>
                  <a:tcPr marL="4233" marR="4233" marT="4233" marB="0" anchor="ctr"/>
                </a:tc>
                <a:tc>
                  <a:txBody>
                    <a:bodyPr/>
                    <a:lstStyle/>
                    <a:p>
                      <a:pPr algn="ctr" fontAlgn="ctr">
                        <a:buNone/>
                      </a:pPr>
                      <a:r>
                        <a:rPr lang="en-US" altLang="zh-CN" sz="1100" u="none" strike="noStrike">
                          <a:effectLst/>
                          <a:latin typeface="Arial" panose="020B0604020202020204" pitchFamily="34" charset="0"/>
                          <a:cs typeface="Arial" panose="020B0604020202020204" pitchFamily="34" charset="0"/>
                        </a:rPr>
                        <a:t>41.62</a:t>
                      </a:r>
                      <a:endParaRPr lang="en-US" altLang="zh-CN" sz="1100" b="1" i="0" u="none" strike="noStrike">
                        <a:solidFill>
                          <a:srgbClr val="000000"/>
                        </a:solidFill>
                        <a:effectLst/>
                        <a:latin typeface="Arial" panose="020B0604020202020204" pitchFamily="34" charset="0"/>
                        <a:ea typeface="Microsoft YaHei" panose="020B0503020204020204" pitchFamily="34" charset="-122"/>
                        <a:cs typeface="Arial" panose="020B0604020202020204" pitchFamily="34" charset="0"/>
                      </a:endParaRPr>
                    </a:p>
                  </a:txBody>
                  <a:tcPr marL="4233" marR="4233" marT="4233" marB="0" anchor="ctr"/>
                </a:tc>
                <a:extLst>
                  <a:ext uri="{0D108BD9-81ED-4DB2-BD59-A6C34878D82A}">
                    <a16:rowId xmlns:a16="http://schemas.microsoft.com/office/drawing/2014/main" val="1420616514"/>
                  </a:ext>
                </a:extLst>
              </a:tr>
              <a:tr h="303609">
                <a:tc>
                  <a:txBody>
                    <a:bodyPr/>
                    <a:lstStyle/>
                    <a:p>
                      <a:pPr algn="ctr" fontAlgn="ctr">
                        <a:buNone/>
                      </a:pPr>
                      <a:r>
                        <a:rPr lang="en-US" sz="1100" u="none" strike="noStrike">
                          <a:effectLst/>
                          <a:latin typeface="Arial" panose="020B0604020202020204" pitchFamily="34" charset="0"/>
                          <a:cs typeface="Arial" panose="020B0604020202020204" pitchFamily="34" charset="0"/>
                        </a:rPr>
                        <a:t>CM8-4</a:t>
                      </a:r>
                      <a:endParaRPr lang="en-US" sz="1100" b="0" i="0" u="none" strike="noStrike">
                        <a:solidFill>
                          <a:srgbClr val="000000"/>
                        </a:solidFill>
                        <a:effectLst/>
                        <a:latin typeface="Arial" panose="020B0604020202020204" pitchFamily="34" charset="0"/>
                        <a:ea typeface="Microsoft YaHei" panose="020B0503020204020204" pitchFamily="34" charset="-122"/>
                        <a:cs typeface="Arial" panose="020B0604020202020204" pitchFamily="34" charset="0"/>
                      </a:endParaRPr>
                    </a:p>
                  </a:txBody>
                  <a:tcPr marL="4233" marR="4233" marT="4233" marB="0" anchor="ctr"/>
                </a:tc>
                <a:tc>
                  <a:txBody>
                    <a:bodyPr/>
                    <a:lstStyle/>
                    <a:p>
                      <a:pPr algn="ctr" fontAlgn="ctr">
                        <a:buNone/>
                      </a:pPr>
                      <a:r>
                        <a:rPr lang="en-US" altLang="zh-CN" sz="1100" u="none" strike="noStrike">
                          <a:effectLst/>
                          <a:latin typeface="Arial" panose="020B0604020202020204" pitchFamily="34" charset="0"/>
                          <a:cs typeface="Arial" panose="020B0604020202020204" pitchFamily="34" charset="0"/>
                        </a:rPr>
                        <a:t>17.373</a:t>
                      </a:r>
                      <a:endParaRPr lang="en-US" altLang="zh-CN" sz="1100" b="1" i="0" u="none" strike="noStrike">
                        <a:solidFill>
                          <a:srgbClr val="000000"/>
                        </a:solidFill>
                        <a:effectLst/>
                        <a:latin typeface="Arial" panose="020B0604020202020204" pitchFamily="34" charset="0"/>
                        <a:ea typeface="Microsoft YaHei" panose="020B0503020204020204" pitchFamily="34" charset="-122"/>
                        <a:cs typeface="Arial" panose="020B0604020202020204" pitchFamily="34" charset="0"/>
                      </a:endParaRPr>
                    </a:p>
                  </a:txBody>
                  <a:tcPr marL="4233" marR="4233" marT="4233" marB="0" anchor="ctr"/>
                </a:tc>
                <a:tc>
                  <a:txBody>
                    <a:bodyPr/>
                    <a:lstStyle/>
                    <a:p>
                      <a:pPr algn="ctr" fontAlgn="ctr">
                        <a:buNone/>
                      </a:pPr>
                      <a:r>
                        <a:rPr lang="en-US" altLang="zh-CN" sz="1100" u="none" strike="noStrike">
                          <a:effectLst/>
                          <a:latin typeface="Arial" panose="020B0604020202020204" pitchFamily="34" charset="0"/>
                          <a:cs typeface="Arial" panose="020B0604020202020204" pitchFamily="34" charset="0"/>
                        </a:rPr>
                        <a:t>23.722</a:t>
                      </a:r>
                      <a:endParaRPr lang="en-US" altLang="zh-CN" sz="1100" b="1" i="0" u="none" strike="noStrike">
                        <a:solidFill>
                          <a:srgbClr val="000000"/>
                        </a:solidFill>
                        <a:effectLst/>
                        <a:latin typeface="Arial" panose="020B0604020202020204" pitchFamily="34" charset="0"/>
                        <a:ea typeface="Microsoft YaHei" panose="020B0503020204020204" pitchFamily="34" charset="-122"/>
                        <a:cs typeface="Arial" panose="020B0604020202020204" pitchFamily="34" charset="0"/>
                      </a:endParaRPr>
                    </a:p>
                  </a:txBody>
                  <a:tcPr marL="4233" marR="4233" marT="4233" marB="0" anchor="ctr"/>
                </a:tc>
                <a:extLst>
                  <a:ext uri="{0D108BD9-81ED-4DB2-BD59-A6C34878D82A}">
                    <a16:rowId xmlns:a16="http://schemas.microsoft.com/office/drawing/2014/main" val="1659797823"/>
                  </a:ext>
                </a:extLst>
              </a:tr>
              <a:tr h="303609">
                <a:tc>
                  <a:txBody>
                    <a:bodyPr/>
                    <a:lstStyle/>
                    <a:p>
                      <a:pPr algn="ctr" fontAlgn="ctr">
                        <a:buNone/>
                      </a:pPr>
                      <a:r>
                        <a:rPr lang="en-US" sz="1100" u="none" strike="noStrike">
                          <a:effectLst/>
                          <a:latin typeface="Arial" panose="020B0604020202020204" pitchFamily="34" charset="0"/>
                          <a:cs typeface="Arial" panose="020B0604020202020204" pitchFamily="34" charset="0"/>
                        </a:rPr>
                        <a:t>CM8-6</a:t>
                      </a:r>
                      <a:endParaRPr lang="en-US" sz="1100" b="0" i="0" u="none" strike="noStrike">
                        <a:solidFill>
                          <a:srgbClr val="000000"/>
                        </a:solidFill>
                        <a:effectLst/>
                        <a:latin typeface="Arial" panose="020B0604020202020204" pitchFamily="34" charset="0"/>
                        <a:ea typeface="Microsoft YaHei" panose="020B0503020204020204" pitchFamily="34" charset="-122"/>
                        <a:cs typeface="Arial" panose="020B0604020202020204" pitchFamily="34" charset="0"/>
                      </a:endParaRPr>
                    </a:p>
                  </a:txBody>
                  <a:tcPr marL="4233" marR="4233" marT="4233" marB="0" anchor="ctr"/>
                </a:tc>
                <a:tc>
                  <a:txBody>
                    <a:bodyPr/>
                    <a:lstStyle/>
                    <a:p>
                      <a:pPr algn="ctr" fontAlgn="ctr">
                        <a:buNone/>
                      </a:pPr>
                      <a:r>
                        <a:rPr lang="en-US" altLang="zh-CN" sz="1100" u="none" strike="noStrike">
                          <a:effectLst/>
                          <a:latin typeface="Arial" panose="020B0604020202020204" pitchFamily="34" charset="0"/>
                          <a:cs typeface="Arial" panose="020B0604020202020204" pitchFamily="34" charset="0"/>
                        </a:rPr>
                        <a:t>21.366</a:t>
                      </a:r>
                      <a:endParaRPr lang="en-US" altLang="zh-CN" sz="1100" b="1" i="0" u="none" strike="noStrike">
                        <a:solidFill>
                          <a:srgbClr val="000000"/>
                        </a:solidFill>
                        <a:effectLst/>
                        <a:latin typeface="Arial" panose="020B0604020202020204" pitchFamily="34" charset="0"/>
                        <a:ea typeface="Microsoft YaHei" panose="020B0503020204020204" pitchFamily="34" charset="-122"/>
                        <a:cs typeface="Arial" panose="020B0604020202020204" pitchFamily="34" charset="0"/>
                      </a:endParaRPr>
                    </a:p>
                  </a:txBody>
                  <a:tcPr marL="4233" marR="4233" marT="4233" marB="0" anchor="ctr"/>
                </a:tc>
                <a:tc>
                  <a:txBody>
                    <a:bodyPr/>
                    <a:lstStyle/>
                    <a:p>
                      <a:pPr algn="ctr" fontAlgn="ctr">
                        <a:buNone/>
                      </a:pPr>
                      <a:r>
                        <a:rPr lang="en-US" altLang="zh-CN" sz="1100" u="none" strike="noStrike" dirty="0">
                          <a:effectLst/>
                          <a:latin typeface="Arial" panose="020B0604020202020204" pitchFamily="34" charset="0"/>
                          <a:cs typeface="Arial" panose="020B0604020202020204" pitchFamily="34" charset="0"/>
                        </a:rPr>
                        <a:t>42.347</a:t>
                      </a:r>
                      <a:endParaRPr lang="en-US" altLang="zh-CN" sz="1100" b="1" i="0" u="none" strike="noStrike" dirty="0">
                        <a:solidFill>
                          <a:srgbClr val="000000"/>
                        </a:solidFill>
                        <a:effectLst/>
                        <a:latin typeface="Arial" panose="020B0604020202020204" pitchFamily="34" charset="0"/>
                        <a:ea typeface="Microsoft YaHei" panose="020B0503020204020204" pitchFamily="34" charset="-122"/>
                        <a:cs typeface="Arial" panose="020B0604020202020204" pitchFamily="34" charset="0"/>
                      </a:endParaRPr>
                    </a:p>
                  </a:txBody>
                  <a:tcPr marL="4233" marR="4233" marT="4233" marB="0" anchor="ctr"/>
                </a:tc>
                <a:extLst>
                  <a:ext uri="{0D108BD9-81ED-4DB2-BD59-A6C34878D82A}">
                    <a16:rowId xmlns:a16="http://schemas.microsoft.com/office/drawing/2014/main" val="3984121741"/>
                  </a:ext>
                </a:extLst>
              </a:tr>
              <a:tr h="303609">
                <a:tc>
                  <a:txBody>
                    <a:bodyPr/>
                    <a:lstStyle/>
                    <a:p>
                      <a:pPr algn="ctr" fontAlgn="ctr">
                        <a:buNone/>
                      </a:pPr>
                      <a:r>
                        <a:rPr lang="en-US" sz="1100" u="none" strike="noStrike">
                          <a:effectLst/>
                          <a:latin typeface="Arial" panose="020B0604020202020204" pitchFamily="34" charset="0"/>
                          <a:cs typeface="Arial" panose="020B0604020202020204" pitchFamily="34" charset="0"/>
                        </a:rPr>
                        <a:t>CM9-4</a:t>
                      </a:r>
                      <a:endParaRPr lang="en-US" sz="1100" b="0" i="0" u="none" strike="noStrike">
                        <a:solidFill>
                          <a:srgbClr val="000000"/>
                        </a:solidFill>
                        <a:effectLst/>
                        <a:latin typeface="Arial" panose="020B0604020202020204" pitchFamily="34" charset="0"/>
                        <a:ea typeface="Microsoft YaHei" panose="020B0503020204020204" pitchFamily="34" charset="-122"/>
                        <a:cs typeface="Arial" panose="020B0604020202020204" pitchFamily="34" charset="0"/>
                      </a:endParaRPr>
                    </a:p>
                  </a:txBody>
                  <a:tcPr marL="4233" marR="4233" marT="4233" marB="0" anchor="ctr"/>
                </a:tc>
                <a:tc>
                  <a:txBody>
                    <a:bodyPr/>
                    <a:lstStyle/>
                    <a:p>
                      <a:pPr algn="ctr" fontAlgn="ctr">
                        <a:buNone/>
                      </a:pPr>
                      <a:r>
                        <a:rPr lang="en-US" altLang="zh-CN" sz="1100" u="none" strike="noStrike">
                          <a:effectLst/>
                          <a:latin typeface="Arial" panose="020B0604020202020204" pitchFamily="34" charset="0"/>
                          <a:cs typeface="Arial" panose="020B0604020202020204" pitchFamily="34" charset="0"/>
                        </a:rPr>
                        <a:t>39.351</a:t>
                      </a:r>
                      <a:endParaRPr lang="en-US" altLang="zh-CN" sz="1100" b="1" i="0" u="none" strike="noStrike">
                        <a:solidFill>
                          <a:srgbClr val="000000"/>
                        </a:solidFill>
                        <a:effectLst/>
                        <a:latin typeface="Arial" panose="020B0604020202020204" pitchFamily="34" charset="0"/>
                        <a:ea typeface="Microsoft YaHei" panose="020B0503020204020204" pitchFamily="34" charset="-122"/>
                        <a:cs typeface="Arial" panose="020B0604020202020204" pitchFamily="34" charset="0"/>
                      </a:endParaRPr>
                    </a:p>
                  </a:txBody>
                  <a:tcPr marL="4233" marR="4233" marT="4233" marB="0" anchor="ctr"/>
                </a:tc>
                <a:tc>
                  <a:txBody>
                    <a:bodyPr/>
                    <a:lstStyle/>
                    <a:p>
                      <a:pPr algn="ctr" fontAlgn="ctr">
                        <a:buNone/>
                      </a:pPr>
                      <a:r>
                        <a:rPr lang="en-US" altLang="zh-CN" sz="1100" u="none" strike="noStrike" dirty="0">
                          <a:effectLst/>
                          <a:latin typeface="Arial" panose="020B0604020202020204" pitchFamily="34" charset="0"/>
                          <a:cs typeface="Arial" panose="020B0604020202020204" pitchFamily="34" charset="0"/>
                        </a:rPr>
                        <a:t>41.579</a:t>
                      </a:r>
                      <a:endParaRPr lang="en-US" altLang="zh-CN" sz="1100" b="1" i="0" u="none" strike="noStrike" dirty="0">
                        <a:solidFill>
                          <a:srgbClr val="000000"/>
                        </a:solidFill>
                        <a:effectLst/>
                        <a:latin typeface="Arial" panose="020B0604020202020204" pitchFamily="34" charset="0"/>
                        <a:ea typeface="Microsoft YaHei" panose="020B0503020204020204" pitchFamily="34" charset="-122"/>
                        <a:cs typeface="Arial" panose="020B0604020202020204" pitchFamily="34" charset="0"/>
                      </a:endParaRPr>
                    </a:p>
                  </a:txBody>
                  <a:tcPr marL="4233" marR="4233" marT="4233" marB="0" anchor="ctr"/>
                </a:tc>
                <a:extLst>
                  <a:ext uri="{0D108BD9-81ED-4DB2-BD59-A6C34878D82A}">
                    <a16:rowId xmlns:a16="http://schemas.microsoft.com/office/drawing/2014/main" val="1626042573"/>
                  </a:ext>
                </a:extLst>
              </a:tr>
              <a:tr h="303609">
                <a:tc>
                  <a:txBody>
                    <a:bodyPr/>
                    <a:lstStyle/>
                    <a:p>
                      <a:pPr algn="ctr" fontAlgn="ctr">
                        <a:buNone/>
                      </a:pPr>
                      <a:r>
                        <a:rPr lang="en-US" sz="1100" u="none" strike="noStrike">
                          <a:effectLst/>
                          <a:latin typeface="Arial" panose="020B0604020202020204" pitchFamily="34" charset="0"/>
                          <a:cs typeface="Arial" panose="020B0604020202020204" pitchFamily="34" charset="0"/>
                        </a:rPr>
                        <a:t>CM9-5</a:t>
                      </a:r>
                      <a:endParaRPr lang="en-US" sz="1100" b="0" i="0" u="none" strike="noStrike">
                        <a:solidFill>
                          <a:srgbClr val="000000"/>
                        </a:solidFill>
                        <a:effectLst/>
                        <a:latin typeface="Arial" panose="020B0604020202020204" pitchFamily="34" charset="0"/>
                        <a:ea typeface="Microsoft YaHei" panose="020B0503020204020204" pitchFamily="34" charset="-122"/>
                        <a:cs typeface="Arial" panose="020B0604020202020204" pitchFamily="34" charset="0"/>
                      </a:endParaRPr>
                    </a:p>
                  </a:txBody>
                  <a:tcPr marL="4233" marR="4233" marT="4233" marB="0" anchor="ctr"/>
                </a:tc>
                <a:tc>
                  <a:txBody>
                    <a:bodyPr/>
                    <a:lstStyle/>
                    <a:p>
                      <a:pPr algn="ctr" fontAlgn="ctr">
                        <a:buNone/>
                      </a:pPr>
                      <a:r>
                        <a:rPr lang="en-US" altLang="zh-CN" sz="1100" u="none" strike="noStrike">
                          <a:effectLst/>
                          <a:latin typeface="Arial" panose="020B0604020202020204" pitchFamily="34" charset="0"/>
                          <a:cs typeface="Arial" panose="020B0604020202020204" pitchFamily="34" charset="0"/>
                        </a:rPr>
                        <a:t>23.6</a:t>
                      </a:r>
                      <a:endParaRPr lang="en-US" altLang="zh-CN" sz="1100" b="1" i="0" u="none" strike="noStrike">
                        <a:solidFill>
                          <a:srgbClr val="000000"/>
                        </a:solidFill>
                        <a:effectLst/>
                        <a:latin typeface="Arial" panose="020B0604020202020204" pitchFamily="34" charset="0"/>
                        <a:ea typeface="Microsoft YaHei" panose="020B0503020204020204" pitchFamily="34" charset="-122"/>
                        <a:cs typeface="Arial" panose="020B0604020202020204" pitchFamily="34" charset="0"/>
                      </a:endParaRPr>
                    </a:p>
                  </a:txBody>
                  <a:tcPr marL="4233" marR="4233" marT="4233" marB="0" anchor="ctr"/>
                </a:tc>
                <a:tc>
                  <a:txBody>
                    <a:bodyPr/>
                    <a:lstStyle/>
                    <a:p>
                      <a:pPr algn="ctr" fontAlgn="ctr">
                        <a:buNone/>
                      </a:pPr>
                      <a:r>
                        <a:rPr lang="en-US" altLang="zh-CN" sz="1100" u="none" strike="noStrike" dirty="0">
                          <a:effectLst/>
                          <a:latin typeface="Arial" panose="020B0604020202020204" pitchFamily="34" charset="0"/>
                          <a:cs typeface="Arial" panose="020B0604020202020204" pitchFamily="34" charset="0"/>
                        </a:rPr>
                        <a:t>41.357</a:t>
                      </a:r>
                      <a:endParaRPr lang="en-US" altLang="zh-CN" sz="1100" b="1" i="0" u="none" strike="noStrike" dirty="0">
                        <a:solidFill>
                          <a:srgbClr val="000000"/>
                        </a:solidFill>
                        <a:effectLst/>
                        <a:latin typeface="Arial" panose="020B0604020202020204" pitchFamily="34" charset="0"/>
                        <a:ea typeface="Microsoft YaHei" panose="020B0503020204020204" pitchFamily="34" charset="-122"/>
                        <a:cs typeface="Arial" panose="020B0604020202020204" pitchFamily="34" charset="0"/>
                      </a:endParaRPr>
                    </a:p>
                  </a:txBody>
                  <a:tcPr marL="4233" marR="4233" marT="4233" marB="0" anchor="ctr"/>
                </a:tc>
                <a:extLst>
                  <a:ext uri="{0D108BD9-81ED-4DB2-BD59-A6C34878D82A}">
                    <a16:rowId xmlns:a16="http://schemas.microsoft.com/office/drawing/2014/main" val="4086742457"/>
                  </a:ext>
                </a:extLst>
              </a:tr>
              <a:tr h="303609">
                <a:tc>
                  <a:txBody>
                    <a:bodyPr/>
                    <a:lstStyle/>
                    <a:p>
                      <a:pPr algn="ctr" fontAlgn="ctr">
                        <a:buNone/>
                      </a:pPr>
                      <a:r>
                        <a:rPr lang="en-US" sz="1100" u="none" strike="noStrike">
                          <a:effectLst/>
                          <a:latin typeface="Arial" panose="020B0604020202020204" pitchFamily="34" charset="0"/>
                          <a:cs typeface="Arial" panose="020B0604020202020204" pitchFamily="34" charset="0"/>
                        </a:rPr>
                        <a:t>CM9-6</a:t>
                      </a:r>
                      <a:endParaRPr lang="en-US" sz="1100" b="0" i="0" u="none" strike="noStrike">
                        <a:solidFill>
                          <a:srgbClr val="000000"/>
                        </a:solidFill>
                        <a:effectLst/>
                        <a:latin typeface="Arial" panose="020B0604020202020204" pitchFamily="34" charset="0"/>
                        <a:ea typeface="Microsoft YaHei" panose="020B0503020204020204" pitchFamily="34" charset="-122"/>
                        <a:cs typeface="Arial" panose="020B0604020202020204" pitchFamily="34" charset="0"/>
                      </a:endParaRPr>
                    </a:p>
                  </a:txBody>
                  <a:tcPr marL="4233" marR="4233" marT="4233" marB="0" anchor="ctr"/>
                </a:tc>
                <a:tc>
                  <a:txBody>
                    <a:bodyPr/>
                    <a:lstStyle/>
                    <a:p>
                      <a:pPr algn="ctr" fontAlgn="ctr">
                        <a:buNone/>
                      </a:pPr>
                      <a:r>
                        <a:rPr lang="en-US" altLang="zh-CN" sz="1100" u="none" strike="noStrike">
                          <a:effectLst/>
                          <a:latin typeface="Arial" panose="020B0604020202020204" pitchFamily="34" charset="0"/>
                          <a:cs typeface="Arial" panose="020B0604020202020204" pitchFamily="34" charset="0"/>
                        </a:rPr>
                        <a:t>13.468</a:t>
                      </a:r>
                      <a:endParaRPr lang="en-US" altLang="zh-CN" sz="1100" b="1" i="0" u="none" strike="noStrike">
                        <a:solidFill>
                          <a:srgbClr val="000000"/>
                        </a:solidFill>
                        <a:effectLst/>
                        <a:latin typeface="Arial" panose="020B0604020202020204" pitchFamily="34" charset="0"/>
                        <a:ea typeface="Microsoft YaHei" panose="020B0503020204020204" pitchFamily="34" charset="-122"/>
                        <a:cs typeface="Arial" panose="020B0604020202020204" pitchFamily="34" charset="0"/>
                      </a:endParaRPr>
                    </a:p>
                  </a:txBody>
                  <a:tcPr marL="4233" marR="4233" marT="4233" marB="0" anchor="ctr"/>
                </a:tc>
                <a:tc>
                  <a:txBody>
                    <a:bodyPr/>
                    <a:lstStyle/>
                    <a:p>
                      <a:pPr marL="0" algn="ctr" defTabSz="914400" rtl="0" eaLnBrk="1" fontAlgn="ctr" latinLnBrk="0" hangingPunct="1">
                        <a:buNone/>
                      </a:pPr>
                      <a:r>
                        <a:rPr lang="en-US" altLang="zh-CN" sz="1100" u="none" strike="noStrike" kern="1200" dirty="0">
                          <a:solidFill>
                            <a:schemeClr val="dk1"/>
                          </a:solidFill>
                          <a:effectLst/>
                          <a:latin typeface="Arial" panose="020B0604020202020204" pitchFamily="34" charset="0"/>
                          <a:ea typeface="+mn-ea"/>
                          <a:cs typeface="Arial" panose="020B0604020202020204" pitchFamily="34" charset="0"/>
                        </a:rPr>
                        <a:t>18.675</a:t>
                      </a:r>
                    </a:p>
                  </a:txBody>
                  <a:tcPr marL="4233" marR="4233" marT="4233" marB="0" anchor="ctr"/>
                </a:tc>
                <a:extLst>
                  <a:ext uri="{0D108BD9-81ED-4DB2-BD59-A6C34878D82A}">
                    <a16:rowId xmlns:a16="http://schemas.microsoft.com/office/drawing/2014/main" val="2924698761"/>
                  </a:ext>
                </a:extLst>
              </a:tr>
              <a:tr h="303609">
                <a:tc>
                  <a:txBody>
                    <a:bodyPr/>
                    <a:lstStyle/>
                    <a:p>
                      <a:pPr algn="ctr" fontAlgn="ctr">
                        <a:buNone/>
                      </a:pPr>
                      <a:r>
                        <a:rPr lang="en-US" sz="1100" u="none" strike="noStrike" dirty="0">
                          <a:effectLst/>
                          <a:latin typeface="Arial" panose="020B0604020202020204" pitchFamily="34" charset="0"/>
                          <a:cs typeface="Arial" panose="020B0604020202020204" pitchFamily="34" charset="0"/>
                        </a:rPr>
                        <a:t>CM10-6</a:t>
                      </a:r>
                      <a:endParaRPr lang="en-US" sz="1100" b="0" i="0" u="none" strike="noStrike" dirty="0">
                        <a:solidFill>
                          <a:srgbClr val="000000"/>
                        </a:solidFill>
                        <a:effectLst/>
                        <a:latin typeface="Arial" panose="020B0604020202020204" pitchFamily="34" charset="0"/>
                        <a:ea typeface="Microsoft YaHei" panose="020B0503020204020204" pitchFamily="34" charset="-122"/>
                        <a:cs typeface="Arial" panose="020B0604020202020204" pitchFamily="34" charset="0"/>
                      </a:endParaRPr>
                    </a:p>
                  </a:txBody>
                  <a:tcPr marL="4233" marR="4233" marT="4233" marB="0" anchor="ctr"/>
                </a:tc>
                <a:tc>
                  <a:txBody>
                    <a:bodyPr/>
                    <a:lstStyle/>
                    <a:p>
                      <a:pPr algn="ctr" fontAlgn="ctr">
                        <a:buNone/>
                      </a:pPr>
                      <a:r>
                        <a:rPr lang="en-US" altLang="zh-CN" sz="1100" u="none" strike="noStrike">
                          <a:effectLst/>
                          <a:latin typeface="Arial" panose="020B0604020202020204" pitchFamily="34" charset="0"/>
                          <a:cs typeface="Arial" panose="020B0604020202020204" pitchFamily="34" charset="0"/>
                        </a:rPr>
                        <a:t>15.01</a:t>
                      </a:r>
                      <a:endParaRPr lang="en-US" altLang="zh-CN" sz="1100" b="1" i="0" u="none" strike="noStrike">
                        <a:solidFill>
                          <a:srgbClr val="000000"/>
                        </a:solidFill>
                        <a:effectLst/>
                        <a:latin typeface="Arial" panose="020B0604020202020204" pitchFamily="34" charset="0"/>
                        <a:ea typeface="Microsoft YaHei" panose="020B0503020204020204" pitchFamily="34" charset="-122"/>
                        <a:cs typeface="Arial" panose="020B0604020202020204" pitchFamily="34" charset="0"/>
                      </a:endParaRPr>
                    </a:p>
                  </a:txBody>
                  <a:tcPr marL="4233" marR="4233" marT="4233" marB="0" anchor="ctr"/>
                </a:tc>
                <a:tc>
                  <a:txBody>
                    <a:bodyPr/>
                    <a:lstStyle/>
                    <a:p>
                      <a:pPr algn="ctr" fontAlgn="ctr">
                        <a:buNone/>
                      </a:pPr>
                      <a:r>
                        <a:rPr lang="en-US" altLang="zh-CN" sz="1100" u="none" strike="noStrike" dirty="0">
                          <a:effectLst/>
                          <a:latin typeface="Arial" panose="020B0604020202020204" pitchFamily="34" charset="0"/>
                          <a:cs typeface="Arial" panose="020B0604020202020204" pitchFamily="34" charset="0"/>
                        </a:rPr>
                        <a:t>24.86</a:t>
                      </a:r>
                      <a:endParaRPr lang="en-US" altLang="zh-CN" sz="1100" b="1" i="0" u="none" strike="noStrike" dirty="0">
                        <a:solidFill>
                          <a:srgbClr val="000000"/>
                        </a:solidFill>
                        <a:effectLst/>
                        <a:latin typeface="Arial" panose="020B0604020202020204" pitchFamily="34" charset="0"/>
                        <a:ea typeface="Microsoft YaHei" panose="020B0503020204020204" pitchFamily="34" charset="-122"/>
                        <a:cs typeface="Arial" panose="020B0604020202020204" pitchFamily="34" charset="0"/>
                      </a:endParaRPr>
                    </a:p>
                  </a:txBody>
                  <a:tcPr marL="4233" marR="4233" marT="4233" marB="0" anchor="ctr"/>
                </a:tc>
                <a:extLst>
                  <a:ext uri="{0D108BD9-81ED-4DB2-BD59-A6C34878D82A}">
                    <a16:rowId xmlns:a16="http://schemas.microsoft.com/office/drawing/2014/main" val="1803347987"/>
                  </a:ext>
                </a:extLst>
              </a:tr>
            </a:tbl>
          </a:graphicData>
        </a:graphic>
      </p:graphicFrame>
      <p:sp>
        <p:nvSpPr>
          <p:cNvPr id="7" name="文本框 6">
            <a:extLst>
              <a:ext uri="{FF2B5EF4-FFF2-40B4-BE49-F238E27FC236}">
                <a16:creationId xmlns:a16="http://schemas.microsoft.com/office/drawing/2014/main" id="{B9CA770C-F0E8-0B93-A88A-2B8883CB65B3}"/>
              </a:ext>
            </a:extLst>
          </p:cNvPr>
          <p:cNvSpPr txBox="1"/>
          <p:nvPr/>
        </p:nvSpPr>
        <p:spPr>
          <a:xfrm>
            <a:off x="209005" y="1000129"/>
            <a:ext cx="7480663" cy="2031325"/>
          </a:xfrm>
          <a:prstGeom prst="rect">
            <a:avLst/>
          </a:prstGeom>
          <a:noFill/>
        </p:spPr>
        <p:txBody>
          <a:bodyPr wrap="square">
            <a:spAutoFit/>
          </a:bodyPr>
          <a:lstStyle/>
          <a:p>
            <a:r>
              <a:rPr lang="zh-CN" altLang="zh-CN" b="0" i="0" dirty="0">
                <a:solidFill>
                  <a:schemeClr val="accent5">
                    <a:lumMod val="50000"/>
                  </a:schemeClr>
                </a:solidFill>
                <a:effectLst/>
                <a:latin typeface="Arial" panose="020B0604020202020204" pitchFamily="34" charset="0"/>
                <a:cs typeface="Arial" panose="020B0604020202020204" pitchFamily="34" charset="0"/>
              </a:rPr>
              <a:t>The goal of conditioning is to gradually increase the RF power to the design value, eliminate field emission sources, and reduce the risk of sudden breakdown during cavity operation.</a:t>
            </a:r>
            <a:endParaRPr lang="en-US" altLang="zh-CN" b="0" i="0" dirty="0">
              <a:solidFill>
                <a:schemeClr val="accent5">
                  <a:lumMod val="50000"/>
                </a:schemeClr>
              </a:solidFill>
              <a:effectLst/>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altLang="zh-CN" b="1" dirty="0">
                <a:latin typeface="Arial" panose="020B0604020202020204" pitchFamily="34" charset="0"/>
                <a:cs typeface="Arial" panose="020B0604020202020204" pitchFamily="34" charset="0"/>
              </a:rPr>
              <a:t>Automated conditioning </a:t>
            </a:r>
            <a:r>
              <a:rPr lang="en-US" altLang="zh-CN" dirty="0">
                <a:latin typeface="Arial" panose="020B0604020202020204" pitchFamily="34" charset="0"/>
                <a:cs typeface="Arial" panose="020B0604020202020204" pitchFamily="34" charset="0"/>
              </a:rPr>
              <a:t>+</a:t>
            </a:r>
            <a:r>
              <a:rPr lang="en-US" altLang="zh-CN" b="1" dirty="0">
                <a:latin typeface="Arial" panose="020B0604020202020204" pitchFamily="34" charset="0"/>
                <a:cs typeface="Arial" panose="020B0604020202020204" pitchFamily="34" charset="0"/>
              </a:rPr>
              <a:t> intelligent abnormal waveform recognition</a:t>
            </a:r>
          </a:p>
          <a:p>
            <a:pPr marL="285750" indent="-285750">
              <a:buFont typeface="Arial" panose="020B0604020202020204" pitchFamily="34" charset="0"/>
              <a:buChar char="•"/>
            </a:pPr>
            <a:r>
              <a:rPr lang="en-US" altLang="zh-CN" dirty="0">
                <a:latin typeface="Arial" panose="020B0604020202020204" pitchFamily="34" charset="0"/>
                <a:cs typeface="Arial" panose="020B0604020202020204" pitchFamily="34" charset="0"/>
              </a:rPr>
              <a:t>Fully automatic conditioning with real‑time smart monitoring</a:t>
            </a:r>
          </a:p>
          <a:p>
            <a:pPr marL="285750" indent="-285750">
              <a:buFont typeface="Arial" panose="020B0604020202020204" pitchFamily="34" charset="0"/>
              <a:buChar char="•"/>
            </a:pPr>
            <a:r>
              <a:rPr lang="en-US" altLang="zh-CN" dirty="0">
                <a:latin typeface="Arial" panose="020B0604020202020204" pitchFamily="34" charset="0"/>
                <a:cs typeface="Arial" panose="020B0604020202020204" pitchFamily="34" charset="0"/>
              </a:rPr>
              <a:t>Enables </a:t>
            </a:r>
            <a:r>
              <a:rPr lang="en-US" altLang="zh-CN" b="1" dirty="0">
                <a:latin typeface="Arial" panose="020B0604020202020204" pitchFamily="34" charset="0"/>
                <a:cs typeface="Arial" panose="020B0604020202020204" pitchFamily="34" charset="0"/>
              </a:rPr>
              <a:t>large‑scale 24/7 non‑stop conditioning</a:t>
            </a:r>
            <a:endParaRPr lang="zh-CN" altLang="en-US" dirty="0">
              <a:latin typeface="Arial" panose="020B0604020202020204" pitchFamily="34" charset="0"/>
              <a:cs typeface="Arial" panose="020B0604020202020204" pitchFamily="34" charset="0"/>
            </a:endParaRPr>
          </a:p>
        </p:txBody>
      </p:sp>
      <p:sp>
        <p:nvSpPr>
          <p:cNvPr id="13" name="文本框 12">
            <a:extLst>
              <a:ext uri="{FF2B5EF4-FFF2-40B4-BE49-F238E27FC236}">
                <a16:creationId xmlns:a16="http://schemas.microsoft.com/office/drawing/2014/main" id="{3C1B9A6C-DC31-E574-3095-F04288872AA0}"/>
              </a:ext>
            </a:extLst>
          </p:cNvPr>
          <p:cNvSpPr txBox="1"/>
          <p:nvPr/>
        </p:nvSpPr>
        <p:spPr>
          <a:xfrm>
            <a:off x="6624330" y="3427643"/>
            <a:ext cx="5445750" cy="3200876"/>
          </a:xfrm>
          <a:prstGeom prst="rect">
            <a:avLst/>
          </a:prstGeom>
          <a:noFill/>
        </p:spPr>
        <p:txBody>
          <a:bodyPr wrap="square">
            <a:spAutoFit/>
          </a:bodyPr>
          <a:lstStyle/>
          <a:p>
            <a:pPr marL="285750" indent="-285750" algn="l">
              <a:spcBef>
                <a:spcPts val="600"/>
              </a:spcBef>
              <a:spcAft>
                <a:spcPts val="600"/>
              </a:spcAft>
              <a:buFont typeface="Wingdings" panose="05000000000000000000" pitchFamily="2" charset="2"/>
              <a:buChar char="ü"/>
            </a:pPr>
            <a:r>
              <a:rPr lang="zh-CN" altLang="zh-CN" b="0" i="0" dirty="0">
                <a:solidFill>
                  <a:srgbClr val="0F1115"/>
                </a:solidFill>
                <a:effectLst/>
                <a:latin typeface="Arial" panose="020B0604020202020204" pitchFamily="34" charset="0"/>
                <a:cs typeface="Arial" panose="020B0604020202020204" pitchFamily="34" charset="0"/>
              </a:rPr>
              <a:t>both </a:t>
            </a:r>
            <a:r>
              <a:rPr lang="en-US" altLang="zh-CN" b="1" dirty="0">
                <a:solidFill>
                  <a:srgbClr val="0F1115"/>
                </a:solidFill>
                <a:latin typeface="Arial" panose="020B0604020202020204" pitchFamily="34" charset="0"/>
                <a:cs typeface="Arial" panose="020B0604020202020204" pitchFamily="34" charset="0"/>
              </a:rPr>
              <a:t>war</a:t>
            </a:r>
            <a:r>
              <a:rPr lang="zh-CN" altLang="zh-CN" b="1" i="0" dirty="0">
                <a:solidFill>
                  <a:srgbClr val="0F1115"/>
                </a:solidFill>
                <a:effectLst/>
                <a:latin typeface="Arial" panose="020B0604020202020204" pitchFamily="34" charset="0"/>
                <a:cs typeface="Arial" panose="020B0604020202020204" pitchFamily="34" charset="0"/>
              </a:rPr>
              <a:t>m‑</a:t>
            </a:r>
            <a:r>
              <a:rPr lang="en-US" altLang="zh-CN" b="1" i="0" dirty="0">
                <a:solidFill>
                  <a:srgbClr val="0F1115"/>
                </a:solidFill>
                <a:effectLst/>
                <a:latin typeface="Arial" panose="020B0604020202020204" pitchFamily="34" charset="0"/>
                <a:cs typeface="Arial" panose="020B0604020202020204" pitchFamily="34" charset="0"/>
              </a:rPr>
              <a:t>conditioning</a:t>
            </a:r>
            <a:r>
              <a:rPr lang="zh-CN" altLang="zh-CN" b="0" i="0" dirty="0">
                <a:solidFill>
                  <a:srgbClr val="0F1115"/>
                </a:solidFill>
                <a:effectLst/>
                <a:latin typeface="Arial" panose="020B0604020202020204" pitchFamily="34" charset="0"/>
                <a:cs typeface="Arial" panose="020B0604020202020204" pitchFamily="34" charset="0"/>
              </a:rPr>
              <a:t> and </a:t>
            </a:r>
            <a:r>
              <a:rPr lang="zh-CN" altLang="zh-CN" b="1" i="0" dirty="0">
                <a:solidFill>
                  <a:srgbClr val="0F1115"/>
                </a:solidFill>
                <a:effectLst/>
                <a:latin typeface="Arial" panose="020B0604020202020204" pitchFamily="34" charset="0"/>
                <a:cs typeface="Arial" panose="020B0604020202020204" pitchFamily="34" charset="0"/>
              </a:rPr>
              <a:t>cryogenic</a:t>
            </a:r>
            <a:r>
              <a:rPr lang="zh-CN" altLang="zh-CN" b="0" i="0" dirty="0">
                <a:solidFill>
                  <a:srgbClr val="0F1115"/>
                </a:solidFill>
                <a:effectLst/>
                <a:latin typeface="Arial" panose="020B0604020202020204" pitchFamily="34" charset="0"/>
                <a:cs typeface="Arial" panose="020B0604020202020204" pitchFamily="34" charset="0"/>
              </a:rPr>
              <a:t> conditioning for all </a:t>
            </a:r>
            <a:r>
              <a:rPr lang="zh-CN" altLang="zh-CN" b="1" i="0" dirty="0">
                <a:solidFill>
                  <a:srgbClr val="0F1115"/>
                </a:solidFill>
                <a:effectLst/>
                <a:latin typeface="Arial" panose="020B0604020202020204" pitchFamily="34" charset="0"/>
                <a:cs typeface="Arial" panose="020B0604020202020204" pitchFamily="34" charset="0"/>
              </a:rPr>
              <a:t>96 SRF cavities</a:t>
            </a:r>
            <a:r>
              <a:rPr lang="zh-CN" altLang="zh-CN" b="0" i="0" dirty="0">
                <a:solidFill>
                  <a:srgbClr val="0F1115"/>
                </a:solidFill>
                <a:effectLst/>
                <a:latin typeface="Arial" panose="020B0604020202020204" pitchFamily="34" charset="0"/>
                <a:cs typeface="Arial" panose="020B0604020202020204" pitchFamily="34" charset="0"/>
              </a:rPr>
              <a:t> of HIAF‑iLinac</a:t>
            </a:r>
          </a:p>
          <a:p>
            <a:pPr marL="285750" indent="-285750" algn="l">
              <a:spcBef>
                <a:spcPts val="600"/>
              </a:spcBef>
              <a:spcAft>
                <a:spcPts val="1200"/>
              </a:spcAft>
              <a:buFont typeface="Wingdings" panose="05000000000000000000" pitchFamily="2" charset="2"/>
              <a:buChar char="ü"/>
            </a:pPr>
            <a:r>
              <a:rPr lang="zh-CN" altLang="zh-CN" b="0" i="0" dirty="0">
                <a:solidFill>
                  <a:srgbClr val="0F1115"/>
                </a:solidFill>
                <a:effectLst/>
                <a:latin typeface="Arial" panose="020B0604020202020204" pitchFamily="34" charset="0"/>
                <a:cs typeface="Arial" panose="020B0604020202020204" pitchFamily="34" charset="0"/>
              </a:rPr>
              <a:t>Significantly accelerated commissioning progress</a:t>
            </a:r>
          </a:p>
          <a:p>
            <a:pPr marL="285750" indent="-285750" algn="l">
              <a:spcBef>
                <a:spcPts val="600"/>
              </a:spcBef>
              <a:spcAft>
                <a:spcPts val="1200"/>
              </a:spcAft>
              <a:buFont typeface="Wingdings" panose="05000000000000000000" pitchFamily="2" charset="2"/>
              <a:buChar char="ü"/>
            </a:pPr>
            <a:r>
              <a:rPr lang="zh-CN" altLang="zh-CN" b="0" i="0" dirty="0">
                <a:solidFill>
                  <a:srgbClr val="0F1115"/>
                </a:solidFill>
                <a:effectLst/>
                <a:latin typeface="Arial" panose="020B0604020202020204" pitchFamily="34" charset="0"/>
                <a:cs typeface="Arial" panose="020B0604020202020204" pitchFamily="34" charset="0"/>
              </a:rPr>
              <a:t>Developed a </a:t>
            </a:r>
            <a:r>
              <a:rPr lang="zh-CN" altLang="zh-CN" b="1" i="0" dirty="0">
                <a:solidFill>
                  <a:srgbClr val="0F1115"/>
                </a:solidFill>
                <a:effectLst/>
                <a:latin typeface="Arial" panose="020B0604020202020204" pitchFamily="34" charset="0"/>
                <a:cs typeface="Arial" panose="020B0604020202020204" pitchFamily="34" charset="0"/>
              </a:rPr>
              <a:t>standardized, portable intelligent conditioning framework</a:t>
            </a:r>
            <a:endParaRPr lang="zh-CN" altLang="zh-CN" b="0" i="0" dirty="0">
              <a:solidFill>
                <a:srgbClr val="0F1115"/>
              </a:solidFill>
              <a:effectLst/>
              <a:latin typeface="Arial" panose="020B0604020202020204" pitchFamily="34" charset="0"/>
              <a:cs typeface="Arial" panose="020B0604020202020204" pitchFamily="34" charset="0"/>
            </a:endParaRPr>
          </a:p>
          <a:p>
            <a:pPr marL="285750" indent="-285750" algn="l">
              <a:spcBef>
                <a:spcPts val="600"/>
              </a:spcBef>
              <a:spcAft>
                <a:spcPts val="1200"/>
              </a:spcAft>
              <a:buFont typeface="Wingdings" panose="05000000000000000000" pitchFamily="2" charset="2"/>
              <a:buChar char="ü"/>
            </a:pPr>
            <a:r>
              <a:rPr lang="zh-CN" altLang="zh-CN" b="0" i="0" dirty="0">
                <a:solidFill>
                  <a:srgbClr val="0F1115"/>
                </a:solidFill>
                <a:effectLst/>
                <a:latin typeface="Arial" panose="020B0604020202020204" pitchFamily="34" charset="0"/>
                <a:cs typeface="Arial" panose="020B0604020202020204" pitchFamily="34" charset="0"/>
              </a:rPr>
              <a:t>Ready for direct reuse in </a:t>
            </a:r>
            <a:r>
              <a:rPr lang="zh-CN" altLang="zh-CN" b="1" i="0" dirty="0">
                <a:solidFill>
                  <a:srgbClr val="0F1115"/>
                </a:solidFill>
                <a:effectLst/>
                <a:latin typeface="Arial" panose="020B0604020202020204" pitchFamily="34" charset="0"/>
                <a:cs typeface="Arial" panose="020B0604020202020204" pitchFamily="34" charset="0"/>
              </a:rPr>
              <a:t>CiADS</a:t>
            </a:r>
            <a:r>
              <a:rPr lang="zh-CN" altLang="zh-CN" b="0" i="0" dirty="0">
                <a:solidFill>
                  <a:srgbClr val="0F1115"/>
                </a:solidFill>
                <a:effectLst/>
                <a:latin typeface="Arial" panose="020B0604020202020204" pitchFamily="34" charset="0"/>
                <a:cs typeface="Arial" panose="020B0604020202020204" pitchFamily="34" charset="0"/>
              </a:rPr>
              <a:t> and </a:t>
            </a:r>
            <a:r>
              <a:rPr lang="zh-CN" altLang="zh-CN" b="1" i="0" dirty="0">
                <a:solidFill>
                  <a:srgbClr val="0F1115"/>
                </a:solidFill>
                <a:effectLst/>
                <a:latin typeface="Arial" panose="020B0604020202020204" pitchFamily="34" charset="0"/>
                <a:cs typeface="Arial" panose="020B0604020202020204" pitchFamily="34" charset="0"/>
              </a:rPr>
              <a:t>IP‑SAFE</a:t>
            </a:r>
            <a:r>
              <a:rPr lang="zh-CN" altLang="zh-CN" b="0" i="0" dirty="0">
                <a:solidFill>
                  <a:srgbClr val="0F1115"/>
                </a:solidFill>
                <a:effectLst/>
                <a:latin typeface="Arial" panose="020B0604020202020204" pitchFamily="34" charset="0"/>
                <a:cs typeface="Arial" panose="020B0604020202020204" pitchFamily="34" charset="0"/>
              </a:rPr>
              <a:t> superconducting cavity conditioning</a:t>
            </a:r>
          </a:p>
        </p:txBody>
      </p:sp>
    </p:spTree>
    <p:extLst>
      <p:ext uri="{BB962C8B-B14F-4D97-AF65-F5344CB8AC3E}">
        <p14:creationId xmlns:p14="http://schemas.microsoft.com/office/powerpoint/2010/main" val="154311553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10.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100.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101.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102.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103.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104.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105.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106.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11.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12.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13.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14.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15.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16.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17.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18.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19.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2.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20.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21.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22.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23.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24.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25.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26.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27.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28.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29.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3.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30.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31.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32.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33.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34.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35.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36.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37.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38.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39.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4.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40.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41.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42.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43.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44.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45.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46.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47.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48.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9.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6.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60.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61.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62.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63.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64.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65.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66.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67.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68.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69.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7.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70.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71.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72.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73.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74.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75.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76.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77.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78.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79.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8.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80.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81.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82.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83.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84.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85.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86.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87.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88.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89.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9.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90.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91.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92.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93.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94.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95.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96.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97.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98.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ags/tag99.xml><?xml version="1.0" encoding="utf-8"?>
<p:tagLst xmlns:a="http://schemas.openxmlformats.org/drawingml/2006/main" xmlns:r="http://schemas.openxmlformats.org/officeDocument/2006/relationships" xmlns:p="http://schemas.openxmlformats.org/presentationml/2006/main">
  <p:tag name="KSO_WM_DIAGRAM_VIRTUALLY_FRAME" val="{&quot;height&quot;:397.92118110236225,&quot;left&quot;:265.68181102362206,&quot;top&quot;:91.24125984251968,&quot;width&quot;:609.7035433070866}"/>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onstantia-Franklin Gothic Book">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97</TotalTime>
  <Words>2933</Words>
  <Application>Microsoft Office PowerPoint</Application>
  <PresentationFormat>宽屏</PresentationFormat>
  <Paragraphs>325</Paragraphs>
  <Slides>21</Slides>
  <Notes>21</Notes>
  <HiddenSlides>0</HiddenSlides>
  <MMClips>1</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2</vt:i4>
      </vt:variant>
      <vt:variant>
        <vt:lpstr>幻灯片标题</vt:lpstr>
      </vt:variant>
      <vt:variant>
        <vt:i4>21</vt:i4>
      </vt:variant>
    </vt:vector>
  </HeadingPairs>
  <TitlesOfParts>
    <vt:vector size="37" baseType="lpstr">
      <vt:lpstr>TimesTimes New Roman</vt:lpstr>
      <vt:lpstr>DengXian</vt:lpstr>
      <vt:lpstr>DengXian</vt:lpstr>
      <vt:lpstr>黑体</vt:lpstr>
      <vt:lpstr>Microsoft YaHei</vt:lpstr>
      <vt:lpstr>Microsoft YaHei</vt:lpstr>
      <vt:lpstr>Agency FB</vt:lpstr>
      <vt:lpstr>Arial</vt:lpstr>
      <vt:lpstr>Calibri</vt:lpstr>
      <vt:lpstr>Cambria Math</vt:lpstr>
      <vt:lpstr>Franklin Gothic Book</vt:lpstr>
      <vt:lpstr>Times New Roman</vt:lpstr>
      <vt:lpstr>Wingdings</vt:lpstr>
      <vt:lpstr>Office 主题</vt:lpstr>
      <vt:lpstr>Visio</vt:lpstr>
      <vt:lpstr>Equation</vt:lpstr>
      <vt:lpstr>RF Testing and Performance Analysis of Low Beta Superconducting Cavities for HIAF Facility</vt:lpstr>
      <vt:lpstr>PowerPoint 演示文稿</vt:lpstr>
      <vt:lpstr>Introduction—HIAF</vt:lpstr>
      <vt:lpstr>HIAF-iLINAC</vt:lpstr>
      <vt:lpstr>Assembling of QWR &amp; HWR CM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Summary</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TC meeting 2018</dc:title>
  <dc:subject>Trouble Shorting of CW Operation of Superconducting Linac for Chinese ADS</dc:subject>
  <dc:creator>Yuan He</dc:creator>
  <cp:lastModifiedBy>SHIHUI WEI</cp:lastModifiedBy>
  <cp:revision>43</cp:revision>
  <cp:lastPrinted>2017-07-19T02:04:00Z</cp:lastPrinted>
  <dcterms:created xsi:type="dcterms:W3CDTF">2017-07-16T02:32:00Z</dcterms:created>
  <dcterms:modified xsi:type="dcterms:W3CDTF">2026-06-09T12:28: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D4BAD85F5D94EA9A25AE38781E7780F_12</vt:lpwstr>
  </property>
  <property fmtid="{D5CDD505-2E9C-101B-9397-08002B2CF9AE}" pid="3" name="KSOProductBuildVer">
    <vt:lpwstr>2052-12.1.0.26375</vt:lpwstr>
  </property>
</Properties>
</file>